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notesSlides/notesSlide3.xml" ContentType="application/vnd.openxmlformats-officedocument.presentationml.notesSlide+xml"/>
  <Override PartName="/ppt/charts/chart2.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drawings/drawing1.xml" ContentType="application/vnd.openxmlformats-officedocument.drawingml.chartshapes+xml"/>
  <Override PartName="/ppt/notesSlides/notesSlide8.xml" ContentType="application/vnd.openxmlformats-officedocument.presentationml.notesSlide+xml"/>
  <Override PartName="/ppt/charts/chart7.xml" ContentType="application/vnd.openxmlformats-officedocument.drawingml.chart+xml"/>
  <Override PartName="/ppt/charts/style1.xml" ContentType="application/vnd.ms-office.chartstyle+xml"/>
  <Override PartName="/ppt/charts/colors1.xml" ContentType="application/vnd.ms-office.chartcolorstyle+xml"/>
  <Override PartName="/ppt/charts/chart8.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charts/chart9.xml" ContentType="application/vnd.openxmlformats-officedocument.drawingml.chart+xml"/>
  <Override PartName="/ppt/charts/style3.xml" ContentType="application/vnd.ms-office.chartstyle+xml"/>
  <Override PartName="/ppt/charts/colors3.xml" ContentType="application/vnd.ms-office.chartcolorstyle+xml"/>
  <Override PartName="/ppt/charts/chart10.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3.xml" ContentType="application/vnd.openxmlformats-officedocument.drawingml.chartshapes+xml"/>
  <Override PartName="/ppt/notesSlides/notesSlide9.xml" ContentType="application/vnd.openxmlformats-officedocument.presentationml.notesSlide+xml"/>
  <Override PartName="/ppt/charts/chart11.xml" ContentType="application/vnd.openxmlformats-officedocument.drawingml.chart+xml"/>
  <Override PartName="/ppt/charts/chart12.xml" ContentType="application/vnd.openxmlformats-officedocument.drawingml.chart+xml"/>
  <Override PartName="/ppt/drawings/drawing4.xml" ContentType="application/vnd.openxmlformats-officedocument.drawingml.chartshapes+xml"/>
  <Override PartName="/ppt/charts/chart13.xml" ContentType="application/vnd.openxmlformats-officedocument.drawingml.chart+xml"/>
  <Override PartName="/ppt/charts/chart14.xml" ContentType="application/vnd.openxmlformats-officedocument.drawingml.chart+xml"/>
  <Override PartName="/ppt/charts/style5.xml" ContentType="application/vnd.ms-office.chartstyle+xml"/>
  <Override PartName="/ppt/charts/colors5.xml" ContentType="application/vnd.ms-office.chartcolorstyle+xml"/>
  <Override PartName="/ppt/charts/chart15.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0.xml" ContentType="application/vnd.openxmlformats-officedocument.presentationml.notesSlide+xml"/>
  <Override PartName="/ppt/charts/chart16.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11.xml" ContentType="application/vnd.openxmlformats-officedocument.presentationml.notesSlide+xml"/>
  <Override PartName="/ppt/charts/chart17.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12.xml" ContentType="application/vnd.openxmlformats-officedocument.presentationml.notesSlide+xml"/>
  <Override PartName="/ppt/charts/chart18.xml" ContentType="application/vnd.openxmlformats-officedocument.drawingml.chart+xml"/>
  <Override PartName="/ppt/charts/style9.xml" ContentType="application/vnd.ms-office.chartstyle+xml"/>
  <Override PartName="/ppt/charts/colors9.xml" ContentType="application/vnd.ms-office.chartcolorstyle+xml"/>
  <Override PartName="/ppt/charts/chart19.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20.xml" ContentType="application/vnd.openxmlformats-officedocument.drawingml.chart+xml"/>
  <Override PartName="/ppt/charts/style11.xml" ContentType="application/vnd.ms-office.chartstyle+xml"/>
  <Override PartName="/ppt/charts/colors11.xml" ContentType="application/vnd.ms-office.chartcolorstyle+xml"/>
  <Override PartName="/ppt/drawings/drawing5.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62" r:id="rId3"/>
    <p:sldId id="263" r:id="rId4"/>
    <p:sldId id="265" r:id="rId5"/>
    <p:sldId id="322" r:id="rId6"/>
    <p:sldId id="294" r:id="rId7"/>
    <p:sldId id="373" r:id="rId8"/>
    <p:sldId id="338" r:id="rId9"/>
    <p:sldId id="372" r:id="rId10"/>
    <p:sldId id="376" r:id="rId11"/>
    <p:sldId id="363" r:id="rId12"/>
    <p:sldId id="364" r:id="rId13"/>
    <p:sldId id="366" r:id="rId14"/>
    <p:sldId id="374" r:id="rId15"/>
    <p:sldId id="381" r:id="rId16"/>
    <p:sldId id="377" r:id="rId17"/>
    <p:sldId id="367" r:id="rId18"/>
    <p:sldId id="378" r:id="rId19"/>
    <p:sldId id="379" r:id="rId20"/>
    <p:sldId id="267" r:id="rId21"/>
    <p:sldId id="268" r:id="rId22"/>
    <p:sldId id="261" r:id="rId23"/>
    <p:sldId id="260" r:id="rId24"/>
    <p:sldId id="371" r:id="rId25"/>
    <p:sldId id="380" r:id="rId26"/>
    <p:sldId id="365" r:id="rId27"/>
    <p:sldId id="326" r:id="rId28"/>
    <p:sldId id="375" r:id="rId29"/>
    <p:sldId id="370" r:id="rId30"/>
    <p:sldId id="341" r:id="rId31"/>
    <p:sldId id="321"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3784" autoAdjust="0"/>
  </p:normalViewPr>
  <p:slideViewPr>
    <p:cSldViewPr snapToGrid="0">
      <p:cViewPr varScale="1">
        <p:scale>
          <a:sx n="65" d="100"/>
          <a:sy n="65" d="100"/>
        </p:scale>
        <p:origin x="1122"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E:\Damin\Ph.D\Film%20Formation\Deformability%20of%20GX0%20-%20updated%20Oct%2020th.xlsx"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C:\Users\tabom\Documents\Ph.D\Osmotic%20Pressure\5.8%25pyGX1-GX0%20REPEAT.xlsx"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3.xml"/></Relationships>
</file>

<file path=ppt/charts/_rels/chart11.xml.rels><?xml version="1.0" encoding="UTF-8" standalone="yes"?>
<Relationships xmlns="http://schemas.openxmlformats.org/package/2006/relationships"><Relationship Id="rId1" Type="http://schemas.openxmlformats.org/officeDocument/2006/relationships/oleObject" Target="file:///C:\Users\DAMIN\Desktop\Ph.D\Film%20Formation\6%25pyGX0-naked%20GX0-sumegs35bg-SNP2.xlsx" TargetMode="External"/></Relationships>
</file>

<file path=ppt/charts/_rels/chart12.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oleObject" Target="file:///C:\Users\DAMIN\Desktop\Ph.D\Film%20Formation\Deformability%20of%20GX0%20-%20updated%20Oct%2020th.xlsx"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E:\Damin\Ph.D\Film%20Formation\Deformability%20of%20GX0%20-%20updated%20Oct%2020th.xlsx" TargetMode="External"/></Relationships>
</file>

<file path=ppt/charts/_rels/chart14.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5.xml"/><Relationship Id="rId1" Type="http://schemas.microsoft.com/office/2011/relationships/chartStyle" Target="style5.xml"/></Relationships>
</file>

<file path=ppt/charts/_rels/chart15.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6.xml"/><Relationship Id="rId1" Type="http://schemas.microsoft.com/office/2011/relationships/chartStyle" Target="style6.xml"/></Relationships>
</file>

<file path=ppt/charts/_rels/chart16.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7.xml"/><Relationship Id="rId1" Type="http://schemas.microsoft.com/office/2011/relationships/chartStyle" Target="style7.xml"/></Relationships>
</file>

<file path=ppt/charts/_rels/chart17.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8.xml"/><Relationship Id="rId1" Type="http://schemas.microsoft.com/office/2011/relationships/chartStyle" Target="style8.xml"/></Relationships>
</file>

<file path=ppt/charts/_rels/chart18.xml.rels><?xml version="1.0" encoding="UTF-8" standalone="yes"?>
<Relationships xmlns="http://schemas.openxmlformats.org/package/2006/relationships"><Relationship Id="rId3" Type="http://schemas.openxmlformats.org/officeDocument/2006/relationships/oleObject" Target="file:///C:\Users\tabom\Documents\Ph.D\Osmotic%20Pressure\lifetime%20measurement-%20py0.004GX0.xlsx" TargetMode="External"/><Relationship Id="rId2" Type="http://schemas.microsoft.com/office/2011/relationships/chartColorStyle" Target="colors9.xml"/><Relationship Id="rId1" Type="http://schemas.microsoft.com/office/2011/relationships/chartStyle" Target="style9.xml"/></Relationships>
</file>

<file path=ppt/charts/_rels/chart19.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10.xml"/><Relationship Id="rId1" Type="http://schemas.microsoft.com/office/2011/relationships/chartStyle" Target="style10.xml"/></Relationships>
</file>

<file path=ppt/charts/_rels/chart2.xml.rels><?xml version="1.0" encoding="UTF-8" standalone="yes"?>
<Relationships xmlns="http://schemas.openxmlformats.org/package/2006/relationships"><Relationship Id="rId1" Type="http://schemas.openxmlformats.org/officeDocument/2006/relationships/oleObject" Target="file:///E:\Damin\Ph.D\Film%20Formation\Deformability%20of%20GX0%20-%20updated%20Oct%2020th.xlsx" TargetMode="External"/></Relationships>
</file>

<file path=ppt/charts/_rels/chart20.xml.rels><?xml version="1.0" encoding="UTF-8" standalone="yes"?>
<Relationships xmlns="http://schemas.openxmlformats.org/package/2006/relationships"><Relationship Id="rId3" Type="http://schemas.openxmlformats.org/officeDocument/2006/relationships/oleObject" Target="file:///C:\Users\tabom\Documents\Ph.D\Osmotic%20Pressure\5.8%25pyGX1-GX0%20REPEAT.xlsx" TargetMode="Externa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chartUserShapes" Target="../drawings/drawing5.xml"/></Relationships>
</file>

<file path=ppt/charts/_rels/chart3.xml.rels><?xml version="1.0" encoding="UTF-8" standalone="yes"?>
<Relationships xmlns="http://schemas.openxmlformats.org/package/2006/relationships"><Relationship Id="rId1" Type="http://schemas.openxmlformats.org/officeDocument/2006/relationships/oleObject" Target="file:///C:\Users\tabom\Documents\Ph.D\Osmotic%20Pressure\lifetime%20measurement-%20py0.004GX0.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E:\Damin\Ph.D\Film%20Formation\Deformability%20of%20GX0%20-%20updated%20Oct%2020th.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tabom\Documents\Ph.D\Osmotic%20Pressure\lifetime%20measurement-%20py0.004GX0.xlsx" TargetMode="External"/></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tabom\Documents\Ph.D\Osmotic%20Pressure\lifetime%20measurement-%20py0.004GX0.xlsx" TargetMode="External"/></Relationships>
</file>

<file path=ppt/charts/_rels/chart7.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1.xml"/><Relationship Id="rId1" Type="http://schemas.microsoft.com/office/2011/relationships/chartStyle" Target="style1.xml"/></Relationships>
</file>

<file path=ppt/charts/_rels/chart8.xml.rels><?xml version="1.0" encoding="UTF-8" standalone="yes"?>
<Relationships xmlns="http://schemas.openxmlformats.org/package/2006/relationships"><Relationship Id="rId3" Type="http://schemas.openxmlformats.org/officeDocument/2006/relationships/oleObject" Target="file:///C:\Users\tabom\Documents\Ph.D\Osmotic%20Pressure\5.8%25pyGX1-GX0%20REPEAT.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_rels/chart9.xml.rels><?xml version="1.0" encoding="UTF-8" standalone="yes"?>
<Relationships xmlns="http://schemas.openxmlformats.org/package/2006/relationships"><Relationship Id="rId3" Type="http://schemas.openxmlformats.org/officeDocument/2006/relationships/oleObject" Target="file:///C:\Users\tabom\Documents\Ph.D\Osmotic%20Pressure\Copy%20of%20Comparison%20AMP%20GX0%20GX1%20GX5.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58023719916551"/>
          <c:y val="5.1987543568137701E-2"/>
          <c:w val="0.70078558952508274"/>
          <c:h val="0.69351167470155373"/>
        </c:manualLayout>
      </c:layout>
      <c:scatterChart>
        <c:scatterStyle val="lineMarker"/>
        <c:varyColors val="0"/>
        <c:ser>
          <c:idx val="0"/>
          <c:order val="0"/>
          <c:spPr>
            <a:ln w="15875">
              <a:solidFill>
                <a:schemeClr val="tx1"/>
              </a:solidFill>
            </a:ln>
          </c:spPr>
          <c:marker>
            <c:symbol val="none"/>
          </c:marker>
          <c:xVal>
            <c:numRef>
              <c:f>Sheet4!$BQ$5:$BQ$249</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heet4!$BR$5:$BR$249</c:f>
              <c:numCache>
                <c:formatCode>General</c:formatCode>
                <c:ptCount val="245"/>
                <c:pt idx="0">
                  <c:v>0</c:v>
                </c:pt>
                <c:pt idx="1">
                  <c:v>2.67754E-3</c:v>
                </c:pt>
                <c:pt idx="2">
                  <c:v>6.2030000000000002E-3</c:v>
                </c:pt>
                <c:pt idx="3">
                  <c:v>1.0911199999999999E-2</c:v>
                </c:pt>
                <c:pt idx="4">
                  <c:v>1.8590800000000001E-2</c:v>
                </c:pt>
                <c:pt idx="5">
                  <c:v>2.5841900000000001E-2</c:v>
                </c:pt>
                <c:pt idx="6">
                  <c:v>2.9686199999999999E-2</c:v>
                </c:pt>
                <c:pt idx="7">
                  <c:v>3.4335299999999999E-2</c:v>
                </c:pt>
                <c:pt idx="8">
                  <c:v>4.9031999999999999E-2</c:v>
                </c:pt>
                <c:pt idx="9">
                  <c:v>6.7919300000000002E-2</c:v>
                </c:pt>
                <c:pt idx="10">
                  <c:v>0.100019</c:v>
                </c:pt>
                <c:pt idx="11">
                  <c:v>0.14180799999999999</c:v>
                </c:pt>
                <c:pt idx="12">
                  <c:v>0.17453099999999999</c:v>
                </c:pt>
                <c:pt idx="13">
                  <c:v>0.18918099999999999</c:v>
                </c:pt>
                <c:pt idx="14">
                  <c:v>0.200461</c:v>
                </c:pt>
                <c:pt idx="15">
                  <c:v>0.22283600000000001</c:v>
                </c:pt>
                <c:pt idx="16">
                  <c:v>0.335262</c:v>
                </c:pt>
                <c:pt idx="17">
                  <c:v>0.77493000000000001</c:v>
                </c:pt>
                <c:pt idx="18">
                  <c:v>2.0411899999999998</c:v>
                </c:pt>
                <c:pt idx="19">
                  <c:v>3.7561200000000001</c:v>
                </c:pt>
                <c:pt idx="20">
                  <c:v>4.5790800000000003</c:v>
                </c:pt>
                <c:pt idx="21">
                  <c:v>4.08622</c:v>
                </c:pt>
                <c:pt idx="22">
                  <c:v>2.9675699999999998</c:v>
                </c:pt>
                <c:pt idx="23">
                  <c:v>2.0210900000000001</c:v>
                </c:pt>
                <c:pt idx="24">
                  <c:v>1.6116200000000001</c:v>
                </c:pt>
                <c:pt idx="25">
                  <c:v>1.5689299999999999</c:v>
                </c:pt>
                <c:pt idx="26">
                  <c:v>1.57558</c:v>
                </c:pt>
                <c:pt idx="27">
                  <c:v>1.49542</c:v>
                </c:pt>
                <c:pt idx="28">
                  <c:v>1.42005</c:v>
                </c:pt>
                <c:pt idx="29">
                  <c:v>1.4024700000000001</c:v>
                </c:pt>
                <c:pt idx="30">
                  <c:v>1.4161300000000001</c:v>
                </c:pt>
                <c:pt idx="31">
                  <c:v>1.4223300000000001</c:v>
                </c:pt>
                <c:pt idx="32">
                  <c:v>1.3793500000000001</c:v>
                </c:pt>
                <c:pt idx="33">
                  <c:v>1.3380300000000001</c:v>
                </c:pt>
                <c:pt idx="34">
                  <c:v>1.41368</c:v>
                </c:pt>
                <c:pt idx="35">
                  <c:v>1.6358999999999999</c:v>
                </c:pt>
                <c:pt idx="36">
                  <c:v>1.9260999999999999</c:v>
                </c:pt>
                <c:pt idx="37">
                  <c:v>2.2224900000000001</c:v>
                </c:pt>
                <c:pt idx="38">
                  <c:v>2.4897300000000002</c:v>
                </c:pt>
                <c:pt idx="39">
                  <c:v>2.7550500000000002</c:v>
                </c:pt>
                <c:pt idx="40">
                  <c:v>2.97418</c:v>
                </c:pt>
                <c:pt idx="41">
                  <c:v>2.9903599999999999</c:v>
                </c:pt>
                <c:pt idx="42">
                  <c:v>2.7528600000000001</c:v>
                </c:pt>
                <c:pt idx="43">
                  <c:v>2.42618</c:v>
                </c:pt>
                <c:pt idx="44">
                  <c:v>2.0979700000000001</c:v>
                </c:pt>
                <c:pt idx="45">
                  <c:v>1.77474</c:v>
                </c:pt>
                <c:pt idx="46">
                  <c:v>1.50817</c:v>
                </c:pt>
                <c:pt idx="47">
                  <c:v>1.3479000000000001</c:v>
                </c:pt>
                <c:pt idx="48">
                  <c:v>1.2126300000000001</c:v>
                </c:pt>
                <c:pt idx="49">
                  <c:v>1.1194900000000001</c:v>
                </c:pt>
                <c:pt idx="50">
                  <c:v>1.0527</c:v>
                </c:pt>
                <c:pt idx="51">
                  <c:v>0.99714800000000003</c:v>
                </c:pt>
                <c:pt idx="52">
                  <c:v>0.94527300000000003</c:v>
                </c:pt>
                <c:pt idx="53">
                  <c:v>0.90971599999999997</c:v>
                </c:pt>
                <c:pt idx="54">
                  <c:v>0.88217999999999996</c:v>
                </c:pt>
                <c:pt idx="55">
                  <c:v>0.88696200000000003</c:v>
                </c:pt>
                <c:pt idx="56">
                  <c:v>0.89305699999999999</c:v>
                </c:pt>
                <c:pt idx="57">
                  <c:v>0.90770600000000001</c:v>
                </c:pt>
                <c:pt idx="58">
                  <c:v>0.95359300000000002</c:v>
                </c:pt>
                <c:pt idx="59">
                  <c:v>0.97466299999999995</c:v>
                </c:pt>
                <c:pt idx="60">
                  <c:v>0.99289400000000005</c:v>
                </c:pt>
                <c:pt idx="61">
                  <c:v>0.99770800000000004</c:v>
                </c:pt>
                <c:pt idx="62">
                  <c:v>1.01285</c:v>
                </c:pt>
                <c:pt idx="63">
                  <c:v>1.00597</c:v>
                </c:pt>
                <c:pt idx="64">
                  <c:v>0.99965400000000004</c:v>
                </c:pt>
                <c:pt idx="65">
                  <c:v>0.96365400000000001</c:v>
                </c:pt>
                <c:pt idx="66">
                  <c:v>0.91051599999999999</c:v>
                </c:pt>
                <c:pt idx="67">
                  <c:v>0.85963699999999998</c:v>
                </c:pt>
                <c:pt idx="68">
                  <c:v>0.80895499999999998</c:v>
                </c:pt>
                <c:pt idx="69">
                  <c:v>0.73960800000000004</c:v>
                </c:pt>
                <c:pt idx="70">
                  <c:v>0.684114</c:v>
                </c:pt>
                <c:pt idx="71">
                  <c:v>0.62959299999999996</c:v>
                </c:pt>
                <c:pt idx="72">
                  <c:v>0.58629600000000004</c:v>
                </c:pt>
                <c:pt idx="73">
                  <c:v>0.562083</c:v>
                </c:pt>
                <c:pt idx="74">
                  <c:v>0.54123600000000005</c:v>
                </c:pt>
                <c:pt idx="75">
                  <c:v>0.53161599999999998</c:v>
                </c:pt>
                <c:pt idx="76">
                  <c:v>0.52625599999999995</c:v>
                </c:pt>
                <c:pt idx="77">
                  <c:v>0.51900000000000002</c:v>
                </c:pt>
                <c:pt idx="78">
                  <c:v>0.529976</c:v>
                </c:pt>
                <c:pt idx="79">
                  <c:v>0.53767500000000001</c:v>
                </c:pt>
                <c:pt idx="80">
                  <c:v>0.54515899999999995</c:v>
                </c:pt>
                <c:pt idx="81">
                  <c:v>0.56247400000000003</c:v>
                </c:pt>
                <c:pt idx="82">
                  <c:v>0.57002799999999998</c:v>
                </c:pt>
                <c:pt idx="83">
                  <c:v>0.57964300000000002</c:v>
                </c:pt>
                <c:pt idx="84">
                  <c:v>0.59968100000000002</c:v>
                </c:pt>
                <c:pt idx="85">
                  <c:v>0.61326899999999995</c:v>
                </c:pt>
                <c:pt idx="86">
                  <c:v>0.63428200000000001</c:v>
                </c:pt>
                <c:pt idx="87">
                  <c:v>0.65210500000000005</c:v>
                </c:pt>
                <c:pt idx="88">
                  <c:v>0.66503100000000004</c:v>
                </c:pt>
                <c:pt idx="89">
                  <c:v>0.68967400000000001</c:v>
                </c:pt>
                <c:pt idx="90">
                  <c:v>0.69580799999999998</c:v>
                </c:pt>
                <c:pt idx="91">
                  <c:v>0.70529799999999998</c:v>
                </c:pt>
                <c:pt idx="92">
                  <c:v>0.72345599999999999</c:v>
                </c:pt>
                <c:pt idx="93">
                  <c:v>0.73588500000000001</c:v>
                </c:pt>
                <c:pt idx="94">
                  <c:v>0.75090299999999999</c:v>
                </c:pt>
                <c:pt idx="95">
                  <c:v>0.76086500000000001</c:v>
                </c:pt>
                <c:pt idx="96">
                  <c:v>0.76313299999999995</c:v>
                </c:pt>
                <c:pt idx="97">
                  <c:v>0.78056000000000003</c:v>
                </c:pt>
                <c:pt idx="98">
                  <c:v>0.79961300000000002</c:v>
                </c:pt>
                <c:pt idx="99">
                  <c:v>0.797682</c:v>
                </c:pt>
                <c:pt idx="100">
                  <c:v>0.81794900000000004</c:v>
                </c:pt>
                <c:pt idx="101">
                  <c:v>0.82553100000000001</c:v>
                </c:pt>
                <c:pt idx="102">
                  <c:v>0.84813799999999995</c:v>
                </c:pt>
                <c:pt idx="103">
                  <c:v>0.85435700000000003</c:v>
                </c:pt>
                <c:pt idx="104">
                  <c:v>0.87322100000000002</c:v>
                </c:pt>
                <c:pt idx="105">
                  <c:v>0.87392099999999995</c:v>
                </c:pt>
                <c:pt idx="106">
                  <c:v>0.89446300000000001</c:v>
                </c:pt>
                <c:pt idx="107">
                  <c:v>0.90572200000000003</c:v>
                </c:pt>
                <c:pt idx="108">
                  <c:v>0.91859599999999997</c:v>
                </c:pt>
                <c:pt idx="109">
                  <c:v>0.933755</c:v>
                </c:pt>
                <c:pt idx="110">
                  <c:v>0.93718900000000005</c:v>
                </c:pt>
                <c:pt idx="111">
                  <c:v>0.95203400000000005</c:v>
                </c:pt>
                <c:pt idx="112">
                  <c:v>0.95846200000000004</c:v>
                </c:pt>
                <c:pt idx="113">
                  <c:v>0.96867499999999995</c:v>
                </c:pt>
                <c:pt idx="114">
                  <c:v>0.97219599999999995</c:v>
                </c:pt>
                <c:pt idx="115">
                  <c:v>0.97240499999999996</c:v>
                </c:pt>
                <c:pt idx="116">
                  <c:v>0.97113499999999997</c:v>
                </c:pt>
                <c:pt idx="117">
                  <c:v>0.99017999999999995</c:v>
                </c:pt>
                <c:pt idx="118">
                  <c:v>0.98578500000000002</c:v>
                </c:pt>
                <c:pt idx="119">
                  <c:v>1</c:v>
                </c:pt>
                <c:pt idx="120">
                  <c:v>0.98270000000000002</c:v>
                </c:pt>
                <c:pt idx="121">
                  <c:v>0.98265499999999995</c:v>
                </c:pt>
                <c:pt idx="122">
                  <c:v>0.99140099999999998</c:v>
                </c:pt>
                <c:pt idx="123">
                  <c:v>0.98294000000000004</c:v>
                </c:pt>
                <c:pt idx="124">
                  <c:v>0.98156399999999999</c:v>
                </c:pt>
                <c:pt idx="125">
                  <c:v>0.97320099999999998</c:v>
                </c:pt>
                <c:pt idx="126">
                  <c:v>0.96095299999999995</c:v>
                </c:pt>
                <c:pt idx="127">
                  <c:v>0.95778399999999997</c:v>
                </c:pt>
                <c:pt idx="128">
                  <c:v>0.94635100000000005</c:v>
                </c:pt>
                <c:pt idx="129">
                  <c:v>0.95386700000000002</c:v>
                </c:pt>
                <c:pt idx="130">
                  <c:v>0.94595099999999999</c:v>
                </c:pt>
                <c:pt idx="131">
                  <c:v>0.92950600000000005</c:v>
                </c:pt>
                <c:pt idx="132">
                  <c:v>0.92402700000000004</c:v>
                </c:pt>
                <c:pt idx="133">
                  <c:v>0.90690000000000004</c:v>
                </c:pt>
                <c:pt idx="134">
                  <c:v>0.89460300000000004</c:v>
                </c:pt>
                <c:pt idx="135">
                  <c:v>0.89197000000000004</c:v>
                </c:pt>
                <c:pt idx="136">
                  <c:v>0.87717299999999998</c:v>
                </c:pt>
                <c:pt idx="137">
                  <c:v>0.85995500000000002</c:v>
                </c:pt>
                <c:pt idx="138">
                  <c:v>0.85124500000000003</c:v>
                </c:pt>
                <c:pt idx="139">
                  <c:v>0.84213499999999997</c:v>
                </c:pt>
                <c:pt idx="140">
                  <c:v>0.83472900000000005</c:v>
                </c:pt>
                <c:pt idx="141">
                  <c:v>0.816056</c:v>
                </c:pt>
                <c:pt idx="142">
                  <c:v>0.797987</c:v>
                </c:pt>
                <c:pt idx="143">
                  <c:v>0.77946700000000002</c:v>
                </c:pt>
                <c:pt idx="144">
                  <c:v>0.76727999999999996</c:v>
                </c:pt>
                <c:pt idx="145">
                  <c:v>0.75488</c:v>
                </c:pt>
                <c:pt idx="146">
                  <c:v>0.74020399999999997</c:v>
                </c:pt>
                <c:pt idx="147">
                  <c:v>0.72351200000000004</c:v>
                </c:pt>
                <c:pt idx="148">
                  <c:v>0.70819600000000005</c:v>
                </c:pt>
                <c:pt idx="149">
                  <c:v>0.699797</c:v>
                </c:pt>
                <c:pt idx="150">
                  <c:v>0.68350100000000003</c:v>
                </c:pt>
                <c:pt idx="151">
                  <c:v>0.66492099999999998</c:v>
                </c:pt>
                <c:pt idx="152">
                  <c:v>0.64985700000000002</c:v>
                </c:pt>
                <c:pt idx="153">
                  <c:v>0.64000999999999997</c:v>
                </c:pt>
                <c:pt idx="154">
                  <c:v>0.62078199999999994</c:v>
                </c:pt>
                <c:pt idx="155">
                  <c:v>0.60151100000000002</c:v>
                </c:pt>
                <c:pt idx="156">
                  <c:v>0.59462400000000004</c:v>
                </c:pt>
                <c:pt idx="157">
                  <c:v>0.57717700000000005</c:v>
                </c:pt>
                <c:pt idx="158">
                  <c:v>0.56265600000000004</c:v>
                </c:pt>
                <c:pt idx="159">
                  <c:v>0.54936600000000002</c:v>
                </c:pt>
                <c:pt idx="160">
                  <c:v>0.53341099999999997</c:v>
                </c:pt>
                <c:pt idx="161">
                  <c:v>0.51694099999999998</c:v>
                </c:pt>
                <c:pt idx="162">
                  <c:v>0.49903599999999998</c:v>
                </c:pt>
                <c:pt idx="163">
                  <c:v>0.48996099999999998</c:v>
                </c:pt>
                <c:pt idx="164">
                  <c:v>0.47728199999999998</c:v>
                </c:pt>
                <c:pt idx="165">
                  <c:v>0.46183200000000002</c:v>
                </c:pt>
                <c:pt idx="166">
                  <c:v>0.44764399999999999</c:v>
                </c:pt>
                <c:pt idx="167">
                  <c:v>0.43868400000000002</c:v>
                </c:pt>
                <c:pt idx="168">
                  <c:v>0.42539700000000003</c:v>
                </c:pt>
                <c:pt idx="169">
                  <c:v>0.41197600000000001</c:v>
                </c:pt>
                <c:pt idx="170">
                  <c:v>0.39910800000000002</c:v>
                </c:pt>
                <c:pt idx="171">
                  <c:v>0.38805899999999999</c:v>
                </c:pt>
                <c:pt idx="172">
                  <c:v>0.37635800000000003</c:v>
                </c:pt>
                <c:pt idx="173">
                  <c:v>0.36147200000000002</c:v>
                </c:pt>
                <c:pt idx="174">
                  <c:v>0.35555900000000001</c:v>
                </c:pt>
                <c:pt idx="175">
                  <c:v>0.33900799999999998</c:v>
                </c:pt>
                <c:pt idx="176">
                  <c:v>0.32969599999999999</c:v>
                </c:pt>
                <c:pt idx="177">
                  <c:v>0.32144099999999998</c:v>
                </c:pt>
                <c:pt idx="178">
                  <c:v>0.309527</c:v>
                </c:pt>
                <c:pt idx="179">
                  <c:v>0.29976799999999998</c:v>
                </c:pt>
                <c:pt idx="180">
                  <c:v>0.28599799999999997</c:v>
                </c:pt>
                <c:pt idx="181">
                  <c:v>0.280609</c:v>
                </c:pt>
                <c:pt idx="182">
                  <c:v>0.270368</c:v>
                </c:pt>
                <c:pt idx="183">
                  <c:v>0.25953900000000002</c:v>
                </c:pt>
                <c:pt idx="184">
                  <c:v>0.25073299999999998</c:v>
                </c:pt>
                <c:pt idx="185">
                  <c:v>0.243057</c:v>
                </c:pt>
                <c:pt idx="186">
                  <c:v>0.23422000000000001</c:v>
                </c:pt>
                <c:pt idx="187">
                  <c:v>0.22530900000000001</c:v>
                </c:pt>
                <c:pt idx="188">
                  <c:v>0.21857599999999999</c:v>
                </c:pt>
                <c:pt idx="189">
                  <c:v>0.209232</c:v>
                </c:pt>
                <c:pt idx="190">
                  <c:v>0.20247000000000001</c:v>
                </c:pt>
                <c:pt idx="191">
                  <c:v>0.19822300000000001</c:v>
                </c:pt>
                <c:pt idx="192">
                  <c:v>0.18504699999999999</c:v>
                </c:pt>
                <c:pt idx="193">
                  <c:v>0.18143599999999999</c:v>
                </c:pt>
                <c:pt idx="194">
                  <c:v>0.170706</c:v>
                </c:pt>
                <c:pt idx="195">
                  <c:v>0.17004900000000001</c:v>
                </c:pt>
                <c:pt idx="196">
                  <c:v>0.15923300000000001</c:v>
                </c:pt>
                <c:pt idx="197">
                  <c:v>0.15381600000000001</c:v>
                </c:pt>
                <c:pt idx="198">
                  <c:v>0.15248500000000001</c:v>
                </c:pt>
                <c:pt idx="199">
                  <c:v>0.143291</c:v>
                </c:pt>
                <c:pt idx="200">
                  <c:v>0.13999800000000001</c:v>
                </c:pt>
                <c:pt idx="201">
                  <c:v>0.133938</c:v>
                </c:pt>
                <c:pt idx="202">
                  <c:v>0.12740399999999999</c:v>
                </c:pt>
                <c:pt idx="203">
                  <c:v>0.123027</c:v>
                </c:pt>
                <c:pt idx="204">
                  <c:v>0.11924999999999999</c:v>
                </c:pt>
                <c:pt idx="205">
                  <c:v>0.11412600000000001</c:v>
                </c:pt>
                <c:pt idx="206">
                  <c:v>0.109568</c:v>
                </c:pt>
                <c:pt idx="207">
                  <c:v>0.10440000000000001</c:v>
                </c:pt>
                <c:pt idx="208">
                  <c:v>9.9734100000000006E-2</c:v>
                </c:pt>
                <c:pt idx="209">
                  <c:v>9.7388699999999995E-2</c:v>
                </c:pt>
                <c:pt idx="210">
                  <c:v>9.2191599999999999E-2</c:v>
                </c:pt>
                <c:pt idx="211">
                  <c:v>9.1574500000000003E-2</c:v>
                </c:pt>
                <c:pt idx="212">
                  <c:v>8.3759899999999998E-2</c:v>
                </c:pt>
                <c:pt idx="213">
                  <c:v>8.0892699999999998E-2</c:v>
                </c:pt>
                <c:pt idx="214">
                  <c:v>7.6795000000000002E-2</c:v>
                </c:pt>
                <c:pt idx="215">
                  <c:v>7.4987200000000004E-2</c:v>
                </c:pt>
                <c:pt idx="216">
                  <c:v>7.02155E-2</c:v>
                </c:pt>
                <c:pt idx="217">
                  <c:v>6.9915500000000005E-2</c:v>
                </c:pt>
                <c:pt idx="218">
                  <c:v>6.5437999999999996E-2</c:v>
                </c:pt>
                <c:pt idx="219">
                  <c:v>6.6002699999999997E-2</c:v>
                </c:pt>
                <c:pt idx="220">
                  <c:v>5.9656300000000002E-2</c:v>
                </c:pt>
                <c:pt idx="221">
                  <c:v>5.8858399999999998E-2</c:v>
                </c:pt>
                <c:pt idx="222">
                  <c:v>5.4894600000000002E-2</c:v>
                </c:pt>
                <c:pt idx="223">
                  <c:v>5.1522900000000003E-2</c:v>
                </c:pt>
                <c:pt idx="224">
                  <c:v>5.0563799999999999E-2</c:v>
                </c:pt>
                <c:pt idx="225">
                  <c:v>4.9360000000000001E-2</c:v>
                </c:pt>
                <c:pt idx="226">
                  <c:v>4.5934099999999999E-2</c:v>
                </c:pt>
                <c:pt idx="227">
                  <c:v>4.4530500000000001E-2</c:v>
                </c:pt>
                <c:pt idx="228">
                  <c:v>4.0917799999999997E-2</c:v>
                </c:pt>
                <c:pt idx="229">
                  <c:v>4.1606400000000002E-2</c:v>
                </c:pt>
                <c:pt idx="230">
                  <c:v>3.8275499999999997E-2</c:v>
                </c:pt>
                <c:pt idx="231">
                  <c:v>3.6959699999999998E-2</c:v>
                </c:pt>
                <c:pt idx="232">
                  <c:v>3.4322499999999999E-2</c:v>
                </c:pt>
                <c:pt idx="233">
                  <c:v>3.3227899999999998E-2</c:v>
                </c:pt>
                <c:pt idx="234">
                  <c:v>3.3637599999999997E-2</c:v>
                </c:pt>
                <c:pt idx="235">
                  <c:v>3.0290500000000001E-2</c:v>
                </c:pt>
                <c:pt idx="236">
                  <c:v>2.9390300000000001E-2</c:v>
                </c:pt>
                <c:pt idx="237">
                  <c:v>2.7991700000000001E-2</c:v>
                </c:pt>
                <c:pt idx="238">
                  <c:v>2.7614900000000001E-2</c:v>
                </c:pt>
                <c:pt idx="239">
                  <c:v>2.51538E-2</c:v>
                </c:pt>
                <c:pt idx="240">
                  <c:v>2.5668199999999999E-2</c:v>
                </c:pt>
                <c:pt idx="241">
                  <c:v>2.3434900000000002E-2</c:v>
                </c:pt>
                <c:pt idx="242">
                  <c:v>2.3231100000000001E-2</c:v>
                </c:pt>
                <c:pt idx="243">
                  <c:v>2.2202199999999998E-2</c:v>
                </c:pt>
                <c:pt idx="244">
                  <c:v>2.2080700000000002E-2</c:v>
                </c:pt>
              </c:numCache>
            </c:numRef>
          </c:yVal>
          <c:smooth val="0"/>
          <c:extLst>
            <c:ext xmlns:c16="http://schemas.microsoft.com/office/drawing/2014/chart" uri="{C3380CC4-5D6E-409C-BE32-E72D297353CC}">
              <c16:uniqueId val="{00000000-CDAA-4D27-8A59-F2C24DDB005B}"/>
            </c:ext>
          </c:extLst>
        </c:ser>
        <c:dLbls>
          <c:showLegendKey val="0"/>
          <c:showVal val="0"/>
          <c:showCatName val="0"/>
          <c:showSerName val="0"/>
          <c:showPercent val="0"/>
          <c:showBubbleSize val="0"/>
        </c:dLbls>
        <c:axId val="109739008"/>
        <c:axId val="110085248"/>
      </c:scatterChart>
      <c:valAx>
        <c:axId val="109739008"/>
        <c:scaling>
          <c:orientation val="minMax"/>
          <c:max val="600"/>
          <c:min val="350"/>
        </c:scaling>
        <c:delete val="0"/>
        <c:axPos val="b"/>
        <c:title>
          <c:tx>
            <c:rich>
              <a:bodyPr/>
              <a:lstStyle/>
              <a:p>
                <a:pPr>
                  <a:defRPr i="1"/>
                </a:pPr>
                <a:r>
                  <a:rPr lang="en-CA" i="1"/>
                  <a:t>Wavelength, nm</a:t>
                </a:r>
              </a:p>
            </c:rich>
          </c:tx>
          <c:layout>
            <c:manualLayout>
              <c:xMode val="edge"/>
              <c:yMode val="edge"/>
              <c:x val="0.3676272540765031"/>
              <c:y val="0.86319103109828821"/>
            </c:manualLayout>
          </c:layout>
          <c:overlay val="0"/>
        </c:title>
        <c:numFmt formatCode="General" sourceLinked="1"/>
        <c:majorTickMark val="out"/>
        <c:minorTickMark val="none"/>
        <c:tickLblPos val="nextTo"/>
        <c:spPr>
          <a:ln w="19050">
            <a:solidFill>
              <a:schemeClr val="tx1"/>
            </a:solidFill>
          </a:ln>
        </c:spPr>
        <c:crossAx val="110085248"/>
        <c:crosses val="autoZero"/>
        <c:crossBetween val="midCat"/>
        <c:majorUnit val="50"/>
      </c:valAx>
      <c:valAx>
        <c:axId val="110085248"/>
        <c:scaling>
          <c:orientation val="minMax"/>
        </c:scaling>
        <c:delete val="0"/>
        <c:axPos val="l"/>
        <c:title>
          <c:tx>
            <c:rich>
              <a:bodyPr/>
              <a:lstStyle/>
              <a:p>
                <a:pPr>
                  <a:defRPr i="1"/>
                </a:pPr>
                <a:r>
                  <a:rPr lang="en-CA" i="1" dirty="0" err="1"/>
                  <a:t>Fluo</a:t>
                </a:r>
                <a:r>
                  <a:rPr lang="en-CA" i="1" dirty="0"/>
                  <a:t>. Intensity, </a:t>
                </a:r>
                <a:r>
                  <a:rPr lang="en-CA" i="1" dirty="0" err="1"/>
                  <a:t>a.u</a:t>
                </a:r>
                <a:r>
                  <a:rPr lang="en-CA" i="1" dirty="0"/>
                  <a:t>.</a:t>
                </a:r>
              </a:p>
            </c:rich>
          </c:tx>
          <c:layout>
            <c:manualLayout>
              <c:xMode val="edge"/>
              <c:yMode val="edge"/>
              <c:x val="1.5250981072238967E-2"/>
              <c:y val="7.7233887430737821E-2"/>
            </c:manualLayout>
          </c:layout>
          <c:overlay val="0"/>
        </c:title>
        <c:numFmt formatCode="General" sourceLinked="1"/>
        <c:majorTickMark val="out"/>
        <c:minorTickMark val="none"/>
        <c:tickLblPos val="nextTo"/>
        <c:spPr>
          <a:ln w="19050">
            <a:solidFill>
              <a:schemeClr val="tx1"/>
            </a:solidFill>
          </a:ln>
        </c:spPr>
        <c:crossAx val="109739008"/>
        <c:crosses val="autoZero"/>
        <c:crossBetween val="midCat"/>
        <c:majorUnit val="1"/>
      </c:valAx>
      <c:spPr>
        <a:ln w="19050">
          <a:solidFill>
            <a:schemeClr val="tx1"/>
          </a:solidFill>
        </a:ln>
      </c:spPr>
    </c:plotArea>
    <c:plotVisOnly val="1"/>
    <c:dispBlanksAs val="gap"/>
    <c:showDLblsOverMax val="0"/>
  </c:chart>
  <c:spPr>
    <a:noFill/>
    <a:ln>
      <a:noFill/>
    </a:ln>
  </c:spPr>
  <c:txPr>
    <a:bodyPr/>
    <a:lstStyle/>
    <a:p>
      <a:pPr>
        <a:defRPr sz="24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469407551714941"/>
          <c:y val="4.5634967808082849E-2"/>
          <c:w val="0.57291018293225116"/>
          <c:h val="0.64757736566069712"/>
        </c:manualLayout>
      </c:layout>
      <c:scatterChart>
        <c:scatterStyle val="lineMarker"/>
        <c:varyColors val="0"/>
        <c:ser>
          <c:idx val="0"/>
          <c:order val="0"/>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B$3:$B$247</c:f>
              <c:numCache>
                <c:formatCode>General</c:formatCode>
                <c:ptCount val="245"/>
                <c:pt idx="0">
                  <c:v>4.2250400000000002E-3</c:v>
                </c:pt>
                <c:pt idx="1">
                  <c:v>5.5392499999999999E-3</c:v>
                </c:pt>
                <c:pt idx="2">
                  <c:v>5.7523899999999996E-3</c:v>
                </c:pt>
                <c:pt idx="3">
                  <c:v>5.7168699999999998E-3</c:v>
                </c:pt>
                <c:pt idx="4">
                  <c:v>6.8537199999999998E-3</c:v>
                </c:pt>
                <c:pt idx="5">
                  <c:v>8.6659800000000002E-3</c:v>
                </c:pt>
                <c:pt idx="6">
                  <c:v>9.6256099999999997E-3</c:v>
                </c:pt>
                <c:pt idx="7">
                  <c:v>1.05854E-2</c:v>
                </c:pt>
                <c:pt idx="8">
                  <c:v>1.2967599999999999E-2</c:v>
                </c:pt>
                <c:pt idx="9">
                  <c:v>1.53863E-2</c:v>
                </c:pt>
                <c:pt idx="10">
                  <c:v>2.1899600000000002E-2</c:v>
                </c:pt>
                <c:pt idx="11">
                  <c:v>3.0807899999999999E-2</c:v>
                </c:pt>
                <c:pt idx="12">
                  <c:v>3.81214E-2</c:v>
                </c:pt>
                <c:pt idx="13">
                  <c:v>4.2620499999999999E-2</c:v>
                </c:pt>
                <c:pt idx="14">
                  <c:v>4.1406199999999997E-2</c:v>
                </c:pt>
                <c:pt idx="15">
                  <c:v>4.8159300000000002E-2</c:v>
                </c:pt>
                <c:pt idx="16">
                  <c:v>6.7239999999999994E-2</c:v>
                </c:pt>
                <c:pt idx="17">
                  <c:v>0.145009</c:v>
                </c:pt>
                <c:pt idx="18">
                  <c:v>0.39626099999999997</c:v>
                </c:pt>
                <c:pt idx="19">
                  <c:v>0.76641800000000004</c:v>
                </c:pt>
                <c:pt idx="20">
                  <c:v>1</c:v>
                </c:pt>
                <c:pt idx="21">
                  <c:v>0.907134</c:v>
                </c:pt>
                <c:pt idx="22">
                  <c:v>0.64501799999999998</c:v>
                </c:pt>
                <c:pt idx="23">
                  <c:v>0.43106800000000001</c:v>
                </c:pt>
                <c:pt idx="24">
                  <c:v>0.33731800000000001</c:v>
                </c:pt>
                <c:pt idx="25">
                  <c:v>0.31644</c:v>
                </c:pt>
                <c:pt idx="26">
                  <c:v>0.32569900000000002</c:v>
                </c:pt>
                <c:pt idx="27">
                  <c:v>0.30938300000000002</c:v>
                </c:pt>
                <c:pt idx="28">
                  <c:v>0.29291899999999998</c:v>
                </c:pt>
                <c:pt idx="29">
                  <c:v>0.28381400000000001</c:v>
                </c:pt>
                <c:pt idx="30">
                  <c:v>0.29532700000000001</c:v>
                </c:pt>
                <c:pt idx="31">
                  <c:v>0.29495700000000002</c:v>
                </c:pt>
                <c:pt idx="32">
                  <c:v>0.28229700000000002</c:v>
                </c:pt>
                <c:pt idx="33">
                  <c:v>0.27653100000000003</c:v>
                </c:pt>
                <c:pt idx="34">
                  <c:v>0.28514600000000001</c:v>
                </c:pt>
                <c:pt idx="35">
                  <c:v>0.33459800000000001</c:v>
                </c:pt>
                <c:pt idx="36">
                  <c:v>0.39130300000000001</c:v>
                </c:pt>
                <c:pt idx="37">
                  <c:v>0.45182800000000001</c:v>
                </c:pt>
                <c:pt idx="38">
                  <c:v>0.51141099999999995</c:v>
                </c:pt>
                <c:pt idx="39">
                  <c:v>0.56732700000000003</c:v>
                </c:pt>
                <c:pt idx="40">
                  <c:v>0.61568699999999998</c:v>
                </c:pt>
                <c:pt idx="41">
                  <c:v>0.62048999999999999</c:v>
                </c:pt>
                <c:pt idx="42">
                  <c:v>0.57506299999999999</c:v>
                </c:pt>
                <c:pt idx="43">
                  <c:v>0.51370199999999999</c:v>
                </c:pt>
                <c:pt idx="44">
                  <c:v>0.438473</c:v>
                </c:pt>
                <c:pt idx="45">
                  <c:v>0.36697200000000002</c:v>
                </c:pt>
                <c:pt idx="46">
                  <c:v>0.31287399999999999</c:v>
                </c:pt>
                <c:pt idx="47">
                  <c:v>0.274868</c:v>
                </c:pt>
                <c:pt idx="48">
                  <c:v>0.25001200000000001</c:v>
                </c:pt>
                <c:pt idx="49">
                  <c:v>0.231373</c:v>
                </c:pt>
                <c:pt idx="50">
                  <c:v>0.21728900000000001</c:v>
                </c:pt>
                <c:pt idx="51">
                  <c:v>0.20594000000000001</c:v>
                </c:pt>
                <c:pt idx="52">
                  <c:v>0.19903000000000001</c:v>
                </c:pt>
                <c:pt idx="53">
                  <c:v>0.18162</c:v>
                </c:pt>
                <c:pt idx="54">
                  <c:v>0.18198400000000001</c:v>
                </c:pt>
                <c:pt idx="55">
                  <c:v>0.181037</c:v>
                </c:pt>
                <c:pt idx="56">
                  <c:v>0.180781</c:v>
                </c:pt>
                <c:pt idx="57">
                  <c:v>0.186835</c:v>
                </c:pt>
                <c:pt idx="58">
                  <c:v>0.190301</c:v>
                </c:pt>
                <c:pt idx="59">
                  <c:v>0.20089399999999999</c:v>
                </c:pt>
                <c:pt idx="60">
                  <c:v>0.2021</c:v>
                </c:pt>
                <c:pt idx="61">
                  <c:v>0.20517199999999999</c:v>
                </c:pt>
                <c:pt idx="62">
                  <c:v>0.20177100000000001</c:v>
                </c:pt>
                <c:pt idx="63">
                  <c:v>0.199541</c:v>
                </c:pt>
                <c:pt idx="64">
                  <c:v>0.198737</c:v>
                </c:pt>
                <c:pt idx="65">
                  <c:v>0.20089399999999999</c:v>
                </c:pt>
                <c:pt idx="66">
                  <c:v>0.17793900000000001</c:v>
                </c:pt>
                <c:pt idx="67">
                  <c:v>0.175681</c:v>
                </c:pt>
                <c:pt idx="68">
                  <c:v>0.157167</c:v>
                </c:pt>
                <c:pt idx="69">
                  <c:v>0.14374000000000001</c:v>
                </c:pt>
                <c:pt idx="70">
                  <c:v>0.13044800000000001</c:v>
                </c:pt>
                <c:pt idx="71">
                  <c:v>0.122673</c:v>
                </c:pt>
                <c:pt idx="72">
                  <c:v>0.114149</c:v>
                </c:pt>
                <c:pt idx="73">
                  <c:v>0.109205</c:v>
                </c:pt>
                <c:pt idx="74">
                  <c:v>0.105203</c:v>
                </c:pt>
                <c:pt idx="75">
                  <c:v>0.101851</c:v>
                </c:pt>
                <c:pt idx="76">
                  <c:v>0.101382</c:v>
                </c:pt>
                <c:pt idx="77">
                  <c:v>0.10008599999999999</c:v>
                </c:pt>
                <c:pt idx="78">
                  <c:v>0.101851</c:v>
                </c:pt>
                <c:pt idx="79">
                  <c:v>0.10329199999999999</c:v>
                </c:pt>
                <c:pt idx="80">
                  <c:v>0.10023</c:v>
                </c:pt>
                <c:pt idx="81">
                  <c:v>0.105022</c:v>
                </c:pt>
                <c:pt idx="82">
                  <c:v>0.106645</c:v>
                </c:pt>
                <c:pt idx="83">
                  <c:v>0.115268</c:v>
                </c:pt>
                <c:pt idx="84">
                  <c:v>0.11357100000000001</c:v>
                </c:pt>
                <c:pt idx="85">
                  <c:v>0.11137</c:v>
                </c:pt>
                <c:pt idx="86">
                  <c:v>0.118229</c:v>
                </c:pt>
                <c:pt idx="87">
                  <c:v>0.124372</c:v>
                </c:pt>
                <c:pt idx="88">
                  <c:v>0.12668599999999999</c:v>
                </c:pt>
                <c:pt idx="89">
                  <c:v>0.124083</c:v>
                </c:pt>
                <c:pt idx="90">
                  <c:v>0.12831400000000001</c:v>
                </c:pt>
                <c:pt idx="91">
                  <c:v>0.130774</c:v>
                </c:pt>
                <c:pt idx="92">
                  <c:v>0.13294500000000001</c:v>
                </c:pt>
                <c:pt idx="93">
                  <c:v>0.13855799999999999</c:v>
                </c:pt>
                <c:pt idx="94">
                  <c:v>0.13772499999999999</c:v>
                </c:pt>
                <c:pt idx="95">
                  <c:v>0.144792</c:v>
                </c:pt>
                <c:pt idx="96">
                  <c:v>0.14029700000000001</c:v>
                </c:pt>
                <c:pt idx="97">
                  <c:v>0.14928900000000001</c:v>
                </c:pt>
                <c:pt idx="98">
                  <c:v>0.14508199999999999</c:v>
                </c:pt>
                <c:pt idx="99">
                  <c:v>0.147004</c:v>
                </c:pt>
                <c:pt idx="100">
                  <c:v>0.151176</c:v>
                </c:pt>
                <c:pt idx="101">
                  <c:v>0.15135799999999999</c:v>
                </c:pt>
                <c:pt idx="102">
                  <c:v>0.154915</c:v>
                </c:pt>
                <c:pt idx="103">
                  <c:v>0.157639</c:v>
                </c:pt>
                <c:pt idx="104">
                  <c:v>0.15851100000000001</c:v>
                </c:pt>
                <c:pt idx="105">
                  <c:v>0.158693</c:v>
                </c:pt>
                <c:pt idx="106">
                  <c:v>0.163018</c:v>
                </c:pt>
                <c:pt idx="107">
                  <c:v>0.17196700000000001</c:v>
                </c:pt>
                <c:pt idx="108">
                  <c:v>0.16825499999999999</c:v>
                </c:pt>
                <c:pt idx="109">
                  <c:v>0.17418700000000001</c:v>
                </c:pt>
                <c:pt idx="110">
                  <c:v>0.17185700000000001</c:v>
                </c:pt>
                <c:pt idx="111">
                  <c:v>0.17371400000000001</c:v>
                </c:pt>
                <c:pt idx="112">
                  <c:v>0.179178</c:v>
                </c:pt>
                <c:pt idx="113">
                  <c:v>0.173204</c:v>
                </c:pt>
                <c:pt idx="114">
                  <c:v>0.18340600000000001</c:v>
                </c:pt>
                <c:pt idx="115">
                  <c:v>0.18344299999999999</c:v>
                </c:pt>
                <c:pt idx="116">
                  <c:v>0.185777</c:v>
                </c:pt>
                <c:pt idx="117">
                  <c:v>0.18245800000000001</c:v>
                </c:pt>
                <c:pt idx="118">
                  <c:v>0.184865</c:v>
                </c:pt>
                <c:pt idx="119">
                  <c:v>0.18085399999999999</c:v>
                </c:pt>
                <c:pt idx="120">
                  <c:v>0.17885000000000001</c:v>
                </c:pt>
                <c:pt idx="121">
                  <c:v>0.18387999999999999</c:v>
                </c:pt>
                <c:pt idx="122">
                  <c:v>0.18110999999999999</c:v>
                </c:pt>
                <c:pt idx="123">
                  <c:v>0.17932400000000001</c:v>
                </c:pt>
                <c:pt idx="124">
                  <c:v>0.18413599999999999</c:v>
                </c:pt>
                <c:pt idx="125">
                  <c:v>0.18304200000000001</c:v>
                </c:pt>
                <c:pt idx="126">
                  <c:v>0.18249499999999999</c:v>
                </c:pt>
                <c:pt idx="127">
                  <c:v>0.17593600000000001</c:v>
                </c:pt>
                <c:pt idx="128">
                  <c:v>0.180891</c:v>
                </c:pt>
                <c:pt idx="129">
                  <c:v>0.17834</c:v>
                </c:pt>
                <c:pt idx="130">
                  <c:v>0.180563</c:v>
                </c:pt>
                <c:pt idx="131">
                  <c:v>0.177757</c:v>
                </c:pt>
                <c:pt idx="132">
                  <c:v>0.16956499999999999</c:v>
                </c:pt>
                <c:pt idx="133">
                  <c:v>0.16869100000000001</c:v>
                </c:pt>
                <c:pt idx="134">
                  <c:v>0.16519900000000001</c:v>
                </c:pt>
                <c:pt idx="135">
                  <c:v>0.16494500000000001</c:v>
                </c:pt>
                <c:pt idx="136">
                  <c:v>0.164436</c:v>
                </c:pt>
                <c:pt idx="137">
                  <c:v>0.16483600000000001</c:v>
                </c:pt>
                <c:pt idx="138">
                  <c:v>0.15560499999999999</c:v>
                </c:pt>
                <c:pt idx="139">
                  <c:v>0.15429799999999999</c:v>
                </c:pt>
                <c:pt idx="140">
                  <c:v>0.15462500000000001</c:v>
                </c:pt>
                <c:pt idx="141">
                  <c:v>0.15171999999999999</c:v>
                </c:pt>
                <c:pt idx="142">
                  <c:v>0.146532</c:v>
                </c:pt>
                <c:pt idx="143">
                  <c:v>0.14551700000000001</c:v>
                </c:pt>
                <c:pt idx="144">
                  <c:v>0.14297899999999999</c:v>
                </c:pt>
                <c:pt idx="145">
                  <c:v>0.14330499999999999</c:v>
                </c:pt>
                <c:pt idx="146">
                  <c:v>0.13877500000000001</c:v>
                </c:pt>
                <c:pt idx="147">
                  <c:v>0.13081000000000001</c:v>
                </c:pt>
                <c:pt idx="148">
                  <c:v>0.13573299999999999</c:v>
                </c:pt>
                <c:pt idx="149">
                  <c:v>0.12733700000000001</c:v>
                </c:pt>
                <c:pt idx="150">
                  <c:v>0.13052</c:v>
                </c:pt>
                <c:pt idx="151">
                  <c:v>0.124987</c:v>
                </c:pt>
                <c:pt idx="152">
                  <c:v>0.124227</c:v>
                </c:pt>
                <c:pt idx="153">
                  <c:v>0.12028800000000001</c:v>
                </c:pt>
                <c:pt idx="154">
                  <c:v>0.11953</c:v>
                </c:pt>
                <c:pt idx="155">
                  <c:v>0.11447400000000001</c:v>
                </c:pt>
                <c:pt idx="156">
                  <c:v>0.111514</c:v>
                </c:pt>
                <c:pt idx="157">
                  <c:v>0.11039599999999999</c:v>
                </c:pt>
                <c:pt idx="158">
                  <c:v>0.106068</c:v>
                </c:pt>
                <c:pt idx="159">
                  <c:v>9.9977499999999997E-2</c:v>
                </c:pt>
                <c:pt idx="160">
                  <c:v>9.9437200000000003E-2</c:v>
                </c:pt>
                <c:pt idx="161">
                  <c:v>9.43243E-2</c:v>
                </c:pt>
                <c:pt idx="162">
                  <c:v>9.6844299999999994E-2</c:v>
                </c:pt>
                <c:pt idx="163">
                  <c:v>9.6088199999999999E-2</c:v>
                </c:pt>
                <c:pt idx="164">
                  <c:v>9.0582099999999999E-2</c:v>
                </c:pt>
                <c:pt idx="165">
                  <c:v>8.8208400000000006E-2</c:v>
                </c:pt>
                <c:pt idx="166">
                  <c:v>8.37508E-2</c:v>
                </c:pt>
                <c:pt idx="167">
                  <c:v>8.4218000000000001E-2</c:v>
                </c:pt>
                <c:pt idx="168">
                  <c:v>7.9583399999999999E-2</c:v>
                </c:pt>
                <c:pt idx="169">
                  <c:v>7.7752000000000002E-2</c:v>
                </c:pt>
                <c:pt idx="170">
                  <c:v>7.6854500000000006E-2</c:v>
                </c:pt>
                <c:pt idx="171">
                  <c:v>7.2619600000000006E-2</c:v>
                </c:pt>
                <c:pt idx="172">
                  <c:v>7.3480699999999996E-2</c:v>
                </c:pt>
                <c:pt idx="173">
                  <c:v>7.2942499999999993E-2</c:v>
                </c:pt>
                <c:pt idx="174">
                  <c:v>6.9176199999999993E-2</c:v>
                </c:pt>
                <c:pt idx="175">
                  <c:v>6.5913700000000006E-2</c:v>
                </c:pt>
                <c:pt idx="176">
                  <c:v>6.3548599999999997E-2</c:v>
                </c:pt>
                <c:pt idx="177">
                  <c:v>5.9357800000000002E-2</c:v>
                </c:pt>
                <c:pt idx="178">
                  <c:v>5.78182E-2</c:v>
                </c:pt>
                <c:pt idx="179">
                  <c:v>5.83194E-2</c:v>
                </c:pt>
                <c:pt idx="180">
                  <c:v>5.4203399999999999E-2</c:v>
                </c:pt>
                <c:pt idx="181">
                  <c:v>5.5062199999999999E-2</c:v>
                </c:pt>
                <c:pt idx="182">
                  <c:v>5.2736600000000002E-2</c:v>
                </c:pt>
                <c:pt idx="183">
                  <c:v>4.88028E-2</c:v>
                </c:pt>
                <c:pt idx="184">
                  <c:v>4.7766000000000003E-2</c:v>
                </c:pt>
                <c:pt idx="185">
                  <c:v>4.7480099999999997E-2</c:v>
                </c:pt>
                <c:pt idx="186">
                  <c:v>4.3549299999999999E-2</c:v>
                </c:pt>
                <c:pt idx="187">
                  <c:v>4.1084799999999998E-2</c:v>
                </c:pt>
                <c:pt idx="188">
                  <c:v>4.0085000000000003E-2</c:v>
                </c:pt>
                <c:pt idx="189">
                  <c:v>4.1227600000000003E-2</c:v>
                </c:pt>
                <c:pt idx="190">
                  <c:v>3.7942999999999998E-2</c:v>
                </c:pt>
                <c:pt idx="191">
                  <c:v>3.7050699999999999E-2</c:v>
                </c:pt>
                <c:pt idx="192">
                  <c:v>3.6372599999999998E-2</c:v>
                </c:pt>
                <c:pt idx="193">
                  <c:v>3.4552800000000002E-2</c:v>
                </c:pt>
                <c:pt idx="194">
                  <c:v>3.2662299999999998E-2</c:v>
                </c:pt>
                <c:pt idx="195">
                  <c:v>3.3839399999999999E-2</c:v>
                </c:pt>
                <c:pt idx="196">
                  <c:v>3.2804899999999998E-2</c:v>
                </c:pt>
                <c:pt idx="197">
                  <c:v>3.05226E-2</c:v>
                </c:pt>
                <c:pt idx="198">
                  <c:v>2.8811400000000001E-2</c:v>
                </c:pt>
                <c:pt idx="199">
                  <c:v>2.6815499999999999E-2</c:v>
                </c:pt>
                <c:pt idx="200">
                  <c:v>2.5497100000000002E-2</c:v>
                </c:pt>
                <c:pt idx="201">
                  <c:v>2.6779899999999999E-2</c:v>
                </c:pt>
                <c:pt idx="202">
                  <c:v>2.3609100000000001E-2</c:v>
                </c:pt>
                <c:pt idx="203">
                  <c:v>2.3609100000000001E-2</c:v>
                </c:pt>
                <c:pt idx="204">
                  <c:v>2.1329899999999999E-2</c:v>
                </c:pt>
                <c:pt idx="205">
                  <c:v>2.15792E-2</c:v>
                </c:pt>
                <c:pt idx="206">
                  <c:v>2.0938200000000001E-2</c:v>
                </c:pt>
                <c:pt idx="207">
                  <c:v>2.16504E-2</c:v>
                </c:pt>
                <c:pt idx="208">
                  <c:v>1.8624399999999999E-2</c:v>
                </c:pt>
                <c:pt idx="209">
                  <c:v>1.8339600000000001E-2</c:v>
                </c:pt>
                <c:pt idx="210">
                  <c:v>1.7948200000000001E-2</c:v>
                </c:pt>
                <c:pt idx="211">
                  <c:v>1.69517E-2</c:v>
                </c:pt>
                <c:pt idx="212">
                  <c:v>1.7129700000000001E-2</c:v>
                </c:pt>
                <c:pt idx="213">
                  <c:v>1.53151E-2</c:v>
                </c:pt>
                <c:pt idx="214">
                  <c:v>1.53151E-2</c:v>
                </c:pt>
                <c:pt idx="215">
                  <c:v>1.3998999999999999E-2</c:v>
                </c:pt>
                <c:pt idx="216">
                  <c:v>1.3074300000000001E-2</c:v>
                </c:pt>
                <c:pt idx="217">
                  <c:v>1.31454E-2</c:v>
                </c:pt>
                <c:pt idx="218">
                  <c:v>1.18297E-2</c:v>
                </c:pt>
                <c:pt idx="219">
                  <c:v>1.2683099999999999E-2</c:v>
                </c:pt>
                <c:pt idx="220">
                  <c:v>1.1011999999999999E-2</c:v>
                </c:pt>
                <c:pt idx="221">
                  <c:v>1.0620900000000001E-2</c:v>
                </c:pt>
                <c:pt idx="222">
                  <c:v>1.0514300000000001E-2</c:v>
                </c:pt>
                <c:pt idx="223">
                  <c:v>1.04432E-2</c:v>
                </c:pt>
                <c:pt idx="224">
                  <c:v>9.6967000000000008E-3</c:v>
                </c:pt>
                <c:pt idx="225">
                  <c:v>8.7370599999999996E-3</c:v>
                </c:pt>
                <c:pt idx="226">
                  <c:v>9.3768099999999993E-3</c:v>
                </c:pt>
                <c:pt idx="227">
                  <c:v>8.3105999999999996E-3</c:v>
                </c:pt>
                <c:pt idx="228">
                  <c:v>8.3461400000000002E-3</c:v>
                </c:pt>
                <c:pt idx="229">
                  <c:v>7.3511599999999998E-3</c:v>
                </c:pt>
                <c:pt idx="230">
                  <c:v>6.81819E-3</c:v>
                </c:pt>
                <c:pt idx="231">
                  <c:v>7.9197E-3</c:v>
                </c:pt>
                <c:pt idx="232">
                  <c:v>6.81819E-3</c:v>
                </c:pt>
                <c:pt idx="233">
                  <c:v>6.1786899999999997E-3</c:v>
                </c:pt>
                <c:pt idx="234">
                  <c:v>6.8892500000000004E-3</c:v>
                </c:pt>
                <c:pt idx="235">
                  <c:v>6.2497500000000001E-3</c:v>
                </c:pt>
                <c:pt idx="236">
                  <c:v>5.4326899999999996E-3</c:v>
                </c:pt>
                <c:pt idx="237">
                  <c:v>5.4326899999999996E-3</c:v>
                </c:pt>
                <c:pt idx="238">
                  <c:v>4.82884E-3</c:v>
                </c:pt>
                <c:pt idx="239">
                  <c:v>4.4026200000000003E-3</c:v>
                </c:pt>
                <c:pt idx="240">
                  <c:v>5.4682100000000003E-3</c:v>
                </c:pt>
                <c:pt idx="241">
                  <c:v>5.0774699999999997E-3</c:v>
                </c:pt>
                <c:pt idx="242">
                  <c:v>4.0829799999999999E-3</c:v>
                </c:pt>
                <c:pt idx="243">
                  <c:v>3.86989E-3</c:v>
                </c:pt>
                <c:pt idx="244">
                  <c:v>4.0119500000000002E-3</c:v>
                </c:pt>
              </c:numCache>
            </c:numRef>
          </c:yVal>
          <c:smooth val="0"/>
          <c:extLst>
            <c:ext xmlns:c16="http://schemas.microsoft.com/office/drawing/2014/chart" uri="{C3380CC4-5D6E-409C-BE32-E72D297353CC}">
              <c16:uniqueId val="{00000000-7CD5-47C2-B630-156E15922274}"/>
            </c:ext>
          </c:extLst>
        </c:ser>
        <c:ser>
          <c:idx val="2"/>
          <c:order val="1"/>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D$3:$D$247</c:f>
              <c:numCache>
                <c:formatCode>General</c:formatCode>
                <c:ptCount val="245"/>
                <c:pt idx="0">
                  <c:v>6.9871899999999999E-3</c:v>
                </c:pt>
                <c:pt idx="1">
                  <c:v>5.68586E-3</c:v>
                </c:pt>
                <c:pt idx="2">
                  <c:v>6.9871899999999999E-3</c:v>
                </c:pt>
                <c:pt idx="3">
                  <c:v>7.3590399999999999E-3</c:v>
                </c:pt>
                <c:pt idx="4">
                  <c:v>7.7681E-3</c:v>
                </c:pt>
                <c:pt idx="5">
                  <c:v>1.06322E-2</c:v>
                </c:pt>
                <c:pt idx="6">
                  <c:v>9.2929999999999992E-3</c:v>
                </c:pt>
                <c:pt idx="7">
                  <c:v>1.20833E-2</c:v>
                </c:pt>
                <c:pt idx="8">
                  <c:v>1.2976400000000001E-2</c:v>
                </c:pt>
                <c:pt idx="9">
                  <c:v>1.70714E-2</c:v>
                </c:pt>
                <c:pt idx="10">
                  <c:v>2.21376E-2</c:v>
                </c:pt>
                <c:pt idx="11">
                  <c:v>3.1198699999999999E-2</c:v>
                </c:pt>
                <c:pt idx="12">
                  <c:v>4.0645100000000003E-2</c:v>
                </c:pt>
                <c:pt idx="13">
                  <c:v>4.0458300000000003E-2</c:v>
                </c:pt>
                <c:pt idx="14">
                  <c:v>4.1952999999999997E-2</c:v>
                </c:pt>
                <c:pt idx="15">
                  <c:v>4.9692699999999999E-2</c:v>
                </c:pt>
                <c:pt idx="16">
                  <c:v>6.7935099999999998E-2</c:v>
                </c:pt>
                <c:pt idx="17">
                  <c:v>0.14725199999999999</c:v>
                </c:pt>
                <c:pt idx="18">
                  <c:v>0.39650000000000002</c:v>
                </c:pt>
                <c:pt idx="19">
                  <c:v>0.77547100000000002</c:v>
                </c:pt>
                <c:pt idx="20">
                  <c:v>1</c:v>
                </c:pt>
                <c:pt idx="21">
                  <c:v>0.90021399999999996</c:v>
                </c:pt>
                <c:pt idx="22">
                  <c:v>0.65143300000000004</c:v>
                </c:pt>
                <c:pt idx="23">
                  <c:v>0.43043599999999999</c:v>
                </c:pt>
                <c:pt idx="24">
                  <c:v>0.334727</c:v>
                </c:pt>
                <c:pt idx="25">
                  <c:v>0.32065399999999999</c:v>
                </c:pt>
                <c:pt idx="26">
                  <c:v>0.32108100000000001</c:v>
                </c:pt>
                <c:pt idx="27">
                  <c:v>0.31048599999999998</c:v>
                </c:pt>
                <c:pt idx="28">
                  <c:v>0.303624</c:v>
                </c:pt>
                <c:pt idx="29">
                  <c:v>0.28698099999999999</c:v>
                </c:pt>
                <c:pt idx="30">
                  <c:v>0.29642000000000002</c:v>
                </c:pt>
                <c:pt idx="31">
                  <c:v>0.29309200000000002</c:v>
                </c:pt>
                <c:pt idx="32">
                  <c:v>0.29251199999999999</c:v>
                </c:pt>
                <c:pt idx="33">
                  <c:v>0.272536</c:v>
                </c:pt>
                <c:pt idx="34">
                  <c:v>0.29464000000000001</c:v>
                </c:pt>
                <c:pt idx="35">
                  <c:v>0.33702300000000002</c:v>
                </c:pt>
                <c:pt idx="36">
                  <c:v>0.39685399999999998</c:v>
                </c:pt>
                <c:pt idx="37">
                  <c:v>0.456098</c:v>
                </c:pt>
                <c:pt idx="38">
                  <c:v>0.51481200000000005</c:v>
                </c:pt>
                <c:pt idx="39">
                  <c:v>0.57217399999999996</c:v>
                </c:pt>
                <c:pt idx="40">
                  <c:v>0.61981799999999998</c:v>
                </c:pt>
                <c:pt idx="41">
                  <c:v>0.61622399999999999</c:v>
                </c:pt>
                <c:pt idx="42">
                  <c:v>0.57329799999999997</c:v>
                </c:pt>
                <c:pt idx="43">
                  <c:v>0.49988199999999999</c:v>
                </c:pt>
                <c:pt idx="44">
                  <c:v>0.43777100000000002</c:v>
                </c:pt>
                <c:pt idx="45">
                  <c:v>0.36873499999999998</c:v>
                </c:pt>
                <c:pt idx="46">
                  <c:v>0.31521900000000003</c:v>
                </c:pt>
                <c:pt idx="47">
                  <c:v>0.28006399999999998</c:v>
                </c:pt>
                <c:pt idx="48">
                  <c:v>0.245115</c:v>
                </c:pt>
                <c:pt idx="49">
                  <c:v>0.22875699999999999</c:v>
                </c:pt>
                <c:pt idx="50">
                  <c:v>0.21898300000000001</c:v>
                </c:pt>
                <c:pt idx="51">
                  <c:v>0.207731</c:v>
                </c:pt>
                <c:pt idx="52">
                  <c:v>0.19187699999999999</c:v>
                </c:pt>
                <c:pt idx="53">
                  <c:v>0.18577399999999999</c:v>
                </c:pt>
                <c:pt idx="54">
                  <c:v>0.182114</c:v>
                </c:pt>
                <c:pt idx="55">
                  <c:v>0.17979000000000001</c:v>
                </c:pt>
                <c:pt idx="56">
                  <c:v>0.186193</c:v>
                </c:pt>
                <c:pt idx="57">
                  <c:v>0.186002</c:v>
                </c:pt>
                <c:pt idx="58">
                  <c:v>0.196076</c:v>
                </c:pt>
                <c:pt idx="59">
                  <c:v>0.19970399999999999</c:v>
                </c:pt>
                <c:pt idx="60">
                  <c:v>0.19997100000000001</c:v>
                </c:pt>
                <c:pt idx="61">
                  <c:v>0.199131</c:v>
                </c:pt>
                <c:pt idx="62">
                  <c:v>0.20375499999999999</c:v>
                </c:pt>
                <c:pt idx="63">
                  <c:v>0.20130899999999999</c:v>
                </c:pt>
                <c:pt idx="64">
                  <c:v>0.202455</c:v>
                </c:pt>
                <c:pt idx="65">
                  <c:v>0.20119400000000001</c:v>
                </c:pt>
                <c:pt idx="66">
                  <c:v>0.184058</c:v>
                </c:pt>
                <c:pt idx="67">
                  <c:v>0.17088100000000001</c:v>
                </c:pt>
                <c:pt idx="68">
                  <c:v>0.16156400000000001</c:v>
                </c:pt>
                <c:pt idx="69">
                  <c:v>0.154917</c:v>
                </c:pt>
                <c:pt idx="70">
                  <c:v>0.139103</c:v>
                </c:pt>
                <c:pt idx="71">
                  <c:v>0.13009200000000001</c:v>
                </c:pt>
                <c:pt idx="72">
                  <c:v>0.117617</c:v>
                </c:pt>
                <c:pt idx="73">
                  <c:v>0.106673</c:v>
                </c:pt>
                <c:pt idx="74">
                  <c:v>0.10531500000000001</c:v>
                </c:pt>
                <c:pt idx="75">
                  <c:v>0.104712</c:v>
                </c:pt>
                <c:pt idx="76">
                  <c:v>0.100415</c:v>
                </c:pt>
                <c:pt idx="77">
                  <c:v>0.102224</c:v>
                </c:pt>
                <c:pt idx="78">
                  <c:v>0.103242</c:v>
                </c:pt>
                <c:pt idx="79">
                  <c:v>0.100717</c:v>
                </c:pt>
                <c:pt idx="80">
                  <c:v>0.104448</c:v>
                </c:pt>
                <c:pt idx="81">
                  <c:v>0.108181</c:v>
                </c:pt>
                <c:pt idx="82">
                  <c:v>0.108823</c:v>
                </c:pt>
                <c:pt idx="83">
                  <c:v>0.11010499999999999</c:v>
                </c:pt>
                <c:pt idx="84">
                  <c:v>0.118826</c:v>
                </c:pt>
                <c:pt idx="85">
                  <c:v>0.117731</c:v>
                </c:pt>
                <c:pt idx="86">
                  <c:v>0.12559100000000001</c:v>
                </c:pt>
                <c:pt idx="87">
                  <c:v>0.12540200000000001</c:v>
                </c:pt>
                <c:pt idx="88">
                  <c:v>0.12438100000000001</c:v>
                </c:pt>
                <c:pt idx="89">
                  <c:v>0.12986500000000001</c:v>
                </c:pt>
                <c:pt idx="90">
                  <c:v>0.127558</c:v>
                </c:pt>
                <c:pt idx="91">
                  <c:v>0.13508800000000001</c:v>
                </c:pt>
                <c:pt idx="92">
                  <c:v>0.13656499999999999</c:v>
                </c:pt>
                <c:pt idx="93">
                  <c:v>0.135353</c:v>
                </c:pt>
                <c:pt idx="94">
                  <c:v>0.13800399999999999</c:v>
                </c:pt>
                <c:pt idx="95">
                  <c:v>0.14630399999999999</c:v>
                </c:pt>
                <c:pt idx="96">
                  <c:v>0.14672099999999999</c:v>
                </c:pt>
                <c:pt idx="97">
                  <c:v>0.149225</c:v>
                </c:pt>
                <c:pt idx="98">
                  <c:v>0.15195600000000001</c:v>
                </c:pt>
                <c:pt idx="99">
                  <c:v>0.14816199999999999</c:v>
                </c:pt>
                <c:pt idx="100">
                  <c:v>0.15704399999999999</c:v>
                </c:pt>
                <c:pt idx="101">
                  <c:v>0.15590399999999999</c:v>
                </c:pt>
                <c:pt idx="102">
                  <c:v>0.155449</c:v>
                </c:pt>
                <c:pt idx="103">
                  <c:v>0.162324</c:v>
                </c:pt>
                <c:pt idx="104">
                  <c:v>0.16513700000000001</c:v>
                </c:pt>
                <c:pt idx="105">
                  <c:v>0.16498499999999999</c:v>
                </c:pt>
                <c:pt idx="106">
                  <c:v>0.17183200000000001</c:v>
                </c:pt>
                <c:pt idx="107">
                  <c:v>0.17297399999999999</c:v>
                </c:pt>
                <c:pt idx="108">
                  <c:v>0.17335400000000001</c:v>
                </c:pt>
                <c:pt idx="109">
                  <c:v>0.17461099999999999</c:v>
                </c:pt>
                <c:pt idx="110">
                  <c:v>0.17601900000000001</c:v>
                </c:pt>
                <c:pt idx="111">
                  <c:v>0.17343</c:v>
                </c:pt>
                <c:pt idx="112">
                  <c:v>0.18817600000000001</c:v>
                </c:pt>
                <c:pt idx="113">
                  <c:v>0.17849499999999999</c:v>
                </c:pt>
                <c:pt idx="114">
                  <c:v>0.18592600000000001</c:v>
                </c:pt>
                <c:pt idx="115">
                  <c:v>0.18062800000000001</c:v>
                </c:pt>
                <c:pt idx="116">
                  <c:v>0.18806200000000001</c:v>
                </c:pt>
                <c:pt idx="117">
                  <c:v>0.19176199999999999</c:v>
                </c:pt>
                <c:pt idx="118">
                  <c:v>0.188329</c:v>
                </c:pt>
                <c:pt idx="119">
                  <c:v>0.184973</c:v>
                </c:pt>
                <c:pt idx="120">
                  <c:v>0.18817600000000001</c:v>
                </c:pt>
                <c:pt idx="121">
                  <c:v>0.19042700000000001</c:v>
                </c:pt>
                <c:pt idx="122">
                  <c:v>0.190694</c:v>
                </c:pt>
                <c:pt idx="123">
                  <c:v>0.18401999999999999</c:v>
                </c:pt>
                <c:pt idx="124">
                  <c:v>0.186727</c:v>
                </c:pt>
                <c:pt idx="125">
                  <c:v>0.18257200000000001</c:v>
                </c:pt>
                <c:pt idx="126">
                  <c:v>0.184668</c:v>
                </c:pt>
                <c:pt idx="127">
                  <c:v>0.18657399999999999</c:v>
                </c:pt>
                <c:pt idx="128">
                  <c:v>0.179752</c:v>
                </c:pt>
                <c:pt idx="129">
                  <c:v>0.18878600000000001</c:v>
                </c:pt>
                <c:pt idx="130">
                  <c:v>0.18203800000000001</c:v>
                </c:pt>
                <c:pt idx="131">
                  <c:v>0.179447</c:v>
                </c:pt>
                <c:pt idx="132">
                  <c:v>0.17952299999999999</c:v>
                </c:pt>
                <c:pt idx="133">
                  <c:v>0.175486</c:v>
                </c:pt>
                <c:pt idx="134">
                  <c:v>0.17461099999999999</c:v>
                </c:pt>
                <c:pt idx="135">
                  <c:v>0.16989099999999999</c:v>
                </c:pt>
                <c:pt idx="136">
                  <c:v>0.17027200000000001</c:v>
                </c:pt>
                <c:pt idx="137">
                  <c:v>0.16855999999999999</c:v>
                </c:pt>
                <c:pt idx="138">
                  <c:v>0.16167799999999999</c:v>
                </c:pt>
                <c:pt idx="139">
                  <c:v>0.157689</c:v>
                </c:pt>
                <c:pt idx="140">
                  <c:v>0.16095599999999999</c:v>
                </c:pt>
                <c:pt idx="141">
                  <c:v>0.16164000000000001</c:v>
                </c:pt>
                <c:pt idx="142">
                  <c:v>0.15613199999999999</c:v>
                </c:pt>
                <c:pt idx="143">
                  <c:v>0.15081800000000001</c:v>
                </c:pt>
                <c:pt idx="144">
                  <c:v>0.146645</c:v>
                </c:pt>
                <c:pt idx="145">
                  <c:v>0.145204</c:v>
                </c:pt>
                <c:pt idx="146">
                  <c:v>0.142286</c:v>
                </c:pt>
                <c:pt idx="147">
                  <c:v>0.13558000000000001</c:v>
                </c:pt>
                <c:pt idx="148">
                  <c:v>0.14118700000000001</c:v>
                </c:pt>
                <c:pt idx="149">
                  <c:v>0.137322</c:v>
                </c:pt>
                <c:pt idx="150">
                  <c:v>0.132211</c:v>
                </c:pt>
                <c:pt idx="151">
                  <c:v>0.12698999999999999</c:v>
                </c:pt>
                <c:pt idx="152">
                  <c:v>0.12313399999999999</c:v>
                </c:pt>
                <c:pt idx="153">
                  <c:v>0.12540200000000001</c:v>
                </c:pt>
                <c:pt idx="154">
                  <c:v>0.118184</c:v>
                </c:pt>
                <c:pt idx="155">
                  <c:v>0.115616</c:v>
                </c:pt>
                <c:pt idx="156">
                  <c:v>0.11255800000000001</c:v>
                </c:pt>
                <c:pt idx="157">
                  <c:v>0.111841</c:v>
                </c:pt>
                <c:pt idx="158">
                  <c:v>0.10625800000000001</c:v>
                </c:pt>
                <c:pt idx="159">
                  <c:v>0.109615</c:v>
                </c:pt>
                <c:pt idx="160">
                  <c:v>0.103242</c:v>
                </c:pt>
                <c:pt idx="161">
                  <c:v>0.101094</c:v>
                </c:pt>
                <c:pt idx="162">
                  <c:v>9.7928899999999999E-2</c:v>
                </c:pt>
                <c:pt idx="163">
                  <c:v>9.2921100000000006E-2</c:v>
                </c:pt>
                <c:pt idx="164">
                  <c:v>9.0174000000000004E-2</c:v>
                </c:pt>
                <c:pt idx="165">
                  <c:v>8.9308700000000005E-2</c:v>
                </c:pt>
                <c:pt idx="166">
                  <c:v>8.5998900000000003E-2</c:v>
                </c:pt>
                <c:pt idx="167">
                  <c:v>8.4645399999999996E-2</c:v>
                </c:pt>
                <c:pt idx="168">
                  <c:v>8.5284499999999999E-2</c:v>
                </c:pt>
                <c:pt idx="169">
                  <c:v>7.9985100000000003E-2</c:v>
                </c:pt>
                <c:pt idx="170">
                  <c:v>7.7618500000000007E-2</c:v>
                </c:pt>
                <c:pt idx="171">
                  <c:v>7.6454300000000003E-2</c:v>
                </c:pt>
                <c:pt idx="172">
                  <c:v>7.1836899999999995E-2</c:v>
                </c:pt>
                <c:pt idx="173">
                  <c:v>7.2174699999999994E-2</c:v>
                </c:pt>
                <c:pt idx="174">
                  <c:v>6.8235199999999996E-2</c:v>
                </c:pt>
                <c:pt idx="175">
                  <c:v>6.6772499999999999E-2</c:v>
                </c:pt>
                <c:pt idx="176">
                  <c:v>6.4635300000000007E-2</c:v>
                </c:pt>
                <c:pt idx="177">
                  <c:v>5.96509E-2</c:v>
                </c:pt>
                <c:pt idx="178">
                  <c:v>5.7440900000000003E-2</c:v>
                </c:pt>
                <c:pt idx="179">
                  <c:v>6.0400200000000001E-2</c:v>
                </c:pt>
                <c:pt idx="180">
                  <c:v>5.3023000000000001E-2</c:v>
                </c:pt>
                <c:pt idx="181">
                  <c:v>5.2461599999999997E-2</c:v>
                </c:pt>
                <c:pt idx="182">
                  <c:v>5.2311900000000001E-2</c:v>
                </c:pt>
                <c:pt idx="183">
                  <c:v>5.0403499999999997E-2</c:v>
                </c:pt>
                <c:pt idx="184">
                  <c:v>4.7074400000000002E-2</c:v>
                </c:pt>
                <c:pt idx="185">
                  <c:v>4.7224000000000002E-2</c:v>
                </c:pt>
                <c:pt idx="186">
                  <c:v>4.6289200000000003E-2</c:v>
                </c:pt>
                <c:pt idx="187">
                  <c:v>4.2065100000000001E-2</c:v>
                </c:pt>
                <c:pt idx="188">
                  <c:v>4.1952999999999997E-2</c:v>
                </c:pt>
                <c:pt idx="189">
                  <c:v>4.1952999999999997E-2</c:v>
                </c:pt>
                <c:pt idx="190">
                  <c:v>4.0084700000000001E-2</c:v>
                </c:pt>
                <c:pt idx="191">
                  <c:v>3.9636400000000002E-2</c:v>
                </c:pt>
                <c:pt idx="192">
                  <c:v>3.7432699999999999E-2</c:v>
                </c:pt>
                <c:pt idx="193">
                  <c:v>3.6723199999999998E-2</c:v>
                </c:pt>
                <c:pt idx="194">
                  <c:v>3.1422600000000002E-2</c:v>
                </c:pt>
                <c:pt idx="195">
                  <c:v>3.2616699999999998E-2</c:v>
                </c:pt>
                <c:pt idx="196">
                  <c:v>3.1161399999999999E-2</c:v>
                </c:pt>
                <c:pt idx="197">
                  <c:v>2.98929E-2</c:v>
                </c:pt>
                <c:pt idx="198">
                  <c:v>2.7356599999999998E-2</c:v>
                </c:pt>
                <c:pt idx="199">
                  <c:v>2.7319300000000001E-2</c:v>
                </c:pt>
                <c:pt idx="200">
                  <c:v>2.7282000000000001E-2</c:v>
                </c:pt>
                <c:pt idx="201">
                  <c:v>2.4634699999999999E-2</c:v>
                </c:pt>
                <c:pt idx="202">
                  <c:v>2.31811E-2</c:v>
                </c:pt>
                <c:pt idx="203">
                  <c:v>2.4261999999999999E-2</c:v>
                </c:pt>
                <c:pt idx="204">
                  <c:v>2.1988500000000001E-2</c:v>
                </c:pt>
                <c:pt idx="205">
                  <c:v>2.0796200000000001E-2</c:v>
                </c:pt>
                <c:pt idx="206">
                  <c:v>2.1168800000000002E-2</c:v>
                </c:pt>
                <c:pt idx="207">
                  <c:v>1.9194300000000001E-2</c:v>
                </c:pt>
                <c:pt idx="208">
                  <c:v>1.9343300000000001E-2</c:v>
                </c:pt>
                <c:pt idx="209">
                  <c:v>1.82259E-2</c:v>
                </c:pt>
                <c:pt idx="210">
                  <c:v>1.7592799999999999E-2</c:v>
                </c:pt>
                <c:pt idx="211">
                  <c:v>1.71831E-2</c:v>
                </c:pt>
                <c:pt idx="212">
                  <c:v>1.5879899999999999E-2</c:v>
                </c:pt>
                <c:pt idx="213">
                  <c:v>1.6215E-2</c:v>
                </c:pt>
                <c:pt idx="214">
                  <c:v>1.4279099999999999E-2</c:v>
                </c:pt>
                <c:pt idx="215">
                  <c:v>1.45769E-2</c:v>
                </c:pt>
                <c:pt idx="216">
                  <c:v>1.33486E-2</c:v>
                </c:pt>
                <c:pt idx="217">
                  <c:v>1.31997E-2</c:v>
                </c:pt>
                <c:pt idx="218">
                  <c:v>1.27159E-2</c:v>
                </c:pt>
                <c:pt idx="219">
                  <c:v>1.1748400000000001E-2</c:v>
                </c:pt>
                <c:pt idx="220">
                  <c:v>1.25299E-2</c:v>
                </c:pt>
                <c:pt idx="221">
                  <c:v>1.1674E-2</c:v>
                </c:pt>
                <c:pt idx="222">
                  <c:v>1.11903E-2</c:v>
                </c:pt>
                <c:pt idx="223">
                  <c:v>1.10043E-2</c:v>
                </c:pt>
                <c:pt idx="224">
                  <c:v>9.5533800000000002E-3</c:v>
                </c:pt>
                <c:pt idx="225">
                  <c:v>9.2929999999999992E-3</c:v>
                </c:pt>
                <c:pt idx="226">
                  <c:v>8.5119199999999992E-3</c:v>
                </c:pt>
                <c:pt idx="227">
                  <c:v>8.7722700000000004E-3</c:v>
                </c:pt>
                <c:pt idx="228">
                  <c:v>9.4417900000000003E-3</c:v>
                </c:pt>
                <c:pt idx="229">
                  <c:v>7.7681E-3</c:v>
                </c:pt>
                <c:pt idx="230">
                  <c:v>7.2103000000000002E-3</c:v>
                </c:pt>
                <c:pt idx="231">
                  <c:v>7.2474799999999997E-3</c:v>
                </c:pt>
                <c:pt idx="232">
                  <c:v>7.3962300000000002E-3</c:v>
                </c:pt>
                <c:pt idx="233">
                  <c:v>6.9128200000000001E-3</c:v>
                </c:pt>
                <c:pt idx="234">
                  <c:v>7.4334199999999996E-3</c:v>
                </c:pt>
                <c:pt idx="235">
                  <c:v>5.9089199999999998E-3</c:v>
                </c:pt>
                <c:pt idx="236">
                  <c:v>6.8384500000000003E-3</c:v>
                </c:pt>
                <c:pt idx="237">
                  <c:v>5.1653899999999997E-3</c:v>
                </c:pt>
                <c:pt idx="238">
                  <c:v>5.68586E-3</c:v>
                </c:pt>
                <c:pt idx="239">
                  <c:v>5.0166899999999999E-3</c:v>
                </c:pt>
                <c:pt idx="240">
                  <c:v>5.0538700000000002E-3</c:v>
                </c:pt>
                <c:pt idx="241">
                  <c:v>4.9423399999999999E-3</c:v>
                </c:pt>
                <c:pt idx="242">
                  <c:v>5.0166899999999999E-3</c:v>
                </c:pt>
                <c:pt idx="243">
                  <c:v>3.79006E-3</c:v>
                </c:pt>
                <c:pt idx="244">
                  <c:v>3.9387299999999997E-3</c:v>
                </c:pt>
              </c:numCache>
            </c:numRef>
          </c:yVal>
          <c:smooth val="0"/>
          <c:extLst>
            <c:ext xmlns:c16="http://schemas.microsoft.com/office/drawing/2014/chart" uri="{C3380CC4-5D6E-409C-BE32-E72D297353CC}">
              <c16:uniqueId val="{00000001-7CD5-47C2-B630-156E15922274}"/>
            </c:ext>
          </c:extLst>
        </c:ser>
        <c:ser>
          <c:idx val="4"/>
          <c:order val="2"/>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F$3:$F$247</c:f>
              <c:numCache>
                <c:formatCode>General</c:formatCode>
                <c:ptCount val="245"/>
                <c:pt idx="0">
                  <c:v>4.8914099999999997E-3</c:v>
                </c:pt>
                <c:pt idx="1">
                  <c:v>5.8415100000000003E-3</c:v>
                </c:pt>
                <c:pt idx="2">
                  <c:v>5.55647E-3</c:v>
                </c:pt>
                <c:pt idx="3">
                  <c:v>7.0292799999999997E-3</c:v>
                </c:pt>
                <c:pt idx="4">
                  <c:v>7.7895300000000002E-3</c:v>
                </c:pt>
                <c:pt idx="5">
                  <c:v>9.6429099999999993E-3</c:v>
                </c:pt>
                <c:pt idx="6">
                  <c:v>9.9756099999999993E-3</c:v>
                </c:pt>
                <c:pt idx="7">
                  <c:v>1.0831199999999999E-2</c:v>
                </c:pt>
                <c:pt idx="8">
                  <c:v>1.2685200000000001E-2</c:v>
                </c:pt>
                <c:pt idx="9">
                  <c:v>1.6917600000000001E-2</c:v>
                </c:pt>
                <c:pt idx="10">
                  <c:v>2.3436499999999999E-2</c:v>
                </c:pt>
                <c:pt idx="11">
                  <c:v>3.0198300000000001E-2</c:v>
                </c:pt>
                <c:pt idx="12">
                  <c:v>4.0732200000000003E-2</c:v>
                </c:pt>
                <c:pt idx="13">
                  <c:v>4.1495299999999999E-2</c:v>
                </c:pt>
                <c:pt idx="14">
                  <c:v>4.4118900000000003E-2</c:v>
                </c:pt>
                <c:pt idx="15">
                  <c:v>4.8079799999999999E-2</c:v>
                </c:pt>
                <c:pt idx="16">
                  <c:v>6.8770999999999999E-2</c:v>
                </c:pt>
                <c:pt idx="17">
                  <c:v>0.14954899999999999</c:v>
                </c:pt>
                <c:pt idx="18">
                  <c:v>0.37819900000000001</c:v>
                </c:pt>
                <c:pt idx="19">
                  <c:v>0.76308600000000004</c:v>
                </c:pt>
                <c:pt idx="20">
                  <c:v>1</c:v>
                </c:pt>
                <c:pt idx="21">
                  <c:v>0.904783</c:v>
                </c:pt>
                <c:pt idx="22">
                  <c:v>0.65113699999999997</c:v>
                </c:pt>
                <c:pt idx="23">
                  <c:v>0.43138100000000001</c:v>
                </c:pt>
                <c:pt idx="24">
                  <c:v>0.339198</c:v>
                </c:pt>
                <c:pt idx="25">
                  <c:v>0.327677</c:v>
                </c:pt>
                <c:pt idx="26">
                  <c:v>0.33451900000000001</c:v>
                </c:pt>
                <c:pt idx="27">
                  <c:v>0.32241399999999998</c:v>
                </c:pt>
                <c:pt idx="28">
                  <c:v>0.30462800000000001</c:v>
                </c:pt>
                <c:pt idx="29">
                  <c:v>0.30325400000000002</c:v>
                </c:pt>
                <c:pt idx="30">
                  <c:v>0.29427700000000001</c:v>
                </c:pt>
                <c:pt idx="31">
                  <c:v>0.29746499999999998</c:v>
                </c:pt>
                <c:pt idx="32">
                  <c:v>0.29918099999999997</c:v>
                </c:pt>
                <c:pt idx="33">
                  <c:v>0.27654499999999999</c:v>
                </c:pt>
                <c:pt idx="34">
                  <c:v>0.29413</c:v>
                </c:pt>
                <c:pt idx="35">
                  <c:v>0.33831099999999997</c:v>
                </c:pt>
                <c:pt idx="36">
                  <c:v>0.40018999999999999</c:v>
                </c:pt>
                <c:pt idx="37">
                  <c:v>0.46761799999999998</c:v>
                </c:pt>
                <c:pt idx="38">
                  <c:v>0.52451800000000004</c:v>
                </c:pt>
                <c:pt idx="39">
                  <c:v>0.58549700000000005</c:v>
                </c:pt>
                <c:pt idx="40">
                  <c:v>0.61998600000000004</c:v>
                </c:pt>
                <c:pt idx="41">
                  <c:v>0.64554</c:v>
                </c:pt>
                <c:pt idx="42">
                  <c:v>0.602549</c:v>
                </c:pt>
                <c:pt idx="43">
                  <c:v>0.52235799999999999</c:v>
                </c:pt>
                <c:pt idx="44">
                  <c:v>0.44975599999999999</c:v>
                </c:pt>
                <c:pt idx="45">
                  <c:v>0.38903900000000002</c:v>
                </c:pt>
                <c:pt idx="46">
                  <c:v>0.32743100000000003</c:v>
                </c:pt>
                <c:pt idx="47">
                  <c:v>0.29197299999999998</c:v>
                </c:pt>
                <c:pt idx="48">
                  <c:v>0.27082099999999998</c:v>
                </c:pt>
                <c:pt idx="49">
                  <c:v>0.241036</c:v>
                </c:pt>
                <c:pt idx="50">
                  <c:v>0.22705600000000001</c:v>
                </c:pt>
                <c:pt idx="51">
                  <c:v>0.21479699999999999</c:v>
                </c:pt>
                <c:pt idx="52">
                  <c:v>0.19944899999999999</c:v>
                </c:pt>
                <c:pt idx="53">
                  <c:v>0.190136</c:v>
                </c:pt>
                <c:pt idx="54">
                  <c:v>0.191639</c:v>
                </c:pt>
                <c:pt idx="55">
                  <c:v>0.188197</c:v>
                </c:pt>
                <c:pt idx="56">
                  <c:v>0.19314200000000001</c:v>
                </c:pt>
                <c:pt idx="57">
                  <c:v>0.19595499999999999</c:v>
                </c:pt>
                <c:pt idx="58">
                  <c:v>0.20139000000000001</c:v>
                </c:pt>
                <c:pt idx="59">
                  <c:v>0.204789</c:v>
                </c:pt>
                <c:pt idx="60">
                  <c:v>0.213533</c:v>
                </c:pt>
                <c:pt idx="61">
                  <c:v>0.21659600000000001</c:v>
                </c:pt>
                <c:pt idx="62">
                  <c:v>0.221168</c:v>
                </c:pt>
                <c:pt idx="63">
                  <c:v>0.220438</c:v>
                </c:pt>
                <c:pt idx="64">
                  <c:v>0.214943</c:v>
                </c:pt>
                <c:pt idx="65">
                  <c:v>0.20425499999999999</c:v>
                </c:pt>
                <c:pt idx="66">
                  <c:v>0.19614899999999999</c:v>
                </c:pt>
                <c:pt idx="67">
                  <c:v>0.187033</c:v>
                </c:pt>
                <c:pt idx="68">
                  <c:v>0.174925</c:v>
                </c:pt>
                <c:pt idx="69">
                  <c:v>0.161189</c:v>
                </c:pt>
                <c:pt idx="70">
                  <c:v>0.15254300000000001</c:v>
                </c:pt>
                <c:pt idx="71">
                  <c:v>0.13975599999999999</c:v>
                </c:pt>
                <c:pt idx="72">
                  <c:v>0.123859</c:v>
                </c:pt>
                <c:pt idx="73">
                  <c:v>0.119673</c:v>
                </c:pt>
                <c:pt idx="74">
                  <c:v>0.11890299999999999</c:v>
                </c:pt>
                <c:pt idx="75">
                  <c:v>0.111498</c:v>
                </c:pt>
                <c:pt idx="76">
                  <c:v>0.10582800000000001</c:v>
                </c:pt>
                <c:pt idx="77">
                  <c:v>0.10957500000000001</c:v>
                </c:pt>
                <c:pt idx="78">
                  <c:v>0.11207399999999999</c:v>
                </c:pt>
                <c:pt idx="79">
                  <c:v>0.11669</c:v>
                </c:pt>
                <c:pt idx="80">
                  <c:v>0.113565</c:v>
                </c:pt>
                <c:pt idx="81">
                  <c:v>0.120106</c:v>
                </c:pt>
                <c:pt idx="82">
                  <c:v>0.12188599999999999</c:v>
                </c:pt>
                <c:pt idx="83">
                  <c:v>0.123233</c:v>
                </c:pt>
                <c:pt idx="84">
                  <c:v>0.12607299999999999</c:v>
                </c:pt>
                <c:pt idx="85">
                  <c:v>0.13137099999999999</c:v>
                </c:pt>
                <c:pt idx="86">
                  <c:v>0.13161200000000001</c:v>
                </c:pt>
                <c:pt idx="87">
                  <c:v>0.13686400000000001</c:v>
                </c:pt>
                <c:pt idx="88">
                  <c:v>0.14139599999999999</c:v>
                </c:pt>
                <c:pt idx="89">
                  <c:v>0.14482100000000001</c:v>
                </c:pt>
                <c:pt idx="90">
                  <c:v>0.14896999999999999</c:v>
                </c:pt>
                <c:pt idx="91">
                  <c:v>0.15027399999999999</c:v>
                </c:pt>
                <c:pt idx="92">
                  <c:v>0.152639</c:v>
                </c:pt>
                <c:pt idx="93">
                  <c:v>0.15737200000000001</c:v>
                </c:pt>
                <c:pt idx="94">
                  <c:v>0.16128600000000001</c:v>
                </c:pt>
                <c:pt idx="95">
                  <c:v>0.16162399999999999</c:v>
                </c:pt>
                <c:pt idx="96">
                  <c:v>0.157855</c:v>
                </c:pt>
                <c:pt idx="97">
                  <c:v>0.16723199999999999</c:v>
                </c:pt>
                <c:pt idx="98">
                  <c:v>0.16641</c:v>
                </c:pt>
                <c:pt idx="99">
                  <c:v>0.169989</c:v>
                </c:pt>
                <c:pt idx="100">
                  <c:v>0.170957</c:v>
                </c:pt>
                <c:pt idx="101">
                  <c:v>0.17647399999999999</c:v>
                </c:pt>
                <c:pt idx="102">
                  <c:v>0.184417</c:v>
                </c:pt>
                <c:pt idx="103">
                  <c:v>0.18049299999999999</c:v>
                </c:pt>
                <c:pt idx="104">
                  <c:v>0.17826500000000001</c:v>
                </c:pt>
                <c:pt idx="105">
                  <c:v>0.18829399999999999</c:v>
                </c:pt>
                <c:pt idx="106">
                  <c:v>0.19401499999999999</c:v>
                </c:pt>
                <c:pt idx="107">
                  <c:v>0.18931200000000001</c:v>
                </c:pt>
                <c:pt idx="108">
                  <c:v>0.19983699999999999</c:v>
                </c:pt>
                <c:pt idx="109">
                  <c:v>0.20075899999999999</c:v>
                </c:pt>
                <c:pt idx="110">
                  <c:v>0.19634299999999999</c:v>
                </c:pt>
                <c:pt idx="111">
                  <c:v>0.20260400000000001</c:v>
                </c:pt>
                <c:pt idx="112">
                  <c:v>0.20508000000000001</c:v>
                </c:pt>
                <c:pt idx="113">
                  <c:v>0.20231299999999999</c:v>
                </c:pt>
                <c:pt idx="114">
                  <c:v>0.21265899999999999</c:v>
                </c:pt>
                <c:pt idx="115">
                  <c:v>0.20901400000000001</c:v>
                </c:pt>
                <c:pt idx="116">
                  <c:v>0.21260999999999999</c:v>
                </c:pt>
                <c:pt idx="117">
                  <c:v>0.210812</c:v>
                </c:pt>
                <c:pt idx="118">
                  <c:v>0.21090900000000001</c:v>
                </c:pt>
                <c:pt idx="119">
                  <c:v>0.21270700000000001</c:v>
                </c:pt>
                <c:pt idx="120">
                  <c:v>0.20916000000000001</c:v>
                </c:pt>
                <c:pt idx="121">
                  <c:v>0.21149200000000001</c:v>
                </c:pt>
                <c:pt idx="122">
                  <c:v>0.20920900000000001</c:v>
                </c:pt>
                <c:pt idx="123">
                  <c:v>0.21212400000000001</c:v>
                </c:pt>
                <c:pt idx="124">
                  <c:v>0.20877100000000001</c:v>
                </c:pt>
                <c:pt idx="125">
                  <c:v>0.204789</c:v>
                </c:pt>
                <c:pt idx="126">
                  <c:v>0.20541999999999999</c:v>
                </c:pt>
                <c:pt idx="127">
                  <c:v>0.204983</c:v>
                </c:pt>
                <c:pt idx="128">
                  <c:v>0.20566300000000001</c:v>
                </c:pt>
                <c:pt idx="129">
                  <c:v>0.20386599999999999</c:v>
                </c:pt>
                <c:pt idx="130">
                  <c:v>0.20095299999999999</c:v>
                </c:pt>
                <c:pt idx="131">
                  <c:v>0.200517</c:v>
                </c:pt>
                <c:pt idx="132">
                  <c:v>0.20483699999999999</c:v>
                </c:pt>
                <c:pt idx="133">
                  <c:v>0.197459</c:v>
                </c:pt>
                <c:pt idx="134">
                  <c:v>0.19197800000000001</c:v>
                </c:pt>
                <c:pt idx="135">
                  <c:v>0.19813900000000001</c:v>
                </c:pt>
                <c:pt idx="136">
                  <c:v>0.185725</c:v>
                </c:pt>
                <c:pt idx="137">
                  <c:v>0.18853600000000001</c:v>
                </c:pt>
                <c:pt idx="138">
                  <c:v>0.18470700000000001</c:v>
                </c:pt>
                <c:pt idx="139">
                  <c:v>0.18330199999999999</c:v>
                </c:pt>
                <c:pt idx="140">
                  <c:v>0.17627999999999999</c:v>
                </c:pt>
                <c:pt idx="141">
                  <c:v>0.176426</c:v>
                </c:pt>
                <c:pt idx="142">
                  <c:v>0.16994100000000001</c:v>
                </c:pt>
                <c:pt idx="143">
                  <c:v>0.17042499999999999</c:v>
                </c:pt>
                <c:pt idx="144">
                  <c:v>0.164331</c:v>
                </c:pt>
                <c:pt idx="145">
                  <c:v>0.167184</c:v>
                </c:pt>
                <c:pt idx="146">
                  <c:v>0.16143099999999999</c:v>
                </c:pt>
                <c:pt idx="147">
                  <c:v>0.15399099999999999</c:v>
                </c:pt>
                <c:pt idx="148">
                  <c:v>0.152253</c:v>
                </c:pt>
                <c:pt idx="149">
                  <c:v>0.15529499999999999</c:v>
                </c:pt>
                <c:pt idx="150">
                  <c:v>0.15312200000000001</c:v>
                </c:pt>
                <c:pt idx="151">
                  <c:v>0.14380699999999999</c:v>
                </c:pt>
                <c:pt idx="152">
                  <c:v>0.13975599999999999</c:v>
                </c:pt>
                <c:pt idx="153">
                  <c:v>0.144676</c:v>
                </c:pt>
                <c:pt idx="154">
                  <c:v>0.13913</c:v>
                </c:pt>
                <c:pt idx="155">
                  <c:v>0.13031100000000001</c:v>
                </c:pt>
                <c:pt idx="156">
                  <c:v>0.12607299999999999</c:v>
                </c:pt>
                <c:pt idx="157">
                  <c:v>0.122319</c:v>
                </c:pt>
                <c:pt idx="158">
                  <c:v>0.11919200000000001</c:v>
                </c:pt>
                <c:pt idx="159">
                  <c:v>0.121068</c:v>
                </c:pt>
                <c:pt idx="160">
                  <c:v>0.11871</c:v>
                </c:pt>
                <c:pt idx="161">
                  <c:v>0.113132</c:v>
                </c:pt>
                <c:pt idx="162">
                  <c:v>0.111882</c:v>
                </c:pt>
                <c:pt idx="163">
                  <c:v>0.106836</c:v>
                </c:pt>
                <c:pt idx="164">
                  <c:v>0.104819</c:v>
                </c:pt>
                <c:pt idx="165">
                  <c:v>0.10251399999999999</c:v>
                </c:pt>
                <c:pt idx="166">
                  <c:v>9.6993099999999999E-2</c:v>
                </c:pt>
                <c:pt idx="167">
                  <c:v>9.55535E-2</c:v>
                </c:pt>
                <c:pt idx="168">
                  <c:v>8.9989299999999994E-2</c:v>
                </c:pt>
                <c:pt idx="169">
                  <c:v>8.5339100000000001E-2</c:v>
                </c:pt>
                <c:pt idx="170">
                  <c:v>9.2627100000000004E-2</c:v>
                </c:pt>
                <c:pt idx="171">
                  <c:v>8.4524299999999997E-2</c:v>
                </c:pt>
                <c:pt idx="172">
                  <c:v>8.3326300000000006E-2</c:v>
                </c:pt>
                <c:pt idx="173">
                  <c:v>7.8008999999999995E-2</c:v>
                </c:pt>
                <c:pt idx="174">
                  <c:v>7.6620300000000002E-2</c:v>
                </c:pt>
                <c:pt idx="175">
                  <c:v>7.49446E-2</c:v>
                </c:pt>
                <c:pt idx="176">
                  <c:v>7.1689799999999998E-2</c:v>
                </c:pt>
                <c:pt idx="177">
                  <c:v>7.2120500000000004E-2</c:v>
                </c:pt>
                <c:pt idx="178">
                  <c:v>6.6235799999999997E-2</c:v>
                </c:pt>
                <c:pt idx="179">
                  <c:v>6.6857600000000003E-2</c:v>
                </c:pt>
                <c:pt idx="180">
                  <c:v>6.2028E-2</c:v>
                </c:pt>
                <c:pt idx="181">
                  <c:v>5.9972699999999997E-2</c:v>
                </c:pt>
                <c:pt idx="182">
                  <c:v>5.8252199999999997E-2</c:v>
                </c:pt>
                <c:pt idx="183">
                  <c:v>5.9590299999999999E-2</c:v>
                </c:pt>
                <c:pt idx="184">
                  <c:v>5.4907900000000003E-2</c:v>
                </c:pt>
                <c:pt idx="185">
                  <c:v>5.4095900000000002E-2</c:v>
                </c:pt>
                <c:pt idx="186">
                  <c:v>5.2949700000000002E-2</c:v>
                </c:pt>
                <c:pt idx="187">
                  <c:v>4.8604799999999997E-2</c:v>
                </c:pt>
                <c:pt idx="188">
                  <c:v>5.0848600000000001E-2</c:v>
                </c:pt>
                <c:pt idx="189">
                  <c:v>4.9511800000000002E-2</c:v>
                </c:pt>
                <c:pt idx="190">
                  <c:v>4.4214400000000001E-2</c:v>
                </c:pt>
                <c:pt idx="191">
                  <c:v>4.37373E-2</c:v>
                </c:pt>
                <c:pt idx="192">
                  <c:v>4.0112200000000001E-2</c:v>
                </c:pt>
                <c:pt idx="193">
                  <c:v>4.1018300000000001E-2</c:v>
                </c:pt>
                <c:pt idx="194">
                  <c:v>3.9015399999999999E-2</c:v>
                </c:pt>
                <c:pt idx="195">
                  <c:v>3.7537399999999999E-2</c:v>
                </c:pt>
                <c:pt idx="196">
                  <c:v>3.8586299999999997E-2</c:v>
                </c:pt>
                <c:pt idx="197">
                  <c:v>3.8014100000000002E-2</c:v>
                </c:pt>
                <c:pt idx="198">
                  <c:v>3.2818699999999999E-2</c:v>
                </c:pt>
                <c:pt idx="199">
                  <c:v>3.2008700000000001E-2</c:v>
                </c:pt>
                <c:pt idx="200">
                  <c:v>3.07224E-2</c:v>
                </c:pt>
                <c:pt idx="201">
                  <c:v>2.9483800000000001E-2</c:v>
                </c:pt>
                <c:pt idx="202">
                  <c:v>2.73406E-2</c:v>
                </c:pt>
                <c:pt idx="203">
                  <c:v>2.71501E-2</c:v>
                </c:pt>
                <c:pt idx="204">
                  <c:v>2.5721600000000001E-2</c:v>
                </c:pt>
                <c:pt idx="205">
                  <c:v>2.5578799999999999E-2</c:v>
                </c:pt>
                <c:pt idx="206">
                  <c:v>2.3436499999999999E-2</c:v>
                </c:pt>
                <c:pt idx="207">
                  <c:v>2.14851E-2</c:v>
                </c:pt>
                <c:pt idx="208">
                  <c:v>2.1104399999999999E-2</c:v>
                </c:pt>
                <c:pt idx="209">
                  <c:v>2.16755E-2</c:v>
                </c:pt>
                <c:pt idx="210">
                  <c:v>1.9200999999999999E-2</c:v>
                </c:pt>
                <c:pt idx="211">
                  <c:v>1.8534999999999999E-2</c:v>
                </c:pt>
                <c:pt idx="212">
                  <c:v>1.8201999999999999E-2</c:v>
                </c:pt>
                <c:pt idx="213">
                  <c:v>1.9343800000000001E-2</c:v>
                </c:pt>
                <c:pt idx="214">
                  <c:v>1.7440799999999999E-2</c:v>
                </c:pt>
                <c:pt idx="215">
                  <c:v>1.58236E-2</c:v>
                </c:pt>
                <c:pt idx="216">
                  <c:v>1.60614E-2</c:v>
                </c:pt>
                <c:pt idx="217">
                  <c:v>1.6251700000000001E-2</c:v>
                </c:pt>
                <c:pt idx="218">
                  <c:v>1.55383E-2</c:v>
                </c:pt>
                <c:pt idx="219">
                  <c:v>1.5633399999999999E-2</c:v>
                </c:pt>
                <c:pt idx="220">
                  <c:v>1.3731200000000001E-2</c:v>
                </c:pt>
                <c:pt idx="221">
                  <c:v>1.3303300000000001E-2</c:v>
                </c:pt>
                <c:pt idx="222">
                  <c:v>1.17819E-2</c:v>
                </c:pt>
                <c:pt idx="223">
                  <c:v>1.21622E-2</c:v>
                </c:pt>
                <c:pt idx="224">
                  <c:v>1.1163899999999999E-2</c:v>
                </c:pt>
                <c:pt idx="225">
                  <c:v>1.1591799999999999E-2</c:v>
                </c:pt>
                <c:pt idx="226">
                  <c:v>1.22573E-2</c:v>
                </c:pt>
                <c:pt idx="227">
                  <c:v>9.6904399999999998E-3</c:v>
                </c:pt>
                <c:pt idx="228">
                  <c:v>9.5953900000000005E-3</c:v>
                </c:pt>
                <c:pt idx="229">
                  <c:v>8.9300300000000003E-3</c:v>
                </c:pt>
                <c:pt idx="230">
                  <c:v>8.6448900000000006E-3</c:v>
                </c:pt>
                <c:pt idx="231">
                  <c:v>8.4072799999999996E-3</c:v>
                </c:pt>
                <c:pt idx="232">
                  <c:v>7.6469800000000003E-3</c:v>
                </c:pt>
                <c:pt idx="233">
                  <c:v>8.1221599999999998E-3</c:v>
                </c:pt>
                <c:pt idx="234">
                  <c:v>7.7895300000000002E-3</c:v>
                </c:pt>
                <c:pt idx="235">
                  <c:v>6.8867399999999997E-3</c:v>
                </c:pt>
                <c:pt idx="236">
                  <c:v>6.4116199999999998E-3</c:v>
                </c:pt>
                <c:pt idx="237">
                  <c:v>6.98176E-3</c:v>
                </c:pt>
                <c:pt idx="238">
                  <c:v>5.4614599999999996E-3</c:v>
                </c:pt>
                <c:pt idx="239">
                  <c:v>6.1740700000000003E-3</c:v>
                </c:pt>
                <c:pt idx="240">
                  <c:v>6.5541499999999999E-3</c:v>
                </c:pt>
                <c:pt idx="241">
                  <c:v>5.0814199999999997E-3</c:v>
                </c:pt>
                <c:pt idx="242">
                  <c:v>6.2690899999999997E-3</c:v>
                </c:pt>
                <c:pt idx="243">
                  <c:v>5.1289300000000003E-3</c:v>
                </c:pt>
                <c:pt idx="244">
                  <c:v>4.3214000000000004E-3</c:v>
                </c:pt>
              </c:numCache>
            </c:numRef>
          </c:yVal>
          <c:smooth val="0"/>
          <c:extLst>
            <c:ext xmlns:c16="http://schemas.microsoft.com/office/drawing/2014/chart" uri="{C3380CC4-5D6E-409C-BE32-E72D297353CC}">
              <c16:uniqueId val="{00000002-7CD5-47C2-B630-156E15922274}"/>
            </c:ext>
          </c:extLst>
        </c:ser>
        <c:ser>
          <c:idx val="6"/>
          <c:order val="3"/>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H$3:$H$247</c:f>
              <c:numCache>
                <c:formatCode>General</c:formatCode>
                <c:ptCount val="245"/>
                <c:pt idx="0">
                  <c:v>6.20274E-3</c:v>
                </c:pt>
                <c:pt idx="1">
                  <c:v>6.6012099999999997E-3</c:v>
                </c:pt>
                <c:pt idx="2">
                  <c:v>7.3412499999999997E-3</c:v>
                </c:pt>
                <c:pt idx="3">
                  <c:v>8.4229500000000002E-3</c:v>
                </c:pt>
                <c:pt idx="4">
                  <c:v>8.4229500000000002E-3</c:v>
                </c:pt>
                <c:pt idx="5">
                  <c:v>1.0700599999999999E-2</c:v>
                </c:pt>
                <c:pt idx="6">
                  <c:v>1.11561E-2</c:v>
                </c:pt>
                <c:pt idx="7">
                  <c:v>1.23521E-2</c:v>
                </c:pt>
                <c:pt idx="8">
                  <c:v>1.4288800000000001E-2</c:v>
                </c:pt>
                <c:pt idx="9">
                  <c:v>1.9188899999999998E-2</c:v>
                </c:pt>
                <c:pt idx="10">
                  <c:v>2.5345699999999999E-2</c:v>
                </c:pt>
                <c:pt idx="11">
                  <c:v>3.3046699999999998E-2</c:v>
                </c:pt>
                <c:pt idx="12">
                  <c:v>4.0125000000000001E-2</c:v>
                </c:pt>
                <c:pt idx="13">
                  <c:v>4.6407999999999998E-2</c:v>
                </c:pt>
                <c:pt idx="14">
                  <c:v>4.1895300000000003E-2</c:v>
                </c:pt>
                <c:pt idx="15">
                  <c:v>5.0522600000000001E-2</c:v>
                </c:pt>
                <c:pt idx="16">
                  <c:v>7.1748699999999999E-2</c:v>
                </c:pt>
                <c:pt idx="17">
                  <c:v>0.14755099999999999</c:v>
                </c:pt>
                <c:pt idx="18">
                  <c:v>0.38751600000000003</c:v>
                </c:pt>
                <c:pt idx="19">
                  <c:v>0.76798299999999997</c:v>
                </c:pt>
                <c:pt idx="20">
                  <c:v>1</c:v>
                </c:pt>
                <c:pt idx="21">
                  <c:v>0.90549999999999997</c:v>
                </c:pt>
                <c:pt idx="22">
                  <c:v>0.65834800000000004</c:v>
                </c:pt>
                <c:pt idx="23">
                  <c:v>0.45205699999999999</c:v>
                </c:pt>
                <c:pt idx="24">
                  <c:v>0.34710099999999999</c:v>
                </c:pt>
                <c:pt idx="25">
                  <c:v>0.33747500000000002</c:v>
                </c:pt>
                <c:pt idx="26">
                  <c:v>0.339646</c:v>
                </c:pt>
                <c:pt idx="27">
                  <c:v>0.31654900000000002</c:v>
                </c:pt>
                <c:pt idx="28">
                  <c:v>0.30659799999999998</c:v>
                </c:pt>
                <c:pt idx="29">
                  <c:v>0.30724200000000002</c:v>
                </c:pt>
                <c:pt idx="30">
                  <c:v>0.30425799999999997</c:v>
                </c:pt>
                <c:pt idx="31">
                  <c:v>0.30677399999999999</c:v>
                </c:pt>
                <c:pt idx="32">
                  <c:v>0.29864400000000002</c:v>
                </c:pt>
                <c:pt idx="33">
                  <c:v>0.28526299999999999</c:v>
                </c:pt>
                <c:pt idx="34">
                  <c:v>0.31128</c:v>
                </c:pt>
                <c:pt idx="35">
                  <c:v>0.33970499999999998</c:v>
                </c:pt>
                <c:pt idx="36">
                  <c:v>0.40887099999999998</c:v>
                </c:pt>
                <c:pt idx="37">
                  <c:v>0.46498600000000001</c:v>
                </c:pt>
                <c:pt idx="38">
                  <c:v>0.52042699999999997</c:v>
                </c:pt>
                <c:pt idx="39">
                  <c:v>0.58501199999999998</c:v>
                </c:pt>
                <c:pt idx="40">
                  <c:v>0.63399099999999997</c:v>
                </c:pt>
                <c:pt idx="41">
                  <c:v>0.64827400000000002</c:v>
                </c:pt>
                <c:pt idx="42">
                  <c:v>0.61040700000000003</c:v>
                </c:pt>
                <c:pt idx="43">
                  <c:v>0.54741300000000004</c:v>
                </c:pt>
                <c:pt idx="44">
                  <c:v>0.45561400000000002</c:v>
                </c:pt>
                <c:pt idx="45">
                  <c:v>0.38898899999999997</c:v>
                </c:pt>
                <c:pt idx="46">
                  <c:v>0.33735799999999999</c:v>
                </c:pt>
                <c:pt idx="47">
                  <c:v>0.30332199999999998</c:v>
                </c:pt>
                <c:pt idx="48">
                  <c:v>0.27802399999999999</c:v>
                </c:pt>
                <c:pt idx="49">
                  <c:v>0.24684600000000001</c:v>
                </c:pt>
                <c:pt idx="50">
                  <c:v>0.23242399999999999</c:v>
                </c:pt>
                <c:pt idx="51">
                  <c:v>0.22301199999999999</c:v>
                </c:pt>
                <c:pt idx="52">
                  <c:v>0.209143</c:v>
                </c:pt>
                <c:pt idx="53">
                  <c:v>0.202012</c:v>
                </c:pt>
                <c:pt idx="54">
                  <c:v>0.20427200000000001</c:v>
                </c:pt>
                <c:pt idx="55">
                  <c:v>0.194132</c:v>
                </c:pt>
                <c:pt idx="56">
                  <c:v>0.20044699999999999</c:v>
                </c:pt>
                <c:pt idx="57">
                  <c:v>0.199462</c:v>
                </c:pt>
                <c:pt idx="58">
                  <c:v>0.20885300000000001</c:v>
                </c:pt>
                <c:pt idx="59">
                  <c:v>0.218136</c:v>
                </c:pt>
                <c:pt idx="60">
                  <c:v>0.22278000000000001</c:v>
                </c:pt>
                <c:pt idx="61">
                  <c:v>0.222664</c:v>
                </c:pt>
                <c:pt idx="62">
                  <c:v>0.21918099999999999</c:v>
                </c:pt>
                <c:pt idx="63">
                  <c:v>0.225742</c:v>
                </c:pt>
                <c:pt idx="64">
                  <c:v>0.21981899999999999</c:v>
                </c:pt>
                <c:pt idx="65">
                  <c:v>0.22365099999999999</c:v>
                </c:pt>
                <c:pt idx="66">
                  <c:v>0.21471199999999999</c:v>
                </c:pt>
                <c:pt idx="67">
                  <c:v>0.197492</c:v>
                </c:pt>
                <c:pt idx="68">
                  <c:v>0.181919</c:v>
                </c:pt>
                <c:pt idx="69">
                  <c:v>0.16244</c:v>
                </c:pt>
                <c:pt idx="70">
                  <c:v>0.15626300000000001</c:v>
                </c:pt>
                <c:pt idx="71">
                  <c:v>0.14622499999999999</c:v>
                </c:pt>
                <c:pt idx="72">
                  <c:v>0.138097</c:v>
                </c:pt>
                <c:pt idx="73">
                  <c:v>0.132106</c:v>
                </c:pt>
                <c:pt idx="74">
                  <c:v>0.12991800000000001</c:v>
                </c:pt>
                <c:pt idx="75">
                  <c:v>0.121918</c:v>
                </c:pt>
                <c:pt idx="76">
                  <c:v>0.12629199999999999</c:v>
                </c:pt>
                <c:pt idx="77">
                  <c:v>0.11938699999999999</c:v>
                </c:pt>
                <c:pt idx="78">
                  <c:v>0.12468</c:v>
                </c:pt>
                <c:pt idx="79">
                  <c:v>0.12606100000000001</c:v>
                </c:pt>
                <c:pt idx="80">
                  <c:v>0.13297</c:v>
                </c:pt>
                <c:pt idx="81">
                  <c:v>0.130552</c:v>
                </c:pt>
                <c:pt idx="82">
                  <c:v>0.13245199999999999</c:v>
                </c:pt>
                <c:pt idx="83">
                  <c:v>0.13711799999999999</c:v>
                </c:pt>
                <c:pt idx="84">
                  <c:v>0.144899</c:v>
                </c:pt>
                <c:pt idx="85">
                  <c:v>0.14524500000000001</c:v>
                </c:pt>
                <c:pt idx="86">
                  <c:v>0.14368800000000001</c:v>
                </c:pt>
                <c:pt idx="87">
                  <c:v>0.153839</c:v>
                </c:pt>
                <c:pt idx="88">
                  <c:v>0.159611</c:v>
                </c:pt>
                <c:pt idx="89">
                  <c:v>0.16267100000000001</c:v>
                </c:pt>
                <c:pt idx="90">
                  <c:v>0.164462</c:v>
                </c:pt>
                <c:pt idx="91">
                  <c:v>0.16469300000000001</c:v>
                </c:pt>
                <c:pt idx="92">
                  <c:v>0.167408</c:v>
                </c:pt>
                <c:pt idx="93">
                  <c:v>0.17706</c:v>
                </c:pt>
                <c:pt idx="94">
                  <c:v>0.17538400000000001</c:v>
                </c:pt>
                <c:pt idx="95">
                  <c:v>0.17815900000000001</c:v>
                </c:pt>
                <c:pt idx="96">
                  <c:v>0.17827499999999999</c:v>
                </c:pt>
                <c:pt idx="97">
                  <c:v>0.18388599999999999</c:v>
                </c:pt>
                <c:pt idx="98">
                  <c:v>0.18643199999999999</c:v>
                </c:pt>
                <c:pt idx="99">
                  <c:v>0.19256899999999999</c:v>
                </c:pt>
                <c:pt idx="100">
                  <c:v>0.190832</c:v>
                </c:pt>
                <c:pt idx="101">
                  <c:v>0.195522</c:v>
                </c:pt>
                <c:pt idx="102">
                  <c:v>0.19586999999999999</c:v>
                </c:pt>
                <c:pt idx="103">
                  <c:v>0.19853499999999999</c:v>
                </c:pt>
                <c:pt idx="104">
                  <c:v>0.202765</c:v>
                </c:pt>
                <c:pt idx="105">
                  <c:v>0.20607</c:v>
                </c:pt>
                <c:pt idx="106">
                  <c:v>0.21448</c:v>
                </c:pt>
                <c:pt idx="107">
                  <c:v>0.21964500000000001</c:v>
                </c:pt>
                <c:pt idx="108">
                  <c:v>0.22098000000000001</c:v>
                </c:pt>
                <c:pt idx="109">
                  <c:v>0.22109599999999999</c:v>
                </c:pt>
                <c:pt idx="110">
                  <c:v>0.22353500000000001</c:v>
                </c:pt>
                <c:pt idx="111">
                  <c:v>0.21668499999999999</c:v>
                </c:pt>
                <c:pt idx="112">
                  <c:v>0.22370899999999999</c:v>
                </c:pt>
                <c:pt idx="113">
                  <c:v>0.22225800000000001</c:v>
                </c:pt>
                <c:pt idx="114">
                  <c:v>0.230738</c:v>
                </c:pt>
                <c:pt idx="115">
                  <c:v>0.22858800000000001</c:v>
                </c:pt>
                <c:pt idx="116">
                  <c:v>0.23544599999999999</c:v>
                </c:pt>
                <c:pt idx="117">
                  <c:v>0.23248199999999999</c:v>
                </c:pt>
                <c:pt idx="118">
                  <c:v>0.228821</c:v>
                </c:pt>
                <c:pt idx="119">
                  <c:v>0.229634</c:v>
                </c:pt>
                <c:pt idx="120">
                  <c:v>0.23230700000000001</c:v>
                </c:pt>
                <c:pt idx="121">
                  <c:v>0.235795</c:v>
                </c:pt>
                <c:pt idx="122">
                  <c:v>0.24219199999999999</c:v>
                </c:pt>
                <c:pt idx="123">
                  <c:v>0.23242399999999999</c:v>
                </c:pt>
                <c:pt idx="124">
                  <c:v>0.23410900000000001</c:v>
                </c:pt>
                <c:pt idx="125">
                  <c:v>0.23056399999999999</c:v>
                </c:pt>
                <c:pt idx="126">
                  <c:v>0.22626499999999999</c:v>
                </c:pt>
                <c:pt idx="127">
                  <c:v>0.22998299999999999</c:v>
                </c:pt>
                <c:pt idx="128">
                  <c:v>0.2258</c:v>
                </c:pt>
                <c:pt idx="129">
                  <c:v>0.231959</c:v>
                </c:pt>
                <c:pt idx="130">
                  <c:v>0.22469700000000001</c:v>
                </c:pt>
                <c:pt idx="131">
                  <c:v>0.222606</c:v>
                </c:pt>
                <c:pt idx="132">
                  <c:v>0.218832</c:v>
                </c:pt>
                <c:pt idx="133">
                  <c:v>0.21285499999999999</c:v>
                </c:pt>
                <c:pt idx="134">
                  <c:v>0.220748</c:v>
                </c:pt>
                <c:pt idx="135">
                  <c:v>0.21036099999999999</c:v>
                </c:pt>
                <c:pt idx="136">
                  <c:v>0.21279699999999999</c:v>
                </c:pt>
                <c:pt idx="137">
                  <c:v>0.20821500000000001</c:v>
                </c:pt>
                <c:pt idx="138">
                  <c:v>0.20717099999999999</c:v>
                </c:pt>
                <c:pt idx="139">
                  <c:v>0.19783999999999999</c:v>
                </c:pt>
                <c:pt idx="140">
                  <c:v>0.19998299999999999</c:v>
                </c:pt>
                <c:pt idx="141">
                  <c:v>0.19633300000000001</c:v>
                </c:pt>
                <c:pt idx="142">
                  <c:v>0.19534899999999999</c:v>
                </c:pt>
                <c:pt idx="143">
                  <c:v>0.190716</c:v>
                </c:pt>
                <c:pt idx="144">
                  <c:v>0.183307</c:v>
                </c:pt>
                <c:pt idx="145">
                  <c:v>0.17787</c:v>
                </c:pt>
                <c:pt idx="146">
                  <c:v>0.17758099999999999</c:v>
                </c:pt>
                <c:pt idx="147">
                  <c:v>0.178448</c:v>
                </c:pt>
                <c:pt idx="148">
                  <c:v>0.16723399999999999</c:v>
                </c:pt>
                <c:pt idx="149">
                  <c:v>0.170933</c:v>
                </c:pt>
                <c:pt idx="150">
                  <c:v>0.16550100000000001</c:v>
                </c:pt>
                <c:pt idx="151">
                  <c:v>0.16261300000000001</c:v>
                </c:pt>
                <c:pt idx="152">
                  <c:v>0.15857199999999999</c:v>
                </c:pt>
                <c:pt idx="153">
                  <c:v>0.15487799999999999</c:v>
                </c:pt>
                <c:pt idx="154">
                  <c:v>0.14951200000000001</c:v>
                </c:pt>
                <c:pt idx="155">
                  <c:v>0.145764</c:v>
                </c:pt>
                <c:pt idx="156">
                  <c:v>0.141843</c:v>
                </c:pt>
                <c:pt idx="157">
                  <c:v>0.14207400000000001</c:v>
                </c:pt>
                <c:pt idx="158">
                  <c:v>0.13827</c:v>
                </c:pt>
                <c:pt idx="159">
                  <c:v>0.135044</c:v>
                </c:pt>
                <c:pt idx="160">
                  <c:v>0.13026399999999999</c:v>
                </c:pt>
                <c:pt idx="161">
                  <c:v>0.13003300000000001</c:v>
                </c:pt>
                <c:pt idx="162">
                  <c:v>0.120767</c:v>
                </c:pt>
                <c:pt idx="163">
                  <c:v>0.12053700000000001</c:v>
                </c:pt>
                <c:pt idx="164">
                  <c:v>0.110302</c:v>
                </c:pt>
                <c:pt idx="165">
                  <c:v>0.11053200000000001</c:v>
                </c:pt>
                <c:pt idx="166">
                  <c:v>0.110245</c:v>
                </c:pt>
                <c:pt idx="167">
                  <c:v>0.105533</c:v>
                </c:pt>
                <c:pt idx="168">
                  <c:v>0.104786</c:v>
                </c:pt>
                <c:pt idx="169">
                  <c:v>9.9961999999999995E-2</c:v>
                </c:pt>
                <c:pt idx="170">
                  <c:v>9.6632200000000001E-2</c:v>
                </c:pt>
                <c:pt idx="171">
                  <c:v>9.3360799999999994E-2</c:v>
                </c:pt>
                <c:pt idx="172">
                  <c:v>8.70504E-2</c:v>
                </c:pt>
                <c:pt idx="173">
                  <c:v>8.6591600000000005E-2</c:v>
                </c:pt>
                <c:pt idx="174">
                  <c:v>8.7795999999999999E-2</c:v>
                </c:pt>
                <c:pt idx="175">
                  <c:v>8.4126000000000006E-2</c:v>
                </c:pt>
                <c:pt idx="176">
                  <c:v>8.1144900000000006E-2</c:v>
                </c:pt>
                <c:pt idx="177">
                  <c:v>8.0113199999999996E-2</c:v>
                </c:pt>
                <c:pt idx="178">
                  <c:v>7.9712099999999994E-2</c:v>
                </c:pt>
                <c:pt idx="179">
                  <c:v>7.3008699999999996E-2</c:v>
                </c:pt>
                <c:pt idx="180">
                  <c:v>7.1176000000000003E-2</c:v>
                </c:pt>
                <c:pt idx="181">
                  <c:v>7.0660600000000004E-2</c:v>
                </c:pt>
                <c:pt idx="182">
                  <c:v>6.7339800000000005E-2</c:v>
                </c:pt>
                <c:pt idx="183">
                  <c:v>6.7797800000000005E-2</c:v>
                </c:pt>
                <c:pt idx="184">
                  <c:v>6.4706799999999995E-2</c:v>
                </c:pt>
                <c:pt idx="185">
                  <c:v>5.5210500000000003E-2</c:v>
                </c:pt>
                <c:pt idx="186">
                  <c:v>5.4867399999999997E-2</c:v>
                </c:pt>
                <c:pt idx="187">
                  <c:v>5.2980600000000003E-2</c:v>
                </c:pt>
                <c:pt idx="188">
                  <c:v>5.3437999999999999E-2</c:v>
                </c:pt>
                <c:pt idx="189">
                  <c:v>5.2065899999999998E-2</c:v>
                </c:pt>
                <c:pt idx="190">
                  <c:v>4.7436499999999999E-2</c:v>
                </c:pt>
                <c:pt idx="191">
                  <c:v>4.65794E-2</c:v>
                </c:pt>
                <c:pt idx="192">
                  <c:v>4.69223E-2</c:v>
                </c:pt>
                <c:pt idx="193">
                  <c:v>4.3551699999999999E-2</c:v>
                </c:pt>
                <c:pt idx="194">
                  <c:v>4.1267100000000001E-2</c:v>
                </c:pt>
                <c:pt idx="195">
                  <c:v>4.3722999999999998E-2</c:v>
                </c:pt>
                <c:pt idx="196">
                  <c:v>4.0353399999999998E-2</c:v>
                </c:pt>
                <c:pt idx="197">
                  <c:v>3.8982999999999997E-2</c:v>
                </c:pt>
                <c:pt idx="198">
                  <c:v>3.4758699999999997E-2</c:v>
                </c:pt>
                <c:pt idx="199">
                  <c:v>3.7726999999999997E-2</c:v>
                </c:pt>
                <c:pt idx="200">
                  <c:v>3.31037E-2</c:v>
                </c:pt>
                <c:pt idx="201">
                  <c:v>3.0365E-2</c:v>
                </c:pt>
                <c:pt idx="202">
                  <c:v>3.4073899999999997E-2</c:v>
                </c:pt>
                <c:pt idx="203">
                  <c:v>3.1505999999999999E-2</c:v>
                </c:pt>
                <c:pt idx="204">
                  <c:v>3.1334899999999999E-2</c:v>
                </c:pt>
                <c:pt idx="205">
                  <c:v>2.88817E-2</c:v>
                </c:pt>
                <c:pt idx="206">
                  <c:v>2.3863200000000001E-2</c:v>
                </c:pt>
                <c:pt idx="207">
                  <c:v>2.68854E-2</c:v>
                </c:pt>
                <c:pt idx="208">
                  <c:v>2.5003600000000001E-2</c:v>
                </c:pt>
                <c:pt idx="209">
                  <c:v>2.4205299999999999E-2</c:v>
                </c:pt>
                <c:pt idx="210">
                  <c:v>2.17538E-2</c:v>
                </c:pt>
                <c:pt idx="211">
                  <c:v>2.1297799999999999E-2</c:v>
                </c:pt>
                <c:pt idx="212">
                  <c:v>2.2209799999999998E-2</c:v>
                </c:pt>
                <c:pt idx="213">
                  <c:v>2.1582799999999999E-2</c:v>
                </c:pt>
                <c:pt idx="214">
                  <c:v>1.81061E-2</c:v>
                </c:pt>
                <c:pt idx="215">
                  <c:v>2.10698E-2</c:v>
                </c:pt>
                <c:pt idx="216">
                  <c:v>1.92459E-2</c:v>
                </c:pt>
                <c:pt idx="217">
                  <c:v>1.5940900000000001E-2</c:v>
                </c:pt>
                <c:pt idx="218">
                  <c:v>1.7536300000000001E-2</c:v>
                </c:pt>
                <c:pt idx="219">
                  <c:v>1.6111799999999999E-2</c:v>
                </c:pt>
                <c:pt idx="220">
                  <c:v>1.6282700000000001E-2</c:v>
                </c:pt>
                <c:pt idx="221">
                  <c:v>1.54851E-2</c:v>
                </c:pt>
                <c:pt idx="222">
                  <c:v>1.3946999999999999E-2</c:v>
                </c:pt>
                <c:pt idx="223">
                  <c:v>1.25799E-2</c:v>
                </c:pt>
                <c:pt idx="224">
                  <c:v>1.41748E-2</c:v>
                </c:pt>
                <c:pt idx="225">
                  <c:v>1.1383900000000001E-2</c:v>
                </c:pt>
                <c:pt idx="226">
                  <c:v>1.31495E-2</c:v>
                </c:pt>
                <c:pt idx="227">
                  <c:v>1.28647E-2</c:v>
                </c:pt>
                <c:pt idx="228">
                  <c:v>1.0358900000000001E-2</c:v>
                </c:pt>
                <c:pt idx="229">
                  <c:v>1.1839499999999999E-2</c:v>
                </c:pt>
                <c:pt idx="230">
                  <c:v>9.1061800000000002E-3</c:v>
                </c:pt>
                <c:pt idx="231">
                  <c:v>9.7894499999999999E-3</c:v>
                </c:pt>
                <c:pt idx="232">
                  <c:v>9.6755699999999997E-3</c:v>
                </c:pt>
                <c:pt idx="233">
                  <c:v>9.6755699999999997E-3</c:v>
                </c:pt>
                <c:pt idx="234">
                  <c:v>7.6258999999999997E-3</c:v>
                </c:pt>
                <c:pt idx="235">
                  <c:v>8.0244200000000009E-3</c:v>
                </c:pt>
                <c:pt idx="236">
                  <c:v>9.1631200000000003E-3</c:v>
                </c:pt>
                <c:pt idx="237">
                  <c:v>7.0566099999999996E-3</c:v>
                </c:pt>
                <c:pt idx="238">
                  <c:v>6.7150600000000001E-3</c:v>
                </c:pt>
                <c:pt idx="239">
                  <c:v>6.4873600000000002E-3</c:v>
                </c:pt>
                <c:pt idx="240">
                  <c:v>7.5120400000000002E-3</c:v>
                </c:pt>
                <c:pt idx="241">
                  <c:v>6.65813E-3</c:v>
                </c:pt>
                <c:pt idx="242">
                  <c:v>5.57662E-3</c:v>
                </c:pt>
                <c:pt idx="243">
                  <c:v>4.77978E-3</c:v>
                </c:pt>
                <c:pt idx="244">
                  <c:v>5.6335400000000002E-3</c:v>
                </c:pt>
              </c:numCache>
            </c:numRef>
          </c:yVal>
          <c:smooth val="0"/>
          <c:extLst>
            <c:ext xmlns:c16="http://schemas.microsoft.com/office/drawing/2014/chart" uri="{C3380CC4-5D6E-409C-BE32-E72D297353CC}">
              <c16:uniqueId val="{00000003-7CD5-47C2-B630-156E15922274}"/>
            </c:ext>
          </c:extLst>
        </c:ser>
        <c:ser>
          <c:idx val="8"/>
          <c:order val="4"/>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J$3:$J$247</c:f>
              <c:numCache>
                <c:formatCode>General</c:formatCode>
                <c:ptCount val="245"/>
                <c:pt idx="0">
                  <c:v>6.6902000000000003E-3</c:v>
                </c:pt>
                <c:pt idx="1">
                  <c:v>7.2985799999999998E-3</c:v>
                </c:pt>
                <c:pt idx="2">
                  <c:v>6.7577999999999996E-3</c:v>
                </c:pt>
                <c:pt idx="3">
                  <c:v>7.0281900000000001E-3</c:v>
                </c:pt>
                <c:pt idx="4">
                  <c:v>8.5830200000000002E-3</c:v>
                </c:pt>
                <c:pt idx="5">
                  <c:v>9.1914800000000001E-3</c:v>
                </c:pt>
                <c:pt idx="6">
                  <c:v>1.0881800000000001E-2</c:v>
                </c:pt>
                <c:pt idx="7">
                  <c:v>1.2031399999999999E-2</c:v>
                </c:pt>
                <c:pt idx="8">
                  <c:v>1.49395E-2</c:v>
                </c:pt>
                <c:pt idx="9">
                  <c:v>1.9066199999999998E-2</c:v>
                </c:pt>
                <c:pt idx="10">
                  <c:v>2.6375699999999998E-2</c:v>
                </c:pt>
                <c:pt idx="11">
                  <c:v>3.2470100000000002E-2</c:v>
                </c:pt>
                <c:pt idx="12">
                  <c:v>4.16172E-2</c:v>
                </c:pt>
                <c:pt idx="13">
                  <c:v>4.6837400000000001E-2</c:v>
                </c:pt>
                <c:pt idx="14">
                  <c:v>4.6837400000000001E-2</c:v>
                </c:pt>
                <c:pt idx="15">
                  <c:v>5.2398899999999998E-2</c:v>
                </c:pt>
                <c:pt idx="16">
                  <c:v>7.2970199999999999E-2</c:v>
                </c:pt>
                <c:pt idx="17">
                  <c:v>0.15421799999999999</c:v>
                </c:pt>
                <c:pt idx="18">
                  <c:v>0.39046599999999998</c:v>
                </c:pt>
                <c:pt idx="19">
                  <c:v>0.78362500000000002</c:v>
                </c:pt>
                <c:pt idx="20">
                  <c:v>1</c:v>
                </c:pt>
                <c:pt idx="21">
                  <c:v>0.92614700000000005</c:v>
                </c:pt>
                <c:pt idx="22">
                  <c:v>0.67026399999999997</c:v>
                </c:pt>
                <c:pt idx="23">
                  <c:v>0.43796400000000002</c:v>
                </c:pt>
                <c:pt idx="24">
                  <c:v>0.350078</c:v>
                </c:pt>
                <c:pt idx="25">
                  <c:v>0.32289699999999999</c:v>
                </c:pt>
                <c:pt idx="26">
                  <c:v>0.34556700000000001</c:v>
                </c:pt>
                <c:pt idx="27">
                  <c:v>0.33058799999999999</c:v>
                </c:pt>
                <c:pt idx="28">
                  <c:v>0.31811899999999999</c:v>
                </c:pt>
                <c:pt idx="29">
                  <c:v>0.305315</c:v>
                </c:pt>
                <c:pt idx="30">
                  <c:v>0.31673400000000002</c:v>
                </c:pt>
                <c:pt idx="31">
                  <c:v>0.30835899999999999</c:v>
                </c:pt>
                <c:pt idx="32">
                  <c:v>0.30282500000000001</c:v>
                </c:pt>
                <c:pt idx="33">
                  <c:v>0.29888399999999998</c:v>
                </c:pt>
                <c:pt idx="34">
                  <c:v>0.30856699999999998</c:v>
                </c:pt>
                <c:pt idx="35">
                  <c:v>0.34633000000000003</c:v>
                </c:pt>
                <c:pt idx="36">
                  <c:v>0.41827399999999998</c:v>
                </c:pt>
                <c:pt idx="37">
                  <c:v>0.48219600000000001</c:v>
                </c:pt>
                <c:pt idx="38">
                  <c:v>0.53931200000000001</c:v>
                </c:pt>
                <c:pt idx="39">
                  <c:v>0.60119800000000001</c:v>
                </c:pt>
                <c:pt idx="40">
                  <c:v>0.65122500000000005</c:v>
                </c:pt>
                <c:pt idx="41">
                  <c:v>0.65427800000000003</c:v>
                </c:pt>
                <c:pt idx="42">
                  <c:v>0.61598900000000001</c:v>
                </c:pt>
                <c:pt idx="43">
                  <c:v>0.54079100000000002</c:v>
                </c:pt>
                <c:pt idx="44">
                  <c:v>0.46881299999999998</c:v>
                </c:pt>
                <c:pt idx="45">
                  <c:v>0.39624599999999999</c:v>
                </c:pt>
                <c:pt idx="46">
                  <c:v>0.34986899999999999</c:v>
                </c:pt>
                <c:pt idx="47">
                  <c:v>0.29722500000000002</c:v>
                </c:pt>
                <c:pt idx="48">
                  <c:v>0.27767500000000001</c:v>
                </c:pt>
                <c:pt idx="49">
                  <c:v>0.25429600000000002</c:v>
                </c:pt>
                <c:pt idx="50">
                  <c:v>0.24327599999999999</c:v>
                </c:pt>
                <c:pt idx="51">
                  <c:v>0.228688</c:v>
                </c:pt>
                <c:pt idx="52">
                  <c:v>0.21480399999999999</c:v>
                </c:pt>
                <c:pt idx="53">
                  <c:v>0.20683799999999999</c:v>
                </c:pt>
                <c:pt idx="54">
                  <c:v>0.201347</c:v>
                </c:pt>
                <c:pt idx="55">
                  <c:v>0.19462299999999999</c:v>
                </c:pt>
                <c:pt idx="56">
                  <c:v>0.20045499999999999</c:v>
                </c:pt>
                <c:pt idx="57">
                  <c:v>0.21088899999999999</c:v>
                </c:pt>
                <c:pt idx="58">
                  <c:v>0.21611</c:v>
                </c:pt>
                <c:pt idx="59">
                  <c:v>0.219614</c:v>
                </c:pt>
                <c:pt idx="60">
                  <c:v>0.22559399999999999</c:v>
                </c:pt>
                <c:pt idx="61">
                  <c:v>0.23632400000000001</c:v>
                </c:pt>
                <c:pt idx="62">
                  <c:v>0.229101</c:v>
                </c:pt>
                <c:pt idx="63">
                  <c:v>0.235567</c:v>
                </c:pt>
                <c:pt idx="64">
                  <c:v>0.22703799999999999</c:v>
                </c:pt>
                <c:pt idx="65">
                  <c:v>0.22071299999999999</c:v>
                </c:pt>
                <c:pt idx="66">
                  <c:v>0.21453</c:v>
                </c:pt>
                <c:pt idx="67">
                  <c:v>0.203955</c:v>
                </c:pt>
                <c:pt idx="68">
                  <c:v>0.18961700000000001</c:v>
                </c:pt>
                <c:pt idx="69">
                  <c:v>0.17899399999999999</c:v>
                </c:pt>
                <c:pt idx="70">
                  <c:v>0.15818499999999999</c:v>
                </c:pt>
                <c:pt idx="71">
                  <c:v>0.14840800000000001</c:v>
                </c:pt>
                <c:pt idx="72">
                  <c:v>0.14560600000000001</c:v>
                </c:pt>
                <c:pt idx="73">
                  <c:v>0.13092300000000001</c:v>
                </c:pt>
                <c:pt idx="74">
                  <c:v>0.127306</c:v>
                </c:pt>
                <c:pt idx="75">
                  <c:v>0.13119600000000001</c:v>
                </c:pt>
                <c:pt idx="76">
                  <c:v>0.126078</c:v>
                </c:pt>
                <c:pt idx="77">
                  <c:v>0.12798899999999999</c:v>
                </c:pt>
                <c:pt idx="78">
                  <c:v>0.126078</c:v>
                </c:pt>
                <c:pt idx="79">
                  <c:v>0.12785199999999999</c:v>
                </c:pt>
                <c:pt idx="80">
                  <c:v>0.127443</c:v>
                </c:pt>
                <c:pt idx="81">
                  <c:v>0.13420000000000001</c:v>
                </c:pt>
                <c:pt idx="82">
                  <c:v>0.143761</c:v>
                </c:pt>
                <c:pt idx="83">
                  <c:v>0.14301</c:v>
                </c:pt>
                <c:pt idx="84">
                  <c:v>0.14765600000000001</c:v>
                </c:pt>
                <c:pt idx="85">
                  <c:v>0.145674</c:v>
                </c:pt>
                <c:pt idx="86">
                  <c:v>0.14881800000000001</c:v>
                </c:pt>
                <c:pt idx="87">
                  <c:v>0.15681700000000001</c:v>
                </c:pt>
                <c:pt idx="88">
                  <c:v>0.15839</c:v>
                </c:pt>
                <c:pt idx="89">
                  <c:v>0.16420499999999999</c:v>
                </c:pt>
                <c:pt idx="90">
                  <c:v>0.17522699999999999</c:v>
                </c:pt>
                <c:pt idx="91">
                  <c:v>0.17550099999999999</c:v>
                </c:pt>
                <c:pt idx="92">
                  <c:v>0.177008</c:v>
                </c:pt>
                <c:pt idx="93">
                  <c:v>0.18118699999999999</c:v>
                </c:pt>
                <c:pt idx="94">
                  <c:v>0.18193999999999999</c:v>
                </c:pt>
                <c:pt idx="95">
                  <c:v>0.18968599999999999</c:v>
                </c:pt>
                <c:pt idx="96">
                  <c:v>0.18865699999999999</c:v>
                </c:pt>
                <c:pt idx="97">
                  <c:v>0.193526</c:v>
                </c:pt>
                <c:pt idx="98">
                  <c:v>0.19572100000000001</c:v>
                </c:pt>
                <c:pt idx="99">
                  <c:v>0.197161</c:v>
                </c:pt>
                <c:pt idx="100">
                  <c:v>0.19647500000000001</c:v>
                </c:pt>
                <c:pt idx="101">
                  <c:v>0.20347399999999999</c:v>
                </c:pt>
                <c:pt idx="102">
                  <c:v>0.21274399999999999</c:v>
                </c:pt>
                <c:pt idx="103">
                  <c:v>0.20937800000000001</c:v>
                </c:pt>
                <c:pt idx="104">
                  <c:v>0.213087</c:v>
                </c:pt>
                <c:pt idx="105">
                  <c:v>0.22401299999999999</c:v>
                </c:pt>
                <c:pt idx="106">
                  <c:v>0.21940799999999999</c:v>
                </c:pt>
                <c:pt idx="107">
                  <c:v>0.222913</c:v>
                </c:pt>
                <c:pt idx="108">
                  <c:v>0.22662499999999999</c:v>
                </c:pt>
                <c:pt idx="109">
                  <c:v>0.22559399999999999</c:v>
                </c:pt>
                <c:pt idx="110">
                  <c:v>0.232402</c:v>
                </c:pt>
                <c:pt idx="111">
                  <c:v>0.231714</c:v>
                </c:pt>
                <c:pt idx="112">
                  <c:v>0.23150799999999999</c:v>
                </c:pt>
                <c:pt idx="113">
                  <c:v>0.23646200000000001</c:v>
                </c:pt>
                <c:pt idx="114">
                  <c:v>0.23763100000000001</c:v>
                </c:pt>
                <c:pt idx="115">
                  <c:v>0.23997099999999999</c:v>
                </c:pt>
                <c:pt idx="116">
                  <c:v>0.24678700000000001</c:v>
                </c:pt>
                <c:pt idx="117">
                  <c:v>0.23721800000000001</c:v>
                </c:pt>
                <c:pt idx="118">
                  <c:v>0.238457</c:v>
                </c:pt>
                <c:pt idx="119">
                  <c:v>0.24279400000000001</c:v>
                </c:pt>
                <c:pt idx="120">
                  <c:v>0.24313799999999999</c:v>
                </c:pt>
                <c:pt idx="121">
                  <c:v>0.23962700000000001</c:v>
                </c:pt>
                <c:pt idx="122">
                  <c:v>0.245617</c:v>
                </c:pt>
                <c:pt idx="123">
                  <c:v>0.24492800000000001</c:v>
                </c:pt>
                <c:pt idx="124">
                  <c:v>0.23769999999999999</c:v>
                </c:pt>
                <c:pt idx="125">
                  <c:v>0.241899</c:v>
                </c:pt>
                <c:pt idx="126">
                  <c:v>0.24010899999999999</c:v>
                </c:pt>
                <c:pt idx="127">
                  <c:v>0.23150799999999999</c:v>
                </c:pt>
                <c:pt idx="128">
                  <c:v>0.23790700000000001</c:v>
                </c:pt>
                <c:pt idx="129">
                  <c:v>0.23887</c:v>
                </c:pt>
                <c:pt idx="130">
                  <c:v>0.23811299999999999</c:v>
                </c:pt>
                <c:pt idx="131">
                  <c:v>0.235154</c:v>
                </c:pt>
                <c:pt idx="132">
                  <c:v>0.222775</c:v>
                </c:pt>
                <c:pt idx="133">
                  <c:v>0.22586899999999999</c:v>
                </c:pt>
                <c:pt idx="134">
                  <c:v>0.21892700000000001</c:v>
                </c:pt>
                <c:pt idx="135">
                  <c:v>0.224632</c:v>
                </c:pt>
                <c:pt idx="136">
                  <c:v>0.21968299999999999</c:v>
                </c:pt>
                <c:pt idx="137">
                  <c:v>0.21796499999999999</c:v>
                </c:pt>
                <c:pt idx="138">
                  <c:v>0.20882899999999999</c:v>
                </c:pt>
                <c:pt idx="139">
                  <c:v>0.21363599999999999</c:v>
                </c:pt>
                <c:pt idx="140">
                  <c:v>0.21034</c:v>
                </c:pt>
                <c:pt idx="141">
                  <c:v>0.195241</c:v>
                </c:pt>
                <c:pt idx="142">
                  <c:v>0.192497</c:v>
                </c:pt>
                <c:pt idx="143">
                  <c:v>0.20244500000000001</c:v>
                </c:pt>
                <c:pt idx="144">
                  <c:v>0.18749199999999999</c:v>
                </c:pt>
                <c:pt idx="145">
                  <c:v>0.18865699999999999</c:v>
                </c:pt>
                <c:pt idx="146">
                  <c:v>0.182283</c:v>
                </c:pt>
                <c:pt idx="147">
                  <c:v>0.18351700000000001</c:v>
                </c:pt>
                <c:pt idx="148">
                  <c:v>0.18701200000000001</c:v>
                </c:pt>
                <c:pt idx="149">
                  <c:v>0.17413100000000001</c:v>
                </c:pt>
                <c:pt idx="150">
                  <c:v>0.16817499999999999</c:v>
                </c:pt>
                <c:pt idx="151">
                  <c:v>0.16317899999999999</c:v>
                </c:pt>
                <c:pt idx="152">
                  <c:v>0.16420499999999999</c:v>
                </c:pt>
                <c:pt idx="153">
                  <c:v>0.160442</c:v>
                </c:pt>
                <c:pt idx="154">
                  <c:v>0.15312400000000001</c:v>
                </c:pt>
                <c:pt idx="155">
                  <c:v>0.149091</c:v>
                </c:pt>
                <c:pt idx="156">
                  <c:v>0.146289</c:v>
                </c:pt>
                <c:pt idx="157">
                  <c:v>0.14663100000000001</c:v>
                </c:pt>
                <c:pt idx="158">
                  <c:v>0.13775000000000001</c:v>
                </c:pt>
                <c:pt idx="159">
                  <c:v>0.135019</c:v>
                </c:pt>
                <c:pt idx="160">
                  <c:v>0.138706</c:v>
                </c:pt>
                <c:pt idx="161">
                  <c:v>0.129353</c:v>
                </c:pt>
                <c:pt idx="162">
                  <c:v>0.12532799999999999</c:v>
                </c:pt>
                <c:pt idx="163">
                  <c:v>0.12839800000000001</c:v>
                </c:pt>
                <c:pt idx="164">
                  <c:v>0.1241</c:v>
                </c:pt>
                <c:pt idx="165">
                  <c:v>0.116189</c:v>
                </c:pt>
                <c:pt idx="166">
                  <c:v>0.113735</c:v>
                </c:pt>
                <c:pt idx="167">
                  <c:v>0.109782</c:v>
                </c:pt>
                <c:pt idx="168">
                  <c:v>0.103446</c:v>
                </c:pt>
                <c:pt idx="169">
                  <c:v>0.10351399999999999</c:v>
                </c:pt>
                <c:pt idx="170">
                  <c:v>9.6433199999999997E-2</c:v>
                </c:pt>
                <c:pt idx="171">
                  <c:v>9.2553700000000003E-2</c:v>
                </c:pt>
                <c:pt idx="172">
                  <c:v>9.6637399999999998E-2</c:v>
                </c:pt>
                <c:pt idx="173">
                  <c:v>9.2757900000000004E-2</c:v>
                </c:pt>
                <c:pt idx="174">
                  <c:v>8.8471300000000003E-2</c:v>
                </c:pt>
                <c:pt idx="175">
                  <c:v>8.6566699999999996E-2</c:v>
                </c:pt>
                <c:pt idx="176">
                  <c:v>8.36422E-2</c:v>
                </c:pt>
                <c:pt idx="177">
                  <c:v>7.7659400000000003E-2</c:v>
                </c:pt>
                <c:pt idx="178">
                  <c:v>7.7523400000000006E-2</c:v>
                </c:pt>
                <c:pt idx="179">
                  <c:v>7.4736899999999995E-2</c:v>
                </c:pt>
                <c:pt idx="180">
                  <c:v>6.8893999999999997E-2</c:v>
                </c:pt>
                <c:pt idx="181">
                  <c:v>7.1135799999999999E-2</c:v>
                </c:pt>
                <c:pt idx="182">
                  <c:v>6.9777099999999995E-2</c:v>
                </c:pt>
                <c:pt idx="183">
                  <c:v>7.0048799999999994E-2</c:v>
                </c:pt>
                <c:pt idx="184">
                  <c:v>6.2171200000000003E-2</c:v>
                </c:pt>
                <c:pt idx="185">
                  <c:v>6.1017200000000001E-2</c:v>
                </c:pt>
                <c:pt idx="186">
                  <c:v>5.7487700000000003E-2</c:v>
                </c:pt>
                <c:pt idx="187">
                  <c:v>5.7691300000000001E-2</c:v>
                </c:pt>
                <c:pt idx="188">
                  <c:v>5.4976999999999998E-2</c:v>
                </c:pt>
                <c:pt idx="189">
                  <c:v>5.5791199999999999E-2</c:v>
                </c:pt>
                <c:pt idx="190">
                  <c:v>5.3620000000000001E-2</c:v>
                </c:pt>
                <c:pt idx="191">
                  <c:v>5.2941599999999998E-2</c:v>
                </c:pt>
                <c:pt idx="192">
                  <c:v>4.8193600000000003E-2</c:v>
                </c:pt>
                <c:pt idx="193">
                  <c:v>4.7515500000000002E-2</c:v>
                </c:pt>
                <c:pt idx="194">
                  <c:v>4.3650799999999997E-2</c:v>
                </c:pt>
                <c:pt idx="195">
                  <c:v>4.3447399999999997E-2</c:v>
                </c:pt>
                <c:pt idx="196">
                  <c:v>4.0668299999999998E-2</c:v>
                </c:pt>
                <c:pt idx="197">
                  <c:v>3.9719499999999998E-2</c:v>
                </c:pt>
                <c:pt idx="198">
                  <c:v>3.7415499999999997E-2</c:v>
                </c:pt>
                <c:pt idx="199">
                  <c:v>3.8974099999999998E-2</c:v>
                </c:pt>
                <c:pt idx="200">
                  <c:v>3.6128199999999999E-2</c:v>
                </c:pt>
                <c:pt idx="201">
                  <c:v>3.73478E-2</c:v>
                </c:pt>
                <c:pt idx="202">
                  <c:v>3.0370600000000001E-2</c:v>
                </c:pt>
                <c:pt idx="203">
                  <c:v>3.2470100000000002E-2</c:v>
                </c:pt>
                <c:pt idx="204">
                  <c:v>3.09124E-2</c:v>
                </c:pt>
                <c:pt idx="205">
                  <c:v>2.6917300000000002E-2</c:v>
                </c:pt>
                <c:pt idx="206">
                  <c:v>2.6917300000000002E-2</c:v>
                </c:pt>
                <c:pt idx="207">
                  <c:v>2.7391200000000001E-2</c:v>
                </c:pt>
                <c:pt idx="208">
                  <c:v>2.5631000000000001E-2</c:v>
                </c:pt>
                <c:pt idx="209">
                  <c:v>2.25174E-2</c:v>
                </c:pt>
                <c:pt idx="210">
                  <c:v>2.25851E-2</c:v>
                </c:pt>
                <c:pt idx="211">
                  <c:v>2.4141800000000001E-2</c:v>
                </c:pt>
                <c:pt idx="212">
                  <c:v>2.0284099999999999E-2</c:v>
                </c:pt>
                <c:pt idx="213">
                  <c:v>2.2246700000000001E-2</c:v>
                </c:pt>
                <c:pt idx="214">
                  <c:v>2.20436E-2</c:v>
                </c:pt>
                <c:pt idx="215">
                  <c:v>2.2246700000000001E-2</c:v>
                </c:pt>
                <c:pt idx="216">
                  <c:v>1.8660199999999998E-2</c:v>
                </c:pt>
                <c:pt idx="217">
                  <c:v>1.6833600000000001E-2</c:v>
                </c:pt>
                <c:pt idx="218">
                  <c:v>1.6901200000000002E-2</c:v>
                </c:pt>
                <c:pt idx="219">
                  <c:v>1.6901200000000002E-2</c:v>
                </c:pt>
                <c:pt idx="220">
                  <c:v>1.4804299999999999E-2</c:v>
                </c:pt>
                <c:pt idx="221">
                  <c:v>1.4601299999999999E-2</c:v>
                </c:pt>
                <c:pt idx="222">
                  <c:v>1.4736600000000001E-2</c:v>
                </c:pt>
                <c:pt idx="223">
                  <c:v>1.23695E-2</c:v>
                </c:pt>
                <c:pt idx="224">
                  <c:v>1.1963700000000001E-2</c:v>
                </c:pt>
                <c:pt idx="225">
                  <c:v>1.0273300000000001E-2</c:v>
                </c:pt>
                <c:pt idx="226">
                  <c:v>1.3181E-2</c:v>
                </c:pt>
                <c:pt idx="227">
                  <c:v>1.1084699999999999E-2</c:v>
                </c:pt>
                <c:pt idx="228">
                  <c:v>1.10171E-2</c:v>
                </c:pt>
                <c:pt idx="229">
                  <c:v>9.7323700000000006E-3</c:v>
                </c:pt>
                <c:pt idx="230">
                  <c:v>1.04761E-2</c:v>
                </c:pt>
                <c:pt idx="231">
                  <c:v>9.1238799999999991E-3</c:v>
                </c:pt>
                <c:pt idx="232">
                  <c:v>8.3125999999999999E-3</c:v>
                </c:pt>
                <c:pt idx="233">
                  <c:v>9.2590899999999993E-3</c:v>
                </c:pt>
                <c:pt idx="234">
                  <c:v>8.8534500000000006E-3</c:v>
                </c:pt>
                <c:pt idx="235">
                  <c:v>7.9069799999999992E-3</c:v>
                </c:pt>
                <c:pt idx="236">
                  <c:v>6.6226100000000001E-3</c:v>
                </c:pt>
                <c:pt idx="237">
                  <c:v>7.3661799999999999E-3</c:v>
                </c:pt>
                <c:pt idx="238">
                  <c:v>8.1773899999999997E-3</c:v>
                </c:pt>
                <c:pt idx="239">
                  <c:v>6.6226100000000001E-3</c:v>
                </c:pt>
                <c:pt idx="240">
                  <c:v>6.8253999999999997E-3</c:v>
                </c:pt>
                <c:pt idx="241">
                  <c:v>5.8790800000000001E-3</c:v>
                </c:pt>
                <c:pt idx="242">
                  <c:v>5.8790800000000001E-3</c:v>
                </c:pt>
                <c:pt idx="243">
                  <c:v>5.4735399999999998E-3</c:v>
                </c:pt>
                <c:pt idx="244">
                  <c:v>5.54113E-3</c:v>
                </c:pt>
              </c:numCache>
            </c:numRef>
          </c:yVal>
          <c:smooth val="0"/>
          <c:extLst>
            <c:ext xmlns:c16="http://schemas.microsoft.com/office/drawing/2014/chart" uri="{C3380CC4-5D6E-409C-BE32-E72D297353CC}">
              <c16:uniqueId val="{00000004-7CD5-47C2-B630-156E15922274}"/>
            </c:ext>
          </c:extLst>
        </c:ser>
        <c:ser>
          <c:idx val="10"/>
          <c:order val="5"/>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L$3:$L$247</c:f>
              <c:numCache>
                <c:formatCode>General</c:formatCode>
                <c:ptCount val="245"/>
                <c:pt idx="0">
                  <c:v>6.76094E-3</c:v>
                </c:pt>
                <c:pt idx="1">
                  <c:v>7.4875000000000002E-3</c:v>
                </c:pt>
                <c:pt idx="2">
                  <c:v>7.2798899999999998E-3</c:v>
                </c:pt>
                <c:pt idx="3">
                  <c:v>8.7333500000000008E-3</c:v>
                </c:pt>
                <c:pt idx="4">
                  <c:v>8.7956500000000003E-3</c:v>
                </c:pt>
                <c:pt idx="5">
                  <c:v>1.0519799999999999E-2</c:v>
                </c:pt>
                <c:pt idx="6">
                  <c:v>1.16626E-2</c:v>
                </c:pt>
                <c:pt idx="7">
                  <c:v>1.17042E-2</c:v>
                </c:pt>
                <c:pt idx="8">
                  <c:v>1.46357E-2</c:v>
                </c:pt>
                <c:pt idx="9">
                  <c:v>1.88393E-2</c:v>
                </c:pt>
                <c:pt idx="10">
                  <c:v>2.39229E-2</c:v>
                </c:pt>
                <c:pt idx="11">
                  <c:v>3.2814099999999999E-2</c:v>
                </c:pt>
                <c:pt idx="12">
                  <c:v>3.9003799999999998E-2</c:v>
                </c:pt>
                <c:pt idx="13">
                  <c:v>4.3505799999999997E-2</c:v>
                </c:pt>
                <c:pt idx="14">
                  <c:v>4.4888900000000002E-2</c:v>
                </c:pt>
                <c:pt idx="15">
                  <c:v>5.1454399999999997E-2</c:v>
                </c:pt>
                <c:pt idx="16">
                  <c:v>7.0836399999999994E-2</c:v>
                </c:pt>
                <c:pt idx="17">
                  <c:v>0.15234600000000001</c:v>
                </c:pt>
                <c:pt idx="18">
                  <c:v>0.39849600000000002</c:v>
                </c:pt>
                <c:pt idx="19">
                  <c:v>0.782551</c:v>
                </c:pt>
                <c:pt idx="20">
                  <c:v>1</c:v>
                </c:pt>
                <c:pt idx="21">
                  <c:v>0.91134800000000005</c:v>
                </c:pt>
                <c:pt idx="22">
                  <c:v>0.65482200000000002</c:v>
                </c:pt>
                <c:pt idx="23">
                  <c:v>0.44057099999999999</c:v>
                </c:pt>
                <c:pt idx="24">
                  <c:v>0.34060499999999999</c:v>
                </c:pt>
                <c:pt idx="25">
                  <c:v>0.33257799999999998</c:v>
                </c:pt>
                <c:pt idx="26">
                  <c:v>0.334038</c:v>
                </c:pt>
                <c:pt idx="27">
                  <c:v>0.32093300000000002</c:v>
                </c:pt>
                <c:pt idx="28">
                  <c:v>0.30719800000000003</c:v>
                </c:pt>
                <c:pt idx="29">
                  <c:v>0.30322500000000002</c:v>
                </c:pt>
                <c:pt idx="30">
                  <c:v>0.31124299999999999</c:v>
                </c:pt>
                <c:pt idx="31">
                  <c:v>0.30985699999999999</c:v>
                </c:pt>
                <c:pt idx="32">
                  <c:v>0.301373</c:v>
                </c:pt>
                <c:pt idx="33">
                  <c:v>0.29379699999999997</c:v>
                </c:pt>
                <c:pt idx="34">
                  <c:v>0.30675200000000002</c:v>
                </c:pt>
                <c:pt idx="35">
                  <c:v>0.35076800000000002</c:v>
                </c:pt>
                <c:pt idx="36">
                  <c:v>0.41501700000000002</c:v>
                </c:pt>
                <c:pt idx="37">
                  <c:v>0.48637200000000003</c:v>
                </c:pt>
                <c:pt idx="38">
                  <c:v>0.539933</c:v>
                </c:pt>
                <c:pt idx="39">
                  <c:v>0.59896499999999997</c:v>
                </c:pt>
                <c:pt idx="40">
                  <c:v>0.658273</c:v>
                </c:pt>
                <c:pt idx="41">
                  <c:v>0.66361199999999998</c:v>
                </c:pt>
                <c:pt idx="42">
                  <c:v>0.61537200000000003</c:v>
                </c:pt>
                <c:pt idx="43">
                  <c:v>0.54709399999999997</c:v>
                </c:pt>
                <c:pt idx="44">
                  <c:v>0.46432699999999999</c:v>
                </c:pt>
                <c:pt idx="45">
                  <c:v>0.397013</c:v>
                </c:pt>
                <c:pt idx="46">
                  <c:v>0.34049299999999999</c:v>
                </c:pt>
                <c:pt idx="47">
                  <c:v>0.30588100000000001</c:v>
                </c:pt>
                <c:pt idx="48">
                  <c:v>0.27458100000000002</c:v>
                </c:pt>
                <c:pt idx="49">
                  <c:v>0.25653399999999998</c:v>
                </c:pt>
                <c:pt idx="50">
                  <c:v>0.23768400000000001</c:v>
                </c:pt>
                <c:pt idx="51">
                  <c:v>0.229409</c:v>
                </c:pt>
                <c:pt idx="52">
                  <c:v>0.21659999999999999</c:v>
                </c:pt>
                <c:pt idx="53">
                  <c:v>0.21009</c:v>
                </c:pt>
                <c:pt idx="54">
                  <c:v>0.20496400000000001</c:v>
                </c:pt>
                <c:pt idx="55">
                  <c:v>0.20038900000000001</c:v>
                </c:pt>
                <c:pt idx="56">
                  <c:v>0.20699200000000001</c:v>
                </c:pt>
                <c:pt idx="57">
                  <c:v>0.21168400000000001</c:v>
                </c:pt>
                <c:pt idx="58">
                  <c:v>0.21957399999999999</c:v>
                </c:pt>
                <c:pt idx="59">
                  <c:v>0.225661</c:v>
                </c:pt>
                <c:pt idx="60">
                  <c:v>0.22741400000000001</c:v>
                </c:pt>
                <c:pt idx="61">
                  <c:v>0.23039599999999999</c:v>
                </c:pt>
                <c:pt idx="62">
                  <c:v>0.23605799999999999</c:v>
                </c:pt>
                <c:pt idx="63">
                  <c:v>0.23142699999999999</c:v>
                </c:pt>
                <c:pt idx="64">
                  <c:v>0.22991300000000001</c:v>
                </c:pt>
                <c:pt idx="65">
                  <c:v>0.22443399999999999</c:v>
                </c:pt>
                <c:pt idx="66">
                  <c:v>0.210789</c:v>
                </c:pt>
                <c:pt idx="67">
                  <c:v>0.201151</c:v>
                </c:pt>
                <c:pt idx="68">
                  <c:v>0.191578</c:v>
                </c:pt>
                <c:pt idx="69">
                  <c:v>0.177261</c:v>
                </c:pt>
                <c:pt idx="70">
                  <c:v>0.16491400000000001</c:v>
                </c:pt>
                <c:pt idx="71">
                  <c:v>0.148151</c:v>
                </c:pt>
                <c:pt idx="72">
                  <c:v>0.142843</c:v>
                </c:pt>
                <c:pt idx="73">
                  <c:v>0.132184</c:v>
                </c:pt>
                <c:pt idx="74">
                  <c:v>0.13205600000000001</c:v>
                </c:pt>
                <c:pt idx="75">
                  <c:v>0.12845899999999999</c:v>
                </c:pt>
                <c:pt idx="76">
                  <c:v>0.12550700000000001</c:v>
                </c:pt>
                <c:pt idx="77">
                  <c:v>0.126833</c:v>
                </c:pt>
                <c:pt idx="78">
                  <c:v>0.128331</c:v>
                </c:pt>
                <c:pt idx="79">
                  <c:v>0.13205600000000001</c:v>
                </c:pt>
                <c:pt idx="80">
                  <c:v>0.132463</c:v>
                </c:pt>
                <c:pt idx="81">
                  <c:v>0.137435</c:v>
                </c:pt>
                <c:pt idx="82">
                  <c:v>0.141211</c:v>
                </c:pt>
                <c:pt idx="83">
                  <c:v>0.144454</c:v>
                </c:pt>
                <c:pt idx="84">
                  <c:v>0.14866699999999999</c:v>
                </c:pt>
                <c:pt idx="85">
                  <c:v>0.15271199999999999</c:v>
                </c:pt>
                <c:pt idx="86">
                  <c:v>0.15475800000000001</c:v>
                </c:pt>
                <c:pt idx="87">
                  <c:v>0.16126699999999999</c:v>
                </c:pt>
                <c:pt idx="88">
                  <c:v>0.164849</c:v>
                </c:pt>
                <c:pt idx="89">
                  <c:v>0.168846</c:v>
                </c:pt>
                <c:pt idx="90">
                  <c:v>0.170986</c:v>
                </c:pt>
                <c:pt idx="91">
                  <c:v>0.17453299999999999</c:v>
                </c:pt>
                <c:pt idx="92">
                  <c:v>0.18196300000000001</c:v>
                </c:pt>
                <c:pt idx="93">
                  <c:v>0.18365400000000001</c:v>
                </c:pt>
                <c:pt idx="94">
                  <c:v>0.18732099999999999</c:v>
                </c:pt>
                <c:pt idx="95">
                  <c:v>0.18732099999999999</c:v>
                </c:pt>
                <c:pt idx="96">
                  <c:v>0.19592699999999999</c:v>
                </c:pt>
                <c:pt idx="97">
                  <c:v>0.19451299999999999</c:v>
                </c:pt>
                <c:pt idx="98">
                  <c:v>0.196188</c:v>
                </c:pt>
                <c:pt idx="99">
                  <c:v>0.20346</c:v>
                </c:pt>
                <c:pt idx="100">
                  <c:v>0.20322000000000001</c:v>
                </c:pt>
                <c:pt idx="101">
                  <c:v>0.20666499999999999</c:v>
                </c:pt>
                <c:pt idx="102">
                  <c:v>0.21301600000000001</c:v>
                </c:pt>
                <c:pt idx="103">
                  <c:v>0.20888999999999999</c:v>
                </c:pt>
                <c:pt idx="104">
                  <c:v>0.22125900000000001</c:v>
                </c:pt>
                <c:pt idx="105">
                  <c:v>0.21557299999999999</c:v>
                </c:pt>
                <c:pt idx="106">
                  <c:v>0.220778</c:v>
                </c:pt>
                <c:pt idx="107">
                  <c:v>0.22498099999999999</c:v>
                </c:pt>
                <c:pt idx="108">
                  <c:v>0.228378</c:v>
                </c:pt>
                <c:pt idx="109">
                  <c:v>0.23116300000000001</c:v>
                </c:pt>
                <c:pt idx="110">
                  <c:v>0.237398</c:v>
                </c:pt>
                <c:pt idx="111">
                  <c:v>0.23902399999999999</c:v>
                </c:pt>
                <c:pt idx="112">
                  <c:v>0.24381800000000001</c:v>
                </c:pt>
                <c:pt idx="113">
                  <c:v>0.23935400000000001</c:v>
                </c:pt>
                <c:pt idx="114">
                  <c:v>0.24443500000000001</c:v>
                </c:pt>
                <c:pt idx="115">
                  <c:v>0.24410399999999999</c:v>
                </c:pt>
                <c:pt idx="116">
                  <c:v>0.24965300000000001</c:v>
                </c:pt>
                <c:pt idx="117">
                  <c:v>0.24635000000000001</c:v>
                </c:pt>
                <c:pt idx="118">
                  <c:v>0.24775900000000001</c:v>
                </c:pt>
                <c:pt idx="119">
                  <c:v>0.249059</c:v>
                </c:pt>
                <c:pt idx="120">
                  <c:v>0.24753900000000001</c:v>
                </c:pt>
                <c:pt idx="121">
                  <c:v>0.24994</c:v>
                </c:pt>
                <c:pt idx="122">
                  <c:v>0.24987400000000001</c:v>
                </c:pt>
                <c:pt idx="123">
                  <c:v>0.247979</c:v>
                </c:pt>
                <c:pt idx="124">
                  <c:v>0.24531500000000001</c:v>
                </c:pt>
                <c:pt idx="125">
                  <c:v>0.24870600000000001</c:v>
                </c:pt>
                <c:pt idx="126">
                  <c:v>0.242784</c:v>
                </c:pt>
                <c:pt idx="127">
                  <c:v>0.24659200000000001</c:v>
                </c:pt>
                <c:pt idx="128">
                  <c:v>0.240783</c:v>
                </c:pt>
                <c:pt idx="129">
                  <c:v>0.238233</c:v>
                </c:pt>
                <c:pt idx="130">
                  <c:v>0.240783</c:v>
                </c:pt>
                <c:pt idx="131">
                  <c:v>0.240541</c:v>
                </c:pt>
                <c:pt idx="132">
                  <c:v>0.23542099999999999</c:v>
                </c:pt>
                <c:pt idx="133">
                  <c:v>0.231514</c:v>
                </c:pt>
                <c:pt idx="134">
                  <c:v>0.23252400000000001</c:v>
                </c:pt>
                <c:pt idx="135">
                  <c:v>0.23079</c:v>
                </c:pt>
                <c:pt idx="136">
                  <c:v>0.225441</c:v>
                </c:pt>
                <c:pt idx="137">
                  <c:v>0.220078</c:v>
                </c:pt>
                <c:pt idx="138">
                  <c:v>0.21546299999999999</c:v>
                </c:pt>
                <c:pt idx="139">
                  <c:v>0.21196799999999999</c:v>
                </c:pt>
                <c:pt idx="140">
                  <c:v>0.21465500000000001</c:v>
                </c:pt>
                <c:pt idx="141">
                  <c:v>0.21054899999999999</c:v>
                </c:pt>
                <c:pt idx="142">
                  <c:v>0.19938700000000001</c:v>
                </c:pt>
                <c:pt idx="143">
                  <c:v>0.197798</c:v>
                </c:pt>
                <c:pt idx="144">
                  <c:v>0.19788500000000001</c:v>
                </c:pt>
                <c:pt idx="145">
                  <c:v>0.19201299999999999</c:v>
                </c:pt>
                <c:pt idx="146">
                  <c:v>0.19053500000000001</c:v>
                </c:pt>
                <c:pt idx="147">
                  <c:v>0.18593199999999999</c:v>
                </c:pt>
                <c:pt idx="148">
                  <c:v>0.18233199999999999</c:v>
                </c:pt>
                <c:pt idx="149">
                  <c:v>0.17713100000000001</c:v>
                </c:pt>
                <c:pt idx="150">
                  <c:v>0.17444699999999999</c:v>
                </c:pt>
                <c:pt idx="151">
                  <c:v>0.17120199999999999</c:v>
                </c:pt>
                <c:pt idx="152">
                  <c:v>0.163274</c:v>
                </c:pt>
                <c:pt idx="153">
                  <c:v>0.16197900000000001</c:v>
                </c:pt>
                <c:pt idx="154">
                  <c:v>0.159218</c:v>
                </c:pt>
                <c:pt idx="155">
                  <c:v>0.15770899999999999</c:v>
                </c:pt>
                <c:pt idx="156">
                  <c:v>0.150947</c:v>
                </c:pt>
                <c:pt idx="157">
                  <c:v>0.14907599999999999</c:v>
                </c:pt>
                <c:pt idx="158">
                  <c:v>0.14514199999999999</c:v>
                </c:pt>
                <c:pt idx="159">
                  <c:v>0.14271400000000001</c:v>
                </c:pt>
                <c:pt idx="160">
                  <c:v>0.13945199999999999</c:v>
                </c:pt>
                <c:pt idx="161">
                  <c:v>0.135462</c:v>
                </c:pt>
                <c:pt idx="162">
                  <c:v>0.130963</c:v>
                </c:pt>
                <c:pt idx="163">
                  <c:v>0.12424499999999999</c:v>
                </c:pt>
                <c:pt idx="164">
                  <c:v>0.123561</c:v>
                </c:pt>
                <c:pt idx="165">
                  <c:v>0.120463</c:v>
                </c:pt>
                <c:pt idx="166">
                  <c:v>0.117005</c:v>
                </c:pt>
                <c:pt idx="167">
                  <c:v>0.112015</c:v>
                </c:pt>
                <c:pt idx="168">
                  <c:v>0.111674</c:v>
                </c:pt>
                <c:pt idx="169">
                  <c:v>0.105435</c:v>
                </c:pt>
                <c:pt idx="170">
                  <c:v>0.103945</c:v>
                </c:pt>
                <c:pt idx="171">
                  <c:v>0.102754</c:v>
                </c:pt>
                <c:pt idx="172">
                  <c:v>9.82489E-2</c:v>
                </c:pt>
                <c:pt idx="173">
                  <c:v>9.5212699999999997E-2</c:v>
                </c:pt>
                <c:pt idx="174">
                  <c:v>9.1881900000000002E-2</c:v>
                </c:pt>
                <c:pt idx="175">
                  <c:v>8.8193599999999997E-2</c:v>
                </c:pt>
                <c:pt idx="176">
                  <c:v>8.5651900000000003E-2</c:v>
                </c:pt>
                <c:pt idx="177">
                  <c:v>8.3683199999999999E-2</c:v>
                </c:pt>
                <c:pt idx="178">
                  <c:v>7.7930899999999997E-2</c:v>
                </c:pt>
                <c:pt idx="179">
                  <c:v>7.8417000000000001E-2</c:v>
                </c:pt>
                <c:pt idx="180">
                  <c:v>7.6768699999999995E-2</c:v>
                </c:pt>
                <c:pt idx="181">
                  <c:v>7.3474300000000006E-2</c:v>
                </c:pt>
                <c:pt idx="182">
                  <c:v>7.1363899999999994E-2</c:v>
                </c:pt>
                <c:pt idx="183">
                  <c:v>6.5966300000000005E-2</c:v>
                </c:pt>
                <c:pt idx="184">
                  <c:v>6.6429799999999997E-2</c:v>
                </c:pt>
                <c:pt idx="185">
                  <c:v>6.5313200000000002E-2</c:v>
                </c:pt>
                <c:pt idx="186">
                  <c:v>6.1186200000000003E-2</c:v>
                </c:pt>
                <c:pt idx="187">
                  <c:v>6.0155199999999999E-2</c:v>
                </c:pt>
                <c:pt idx="188">
                  <c:v>5.9460899999999997E-2</c:v>
                </c:pt>
                <c:pt idx="189">
                  <c:v>5.7021500000000003E-2</c:v>
                </c:pt>
                <c:pt idx="190">
                  <c:v>5.4016399999999999E-2</c:v>
                </c:pt>
                <c:pt idx="191">
                  <c:v>5.0320900000000002E-2</c:v>
                </c:pt>
                <c:pt idx="192">
                  <c:v>5.1895299999999998E-2</c:v>
                </c:pt>
                <c:pt idx="193">
                  <c:v>4.67546E-2</c:v>
                </c:pt>
                <c:pt idx="194">
                  <c:v>4.7908100000000002E-2</c:v>
                </c:pt>
                <c:pt idx="195">
                  <c:v>4.39458E-2</c:v>
                </c:pt>
                <c:pt idx="196">
                  <c:v>4.3296300000000003E-2</c:v>
                </c:pt>
                <c:pt idx="197">
                  <c:v>4.0071299999999997E-2</c:v>
                </c:pt>
                <c:pt idx="198">
                  <c:v>3.9736399999999998E-2</c:v>
                </c:pt>
                <c:pt idx="199">
                  <c:v>3.79158E-2</c:v>
                </c:pt>
                <c:pt idx="200">
                  <c:v>3.6556100000000001E-2</c:v>
                </c:pt>
                <c:pt idx="201">
                  <c:v>3.41307E-2</c:v>
                </c:pt>
                <c:pt idx="202">
                  <c:v>3.4172500000000001E-2</c:v>
                </c:pt>
                <c:pt idx="203">
                  <c:v>3.1936600000000002E-2</c:v>
                </c:pt>
                <c:pt idx="204">
                  <c:v>3.2814099999999999E-2</c:v>
                </c:pt>
                <c:pt idx="205">
                  <c:v>3.0307500000000001E-2</c:v>
                </c:pt>
                <c:pt idx="206">
                  <c:v>3.0077799999999998E-2</c:v>
                </c:pt>
                <c:pt idx="207">
                  <c:v>3.0328399999999998E-2</c:v>
                </c:pt>
                <c:pt idx="208">
                  <c:v>2.6133400000000001E-2</c:v>
                </c:pt>
                <c:pt idx="209">
                  <c:v>2.4882000000000001E-2</c:v>
                </c:pt>
                <c:pt idx="210">
                  <c:v>2.4840299999999999E-2</c:v>
                </c:pt>
                <c:pt idx="211">
                  <c:v>2.2568000000000001E-2</c:v>
                </c:pt>
                <c:pt idx="212">
                  <c:v>2.29432E-2</c:v>
                </c:pt>
                <c:pt idx="213">
                  <c:v>2.1922000000000001E-2</c:v>
                </c:pt>
                <c:pt idx="214">
                  <c:v>2.1505300000000001E-2</c:v>
                </c:pt>
                <c:pt idx="215">
                  <c:v>1.9443200000000001E-2</c:v>
                </c:pt>
                <c:pt idx="216">
                  <c:v>1.99638E-2</c:v>
                </c:pt>
                <c:pt idx="217">
                  <c:v>1.9151600000000001E-2</c:v>
                </c:pt>
                <c:pt idx="218">
                  <c:v>1.6612100000000001E-2</c:v>
                </c:pt>
                <c:pt idx="219">
                  <c:v>1.6716200000000001E-2</c:v>
                </c:pt>
                <c:pt idx="220">
                  <c:v>1.6133499999999999E-2</c:v>
                </c:pt>
                <c:pt idx="221">
                  <c:v>1.57798E-2</c:v>
                </c:pt>
                <c:pt idx="222">
                  <c:v>1.4157400000000001E-2</c:v>
                </c:pt>
                <c:pt idx="223">
                  <c:v>1.4490100000000001E-2</c:v>
                </c:pt>
                <c:pt idx="224">
                  <c:v>1.4760499999999999E-2</c:v>
                </c:pt>
                <c:pt idx="225">
                  <c:v>1.32009E-2</c:v>
                </c:pt>
                <c:pt idx="226">
                  <c:v>1.2909800000000001E-2</c:v>
                </c:pt>
                <c:pt idx="227">
                  <c:v>1.20991E-2</c:v>
                </c:pt>
                <c:pt idx="228">
                  <c:v>1.1787300000000001E-2</c:v>
                </c:pt>
                <c:pt idx="229">
                  <c:v>1.13925E-2</c:v>
                </c:pt>
                <c:pt idx="230">
                  <c:v>1.05405E-2</c:v>
                </c:pt>
                <c:pt idx="231">
                  <c:v>1.06029E-2</c:v>
                </c:pt>
                <c:pt idx="232">
                  <c:v>1.01458E-2</c:v>
                </c:pt>
                <c:pt idx="233">
                  <c:v>8.8579499999999999E-3</c:v>
                </c:pt>
                <c:pt idx="234">
                  <c:v>8.7748800000000005E-3</c:v>
                </c:pt>
                <c:pt idx="235">
                  <c:v>9.0656399999999998E-3</c:v>
                </c:pt>
                <c:pt idx="236">
                  <c:v>7.5912999999999996E-3</c:v>
                </c:pt>
                <c:pt idx="237">
                  <c:v>7.79892E-3</c:v>
                </c:pt>
                <c:pt idx="238">
                  <c:v>8.4633799999999995E-3</c:v>
                </c:pt>
                <c:pt idx="239">
                  <c:v>7.3837E-3</c:v>
                </c:pt>
                <c:pt idx="240">
                  <c:v>6.6779099999999996E-3</c:v>
                </c:pt>
                <c:pt idx="241">
                  <c:v>7.4875000000000002E-3</c:v>
                </c:pt>
                <c:pt idx="242">
                  <c:v>6.6986700000000003E-3</c:v>
                </c:pt>
                <c:pt idx="243">
                  <c:v>6.2835499999999997E-3</c:v>
                </c:pt>
                <c:pt idx="244">
                  <c:v>5.7439800000000001E-3</c:v>
                </c:pt>
              </c:numCache>
            </c:numRef>
          </c:yVal>
          <c:smooth val="0"/>
          <c:extLst>
            <c:ext xmlns:c16="http://schemas.microsoft.com/office/drawing/2014/chart" uri="{C3380CC4-5D6E-409C-BE32-E72D297353CC}">
              <c16:uniqueId val="{00000005-7CD5-47C2-B630-156E15922274}"/>
            </c:ext>
          </c:extLst>
        </c:ser>
        <c:ser>
          <c:idx val="12"/>
          <c:order val="6"/>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N$3:$N$247</c:f>
              <c:numCache>
                <c:formatCode>General</c:formatCode>
                <c:ptCount val="245"/>
                <c:pt idx="0">
                  <c:v>7.2124700000000003E-3</c:v>
                </c:pt>
                <c:pt idx="1">
                  <c:v>7.5343199999999997E-3</c:v>
                </c:pt>
                <c:pt idx="2">
                  <c:v>7.2814300000000002E-3</c:v>
                </c:pt>
                <c:pt idx="3">
                  <c:v>8.6380099999999998E-3</c:v>
                </c:pt>
                <c:pt idx="4">
                  <c:v>1.0109999999999999E-2</c:v>
                </c:pt>
                <c:pt idx="5">
                  <c:v>1.13524E-2</c:v>
                </c:pt>
                <c:pt idx="6">
                  <c:v>1.0800199999999999E-2</c:v>
                </c:pt>
                <c:pt idx="7">
                  <c:v>1.25031E-2</c:v>
                </c:pt>
                <c:pt idx="8">
                  <c:v>1.4506E-2</c:v>
                </c:pt>
                <c:pt idx="9">
                  <c:v>1.89526E-2</c:v>
                </c:pt>
                <c:pt idx="10">
                  <c:v>2.36344E-2</c:v>
                </c:pt>
                <c:pt idx="11">
                  <c:v>3.2874500000000001E-2</c:v>
                </c:pt>
                <c:pt idx="12">
                  <c:v>4.0581800000000001E-2</c:v>
                </c:pt>
                <c:pt idx="13">
                  <c:v>4.3895700000000003E-2</c:v>
                </c:pt>
                <c:pt idx="14">
                  <c:v>4.5611499999999999E-2</c:v>
                </c:pt>
                <c:pt idx="15">
                  <c:v>5.0786400000000002E-2</c:v>
                </c:pt>
                <c:pt idx="16">
                  <c:v>7.2083499999999995E-2</c:v>
                </c:pt>
                <c:pt idx="17">
                  <c:v>0.15129500000000001</c:v>
                </c:pt>
                <c:pt idx="18">
                  <c:v>0.39538400000000001</c:v>
                </c:pt>
                <c:pt idx="19">
                  <c:v>0.77440399999999998</c:v>
                </c:pt>
                <c:pt idx="20">
                  <c:v>1</c:v>
                </c:pt>
                <c:pt idx="21">
                  <c:v>0.91775300000000004</c:v>
                </c:pt>
                <c:pt idx="22">
                  <c:v>0.65533399999999997</c:v>
                </c:pt>
                <c:pt idx="23">
                  <c:v>0.43631999999999999</c:v>
                </c:pt>
                <c:pt idx="24">
                  <c:v>0.349163</c:v>
                </c:pt>
                <c:pt idx="25">
                  <c:v>0.33273599999999998</c:v>
                </c:pt>
                <c:pt idx="26">
                  <c:v>0.34106599999999998</c:v>
                </c:pt>
                <c:pt idx="27">
                  <c:v>0.32511000000000001</c:v>
                </c:pt>
                <c:pt idx="28">
                  <c:v>0.30896200000000001</c:v>
                </c:pt>
                <c:pt idx="29">
                  <c:v>0.300786</c:v>
                </c:pt>
                <c:pt idx="30">
                  <c:v>0.30817600000000001</c:v>
                </c:pt>
                <c:pt idx="31">
                  <c:v>0.31105100000000002</c:v>
                </c:pt>
                <c:pt idx="32">
                  <c:v>0.30805300000000002</c:v>
                </c:pt>
                <c:pt idx="33">
                  <c:v>0.29377500000000001</c:v>
                </c:pt>
                <c:pt idx="34">
                  <c:v>0.30591600000000002</c:v>
                </c:pt>
                <c:pt idx="35">
                  <c:v>0.35022900000000001</c:v>
                </c:pt>
                <c:pt idx="36">
                  <c:v>0.41112399999999999</c:v>
                </c:pt>
                <c:pt idx="37">
                  <c:v>0.47854400000000002</c:v>
                </c:pt>
                <c:pt idx="38">
                  <c:v>0.53872600000000004</c:v>
                </c:pt>
                <c:pt idx="39">
                  <c:v>0.60324100000000003</c:v>
                </c:pt>
                <c:pt idx="40">
                  <c:v>0.65446400000000005</c:v>
                </c:pt>
                <c:pt idx="41">
                  <c:v>0.671732</c:v>
                </c:pt>
                <c:pt idx="42">
                  <c:v>0.62015399999999998</c:v>
                </c:pt>
                <c:pt idx="43">
                  <c:v>0.54901699999999998</c:v>
                </c:pt>
                <c:pt idx="44">
                  <c:v>0.46712900000000002</c:v>
                </c:pt>
                <c:pt idx="45">
                  <c:v>0.40407500000000002</c:v>
                </c:pt>
                <c:pt idx="46">
                  <c:v>0.34765200000000002</c:v>
                </c:pt>
                <c:pt idx="47">
                  <c:v>0.30657899999999999</c:v>
                </c:pt>
                <c:pt idx="48">
                  <c:v>0.27690399999999998</c:v>
                </c:pt>
                <c:pt idx="49">
                  <c:v>0.260021</c:v>
                </c:pt>
                <c:pt idx="50">
                  <c:v>0.241866</c:v>
                </c:pt>
                <c:pt idx="51">
                  <c:v>0.23175100000000001</c:v>
                </c:pt>
                <c:pt idx="52">
                  <c:v>0.219971</c:v>
                </c:pt>
                <c:pt idx="53">
                  <c:v>0.211372</c:v>
                </c:pt>
                <c:pt idx="54">
                  <c:v>0.205095</c:v>
                </c:pt>
                <c:pt idx="55">
                  <c:v>0.20757100000000001</c:v>
                </c:pt>
                <c:pt idx="56">
                  <c:v>0.209399</c:v>
                </c:pt>
                <c:pt idx="57">
                  <c:v>0.215416</c:v>
                </c:pt>
                <c:pt idx="58">
                  <c:v>0.22322700000000001</c:v>
                </c:pt>
                <c:pt idx="59">
                  <c:v>0.22788600000000001</c:v>
                </c:pt>
                <c:pt idx="60">
                  <c:v>0.23499100000000001</c:v>
                </c:pt>
                <c:pt idx="61">
                  <c:v>0.234653</c:v>
                </c:pt>
                <c:pt idx="62">
                  <c:v>0.23772499999999999</c:v>
                </c:pt>
                <c:pt idx="63">
                  <c:v>0.23545099999999999</c:v>
                </c:pt>
                <c:pt idx="64">
                  <c:v>0.235233</c:v>
                </c:pt>
                <c:pt idx="65">
                  <c:v>0.23310500000000001</c:v>
                </c:pt>
                <c:pt idx="66">
                  <c:v>0.219947</c:v>
                </c:pt>
                <c:pt idx="67">
                  <c:v>0.20783599999999999</c:v>
                </c:pt>
                <c:pt idx="68">
                  <c:v>0.19184899999999999</c:v>
                </c:pt>
                <c:pt idx="69">
                  <c:v>0.18005099999999999</c:v>
                </c:pt>
                <c:pt idx="70">
                  <c:v>0.16935700000000001</c:v>
                </c:pt>
                <c:pt idx="71">
                  <c:v>0.157332</c:v>
                </c:pt>
                <c:pt idx="72">
                  <c:v>0.14820900000000001</c:v>
                </c:pt>
                <c:pt idx="73">
                  <c:v>0.138513</c:v>
                </c:pt>
                <c:pt idx="74">
                  <c:v>0.137045</c:v>
                </c:pt>
                <c:pt idx="75">
                  <c:v>0.13422799999999999</c:v>
                </c:pt>
                <c:pt idx="76">
                  <c:v>0.13571900000000001</c:v>
                </c:pt>
                <c:pt idx="77">
                  <c:v>0.13259599999999999</c:v>
                </c:pt>
                <c:pt idx="78">
                  <c:v>0.137992</c:v>
                </c:pt>
                <c:pt idx="79">
                  <c:v>0.13955500000000001</c:v>
                </c:pt>
                <c:pt idx="80">
                  <c:v>0.14182900000000001</c:v>
                </c:pt>
                <c:pt idx="81">
                  <c:v>0.14690400000000001</c:v>
                </c:pt>
                <c:pt idx="82">
                  <c:v>0.147901</c:v>
                </c:pt>
                <c:pt idx="83">
                  <c:v>0.14854100000000001</c:v>
                </c:pt>
                <c:pt idx="84">
                  <c:v>0.15737899999999999</c:v>
                </c:pt>
                <c:pt idx="85">
                  <c:v>0.157998</c:v>
                </c:pt>
                <c:pt idx="86">
                  <c:v>0.16625799999999999</c:v>
                </c:pt>
                <c:pt idx="87">
                  <c:v>0.16742599999999999</c:v>
                </c:pt>
                <c:pt idx="88">
                  <c:v>0.17267199999999999</c:v>
                </c:pt>
                <c:pt idx="89">
                  <c:v>0.180506</c:v>
                </c:pt>
                <c:pt idx="90">
                  <c:v>0.175202</c:v>
                </c:pt>
                <c:pt idx="91">
                  <c:v>0.18564700000000001</c:v>
                </c:pt>
                <c:pt idx="92">
                  <c:v>0.18873500000000001</c:v>
                </c:pt>
                <c:pt idx="93">
                  <c:v>0.194965</c:v>
                </c:pt>
                <c:pt idx="94">
                  <c:v>0.197796</c:v>
                </c:pt>
                <c:pt idx="95">
                  <c:v>0.204927</c:v>
                </c:pt>
                <c:pt idx="96">
                  <c:v>0.205071</c:v>
                </c:pt>
                <c:pt idx="97">
                  <c:v>0.20838899999999999</c:v>
                </c:pt>
                <c:pt idx="98">
                  <c:v>0.20954300000000001</c:v>
                </c:pt>
                <c:pt idx="99">
                  <c:v>0.213731</c:v>
                </c:pt>
                <c:pt idx="100">
                  <c:v>0.217777</c:v>
                </c:pt>
                <c:pt idx="101">
                  <c:v>0.215368</c:v>
                </c:pt>
                <c:pt idx="102">
                  <c:v>0.220333</c:v>
                </c:pt>
                <c:pt idx="103">
                  <c:v>0.22819900000000001</c:v>
                </c:pt>
                <c:pt idx="104">
                  <c:v>0.22708900000000001</c:v>
                </c:pt>
                <c:pt idx="105">
                  <c:v>0.23491899999999999</c:v>
                </c:pt>
                <c:pt idx="106">
                  <c:v>0.23605599999999999</c:v>
                </c:pt>
                <c:pt idx="107">
                  <c:v>0.241648</c:v>
                </c:pt>
                <c:pt idx="108">
                  <c:v>0.24363399999999999</c:v>
                </c:pt>
                <c:pt idx="109">
                  <c:v>0.24906600000000001</c:v>
                </c:pt>
                <c:pt idx="110">
                  <c:v>0.25246400000000002</c:v>
                </c:pt>
                <c:pt idx="111">
                  <c:v>0.25494099999999997</c:v>
                </c:pt>
                <c:pt idx="112">
                  <c:v>0.25290099999999999</c:v>
                </c:pt>
                <c:pt idx="113">
                  <c:v>0.25783200000000001</c:v>
                </c:pt>
                <c:pt idx="114">
                  <c:v>0.26099299999999998</c:v>
                </c:pt>
                <c:pt idx="115">
                  <c:v>0.25800299999999998</c:v>
                </c:pt>
                <c:pt idx="116">
                  <c:v>0.26773599999999997</c:v>
                </c:pt>
                <c:pt idx="117">
                  <c:v>0.26306099999999999</c:v>
                </c:pt>
                <c:pt idx="118">
                  <c:v>0.26133400000000001</c:v>
                </c:pt>
                <c:pt idx="119">
                  <c:v>0.26269599999999999</c:v>
                </c:pt>
                <c:pt idx="120">
                  <c:v>0.270733</c:v>
                </c:pt>
                <c:pt idx="121">
                  <c:v>0.26413199999999998</c:v>
                </c:pt>
                <c:pt idx="122">
                  <c:v>0.269368</c:v>
                </c:pt>
                <c:pt idx="123">
                  <c:v>0.265934</c:v>
                </c:pt>
                <c:pt idx="124">
                  <c:v>0.26106600000000002</c:v>
                </c:pt>
                <c:pt idx="125">
                  <c:v>0.26038499999999998</c:v>
                </c:pt>
                <c:pt idx="126">
                  <c:v>0.25972899999999999</c:v>
                </c:pt>
                <c:pt idx="127">
                  <c:v>0.25763799999999998</c:v>
                </c:pt>
                <c:pt idx="128">
                  <c:v>0.25968000000000002</c:v>
                </c:pt>
                <c:pt idx="129">
                  <c:v>0.25851299999999999</c:v>
                </c:pt>
                <c:pt idx="130">
                  <c:v>0.25596099999999999</c:v>
                </c:pt>
                <c:pt idx="131">
                  <c:v>0.25523200000000001</c:v>
                </c:pt>
                <c:pt idx="132">
                  <c:v>0.24724699999999999</c:v>
                </c:pt>
                <c:pt idx="133">
                  <c:v>0.24964800000000001</c:v>
                </c:pt>
                <c:pt idx="134">
                  <c:v>0.240727</c:v>
                </c:pt>
                <c:pt idx="135">
                  <c:v>0.24474899999999999</c:v>
                </c:pt>
                <c:pt idx="136">
                  <c:v>0.23719299999999999</c:v>
                </c:pt>
                <c:pt idx="137">
                  <c:v>0.233927</c:v>
                </c:pt>
                <c:pt idx="138">
                  <c:v>0.232235</c:v>
                </c:pt>
                <c:pt idx="139">
                  <c:v>0.229939</c:v>
                </c:pt>
                <c:pt idx="140">
                  <c:v>0.22014</c:v>
                </c:pt>
                <c:pt idx="141">
                  <c:v>0.21973000000000001</c:v>
                </c:pt>
                <c:pt idx="142">
                  <c:v>0.219971</c:v>
                </c:pt>
                <c:pt idx="143">
                  <c:v>0.212503</c:v>
                </c:pt>
                <c:pt idx="144">
                  <c:v>0.207956</c:v>
                </c:pt>
                <c:pt idx="145">
                  <c:v>0.201852</c:v>
                </c:pt>
                <c:pt idx="146">
                  <c:v>0.199596</c:v>
                </c:pt>
                <c:pt idx="147">
                  <c:v>0.200076</c:v>
                </c:pt>
                <c:pt idx="148">
                  <c:v>0.19347900000000001</c:v>
                </c:pt>
                <c:pt idx="149">
                  <c:v>0.18864</c:v>
                </c:pt>
                <c:pt idx="150">
                  <c:v>0.185839</c:v>
                </c:pt>
                <c:pt idx="151">
                  <c:v>0.18093600000000001</c:v>
                </c:pt>
                <c:pt idx="152">
                  <c:v>0.17591899999999999</c:v>
                </c:pt>
                <c:pt idx="153">
                  <c:v>0.174868</c:v>
                </c:pt>
                <c:pt idx="154">
                  <c:v>0.170907</c:v>
                </c:pt>
                <c:pt idx="155">
                  <c:v>0.16444800000000001</c:v>
                </c:pt>
                <c:pt idx="156">
                  <c:v>0.16025800000000001</c:v>
                </c:pt>
                <c:pt idx="157">
                  <c:v>0.158497</c:v>
                </c:pt>
                <c:pt idx="158">
                  <c:v>0.153861</c:v>
                </c:pt>
                <c:pt idx="159">
                  <c:v>0.14816199999999999</c:v>
                </c:pt>
                <c:pt idx="160">
                  <c:v>0.14455599999999999</c:v>
                </c:pt>
                <c:pt idx="161">
                  <c:v>0.14391499999999999</c:v>
                </c:pt>
                <c:pt idx="162">
                  <c:v>0.13669000000000001</c:v>
                </c:pt>
                <c:pt idx="163">
                  <c:v>0.134631</c:v>
                </c:pt>
                <c:pt idx="164">
                  <c:v>0.13261999999999999</c:v>
                </c:pt>
                <c:pt idx="165">
                  <c:v>0.12848300000000001</c:v>
                </c:pt>
                <c:pt idx="166">
                  <c:v>0.121305</c:v>
                </c:pt>
                <c:pt idx="167">
                  <c:v>0.121258</c:v>
                </c:pt>
                <c:pt idx="168">
                  <c:v>0.116448</c:v>
                </c:pt>
                <c:pt idx="169">
                  <c:v>0.109525</c:v>
                </c:pt>
                <c:pt idx="170">
                  <c:v>0.11312700000000001</c:v>
                </c:pt>
                <c:pt idx="171">
                  <c:v>0.105057</c:v>
                </c:pt>
                <c:pt idx="172">
                  <c:v>0.104258</c:v>
                </c:pt>
                <c:pt idx="173">
                  <c:v>9.9372199999999994E-2</c:v>
                </c:pt>
                <c:pt idx="174">
                  <c:v>9.8785399999999995E-2</c:v>
                </c:pt>
                <c:pt idx="175">
                  <c:v>9.4562300000000002E-2</c:v>
                </c:pt>
                <c:pt idx="176">
                  <c:v>8.8984599999999997E-2</c:v>
                </c:pt>
                <c:pt idx="177">
                  <c:v>9.0202699999999997E-2</c:v>
                </c:pt>
                <c:pt idx="178">
                  <c:v>8.6432499999999995E-2</c:v>
                </c:pt>
                <c:pt idx="179">
                  <c:v>8.4513500000000005E-2</c:v>
                </c:pt>
                <c:pt idx="180">
                  <c:v>8.0678E-2</c:v>
                </c:pt>
                <c:pt idx="181">
                  <c:v>7.9696199999999995E-2</c:v>
                </c:pt>
                <c:pt idx="182">
                  <c:v>7.5701400000000002E-2</c:v>
                </c:pt>
                <c:pt idx="183">
                  <c:v>7.5864899999999999E-2</c:v>
                </c:pt>
                <c:pt idx="184">
                  <c:v>7.1360300000000002E-2</c:v>
                </c:pt>
                <c:pt idx="185">
                  <c:v>6.9191299999999997E-2</c:v>
                </c:pt>
                <c:pt idx="186">
                  <c:v>6.4926499999999998E-2</c:v>
                </c:pt>
                <c:pt idx="187">
                  <c:v>6.31332E-2</c:v>
                </c:pt>
                <c:pt idx="188">
                  <c:v>6.2737399999999999E-2</c:v>
                </c:pt>
                <c:pt idx="189">
                  <c:v>5.9548799999999999E-2</c:v>
                </c:pt>
                <c:pt idx="190">
                  <c:v>5.65021E-2</c:v>
                </c:pt>
                <c:pt idx="191">
                  <c:v>5.3016000000000001E-2</c:v>
                </c:pt>
                <c:pt idx="192">
                  <c:v>5.2807E-2</c:v>
                </c:pt>
                <c:pt idx="193">
                  <c:v>4.8511499999999999E-2</c:v>
                </c:pt>
                <c:pt idx="194">
                  <c:v>4.8697200000000003E-2</c:v>
                </c:pt>
                <c:pt idx="195">
                  <c:v>4.6864099999999999E-2</c:v>
                </c:pt>
                <c:pt idx="196">
                  <c:v>4.6446500000000002E-2</c:v>
                </c:pt>
                <c:pt idx="197">
                  <c:v>4.3177100000000003E-2</c:v>
                </c:pt>
                <c:pt idx="198">
                  <c:v>4.0975600000000001E-2</c:v>
                </c:pt>
                <c:pt idx="199">
                  <c:v>4.06281E-2</c:v>
                </c:pt>
                <c:pt idx="200">
                  <c:v>3.92384E-2</c:v>
                </c:pt>
                <c:pt idx="201">
                  <c:v>3.6876899999999997E-2</c:v>
                </c:pt>
                <c:pt idx="202">
                  <c:v>3.5187599999999999E-2</c:v>
                </c:pt>
                <c:pt idx="203">
                  <c:v>3.4562900000000001E-2</c:v>
                </c:pt>
                <c:pt idx="204">
                  <c:v>3.3961499999999999E-2</c:v>
                </c:pt>
                <c:pt idx="205">
                  <c:v>3.4077099999999999E-2</c:v>
                </c:pt>
                <c:pt idx="206">
                  <c:v>3.07938E-2</c:v>
                </c:pt>
                <c:pt idx="207">
                  <c:v>2.98924E-2</c:v>
                </c:pt>
                <c:pt idx="208">
                  <c:v>2.8136499999999998E-2</c:v>
                </c:pt>
                <c:pt idx="209">
                  <c:v>2.7536000000000001E-2</c:v>
                </c:pt>
                <c:pt idx="210">
                  <c:v>2.5734799999999999E-2</c:v>
                </c:pt>
                <c:pt idx="211">
                  <c:v>2.5019199999999998E-2</c:v>
                </c:pt>
                <c:pt idx="212">
                  <c:v>2.3980600000000001E-2</c:v>
                </c:pt>
                <c:pt idx="213">
                  <c:v>2.4926899999999998E-2</c:v>
                </c:pt>
                <c:pt idx="214">
                  <c:v>2.1189099999999999E-2</c:v>
                </c:pt>
                <c:pt idx="215">
                  <c:v>2.0266699999999999E-2</c:v>
                </c:pt>
                <c:pt idx="216">
                  <c:v>2.1004599999999998E-2</c:v>
                </c:pt>
                <c:pt idx="217">
                  <c:v>1.9736400000000001E-2</c:v>
                </c:pt>
                <c:pt idx="218">
                  <c:v>1.7131899999999999E-2</c:v>
                </c:pt>
                <c:pt idx="219">
                  <c:v>1.8468499999999999E-2</c:v>
                </c:pt>
                <c:pt idx="220">
                  <c:v>1.7638899999999999E-2</c:v>
                </c:pt>
                <c:pt idx="221">
                  <c:v>1.6003099999999999E-2</c:v>
                </c:pt>
                <c:pt idx="222">
                  <c:v>1.6463800000000001E-2</c:v>
                </c:pt>
                <c:pt idx="223">
                  <c:v>1.49896E-2</c:v>
                </c:pt>
                <c:pt idx="224">
                  <c:v>1.5243E-2</c:v>
                </c:pt>
                <c:pt idx="225">
                  <c:v>1.3677099999999999E-2</c:v>
                </c:pt>
                <c:pt idx="226">
                  <c:v>1.34929E-2</c:v>
                </c:pt>
                <c:pt idx="227">
                  <c:v>1.3423900000000001E-2</c:v>
                </c:pt>
                <c:pt idx="228">
                  <c:v>1.26642E-2</c:v>
                </c:pt>
                <c:pt idx="229">
                  <c:v>1.2319E-2</c:v>
                </c:pt>
                <c:pt idx="230">
                  <c:v>1.25261E-2</c:v>
                </c:pt>
                <c:pt idx="231">
                  <c:v>1.02711E-2</c:v>
                </c:pt>
                <c:pt idx="232">
                  <c:v>1.09152E-2</c:v>
                </c:pt>
                <c:pt idx="233">
                  <c:v>1.0179000000000001E-2</c:v>
                </c:pt>
                <c:pt idx="234">
                  <c:v>1.0179000000000001E-2</c:v>
                </c:pt>
                <c:pt idx="235">
                  <c:v>9.3049499999999993E-3</c:v>
                </c:pt>
                <c:pt idx="236">
                  <c:v>8.8219800000000001E-3</c:v>
                </c:pt>
                <c:pt idx="237">
                  <c:v>8.06313E-3</c:v>
                </c:pt>
                <c:pt idx="238">
                  <c:v>6.7757E-3</c:v>
                </c:pt>
                <c:pt idx="239">
                  <c:v>7.5113300000000001E-3</c:v>
                </c:pt>
                <c:pt idx="240">
                  <c:v>7.9251800000000004E-3</c:v>
                </c:pt>
                <c:pt idx="241">
                  <c:v>7.2124700000000003E-3</c:v>
                </c:pt>
                <c:pt idx="242">
                  <c:v>6.6837600000000004E-3</c:v>
                </c:pt>
                <c:pt idx="243">
                  <c:v>7.12051E-3</c:v>
                </c:pt>
                <c:pt idx="244">
                  <c:v>6.5228600000000001E-3</c:v>
                </c:pt>
              </c:numCache>
            </c:numRef>
          </c:yVal>
          <c:smooth val="0"/>
          <c:extLst>
            <c:ext xmlns:c16="http://schemas.microsoft.com/office/drawing/2014/chart" uri="{C3380CC4-5D6E-409C-BE32-E72D297353CC}">
              <c16:uniqueId val="{00000006-7CD5-47C2-B630-156E15922274}"/>
            </c:ext>
          </c:extLst>
        </c:ser>
        <c:ser>
          <c:idx val="14"/>
          <c:order val="7"/>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P$3:$P$247</c:f>
              <c:numCache>
                <c:formatCode>General</c:formatCode>
                <c:ptCount val="245"/>
                <c:pt idx="0">
                  <c:v>7.9880400000000001E-3</c:v>
                </c:pt>
                <c:pt idx="1">
                  <c:v>8.8645100000000008E-3</c:v>
                </c:pt>
                <c:pt idx="2">
                  <c:v>9.6358899999999994E-3</c:v>
                </c:pt>
                <c:pt idx="3">
                  <c:v>1.06178E-2</c:v>
                </c:pt>
                <c:pt idx="4">
                  <c:v>1.15998E-2</c:v>
                </c:pt>
                <c:pt idx="5">
                  <c:v>1.17401E-2</c:v>
                </c:pt>
                <c:pt idx="6">
                  <c:v>1.39854E-2</c:v>
                </c:pt>
                <c:pt idx="7">
                  <c:v>1.3950300000000001E-2</c:v>
                </c:pt>
                <c:pt idx="8">
                  <c:v>1.6793099999999998E-2</c:v>
                </c:pt>
                <c:pt idx="9">
                  <c:v>2.0585300000000001E-2</c:v>
                </c:pt>
                <c:pt idx="10">
                  <c:v>2.67698E-2</c:v>
                </c:pt>
                <c:pt idx="11">
                  <c:v>3.2925000000000003E-2</c:v>
                </c:pt>
                <c:pt idx="12">
                  <c:v>4.1410799999999998E-2</c:v>
                </c:pt>
                <c:pt idx="13">
                  <c:v>4.5569600000000002E-2</c:v>
                </c:pt>
                <c:pt idx="14">
                  <c:v>4.6592099999999997E-2</c:v>
                </c:pt>
                <c:pt idx="15">
                  <c:v>5.1671599999999998E-2</c:v>
                </c:pt>
                <c:pt idx="16">
                  <c:v>6.8701999999999999E-2</c:v>
                </c:pt>
                <c:pt idx="17">
                  <c:v>0.13972499999999999</c:v>
                </c:pt>
                <c:pt idx="18">
                  <c:v>0.364676</c:v>
                </c:pt>
                <c:pt idx="19">
                  <c:v>0.74392000000000003</c:v>
                </c:pt>
                <c:pt idx="20">
                  <c:v>1</c:v>
                </c:pt>
                <c:pt idx="21">
                  <c:v>0.93315499999999996</c:v>
                </c:pt>
                <c:pt idx="22">
                  <c:v>0.67587399999999997</c:v>
                </c:pt>
                <c:pt idx="23">
                  <c:v>0.45574599999999998</c:v>
                </c:pt>
                <c:pt idx="24">
                  <c:v>0.35526400000000002</c:v>
                </c:pt>
                <c:pt idx="25">
                  <c:v>0.34553299999999998</c:v>
                </c:pt>
                <c:pt idx="26">
                  <c:v>0.35364099999999998</c:v>
                </c:pt>
                <c:pt idx="27">
                  <c:v>0.34218199999999999</c:v>
                </c:pt>
                <c:pt idx="28">
                  <c:v>0.32585399999999998</c:v>
                </c:pt>
                <c:pt idx="29">
                  <c:v>0.31227700000000003</c:v>
                </c:pt>
                <c:pt idx="30">
                  <c:v>0.32192500000000002</c:v>
                </c:pt>
                <c:pt idx="31">
                  <c:v>0.32827899999999999</c:v>
                </c:pt>
                <c:pt idx="32">
                  <c:v>0.31601699999999999</c:v>
                </c:pt>
                <c:pt idx="33">
                  <c:v>0.310921</c:v>
                </c:pt>
                <c:pt idx="34">
                  <c:v>0.32243899999999998</c:v>
                </c:pt>
                <c:pt idx="35">
                  <c:v>0.37909500000000002</c:v>
                </c:pt>
                <c:pt idx="36">
                  <c:v>0.441469</c:v>
                </c:pt>
                <c:pt idx="37">
                  <c:v>0.51717199999999997</c:v>
                </c:pt>
                <c:pt idx="38">
                  <c:v>0.58388099999999998</c:v>
                </c:pt>
                <c:pt idx="39">
                  <c:v>0.64325200000000005</c:v>
                </c:pt>
                <c:pt idx="40">
                  <c:v>0.69896400000000003</c:v>
                </c:pt>
                <c:pt idx="41">
                  <c:v>0.72387199999999996</c:v>
                </c:pt>
                <c:pt idx="42">
                  <c:v>0.67074800000000001</c:v>
                </c:pt>
                <c:pt idx="43">
                  <c:v>0.59863100000000002</c:v>
                </c:pt>
                <c:pt idx="44">
                  <c:v>0.53012400000000004</c:v>
                </c:pt>
                <c:pt idx="45">
                  <c:v>0.45960000000000001</c:v>
                </c:pt>
                <c:pt idx="46">
                  <c:v>0.39028000000000002</c:v>
                </c:pt>
                <c:pt idx="47">
                  <c:v>0.34479599999999999</c:v>
                </c:pt>
                <c:pt idx="48">
                  <c:v>0.31271700000000002</c:v>
                </c:pt>
                <c:pt idx="49">
                  <c:v>0.29653099999999999</c:v>
                </c:pt>
                <c:pt idx="50">
                  <c:v>0.28071099999999999</c:v>
                </c:pt>
                <c:pt idx="51">
                  <c:v>0.26590999999999998</c:v>
                </c:pt>
                <c:pt idx="52">
                  <c:v>0.25455800000000001</c:v>
                </c:pt>
                <c:pt idx="53">
                  <c:v>0.24812600000000001</c:v>
                </c:pt>
                <c:pt idx="54">
                  <c:v>0.240865</c:v>
                </c:pt>
                <c:pt idx="55">
                  <c:v>0.24424000000000001</c:v>
                </c:pt>
                <c:pt idx="56">
                  <c:v>0.241228</c:v>
                </c:pt>
                <c:pt idx="57">
                  <c:v>0.25550299999999998</c:v>
                </c:pt>
                <c:pt idx="58">
                  <c:v>0.26503599999999999</c:v>
                </c:pt>
                <c:pt idx="59">
                  <c:v>0.27662500000000001</c:v>
                </c:pt>
                <c:pt idx="60">
                  <c:v>0.28238999999999997</c:v>
                </c:pt>
                <c:pt idx="61">
                  <c:v>0.28808699999999998</c:v>
                </c:pt>
                <c:pt idx="62">
                  <c:v>0.29338599999999998</c:v>
                </c:pt>
                <c:pt idx="63">
                  <c:v>0.288964</c:v>
                </c:pt>
                <c:pt idx="64">
                  <c:v>0.28797699999999998</c:v>
                </c:pt>
                <c:pt idx="65">
                  <c:v>0.27903299999999998</c:v>
                </c:pt>
                <c:pt idx="66">
                  <c:v>0.272505</c:v>
                </c:pt>
                <c:pt idx="67">
                  <c:v>0.26394400000000001</c:v>
                </c:pt>
                <c:pt idx="68">
                  <c:v>0.25001499999999999</c:v>
                </c:pt>
                <c:pt idx="69">
                  <c:v>0.23299500000000001</c:v>
                </c:pt>
                <c:pt idx="70">
                  <c:v>0.220864</c:v>
                </c:pt>
                <c:pt idx="71">
                  <c:v>0.20633599999999999</c:v>
                </c:pt>
                <c:pt idx="72">
                  <c:v>0.20052500000000001</c:v>
                </c:pt>
                <c:pt idx="73">
                  <c:v>0.19486400000000001</c:v>
                </c:pt>
                <c:pt idx="74">
                  <c:v>0.190829</c:v>
                </c:pt>
                <c:pt idx="75">
                  <c:v>0.19072</c:v>
                </c:pt>
                <c:pt idx="76">
                  <c:v>0.19187299999999999</c:v>
                </c:pt>
                <c:pt idx="77">
                  <c:v>0.19086500000000001</c:v>
                </c:pt>
                <c:pt idx="78">
                  <c:v>0.19403500000000001</c:v>
                </c:pt>
                <c:pt idx="79">
                  <c:v>0.197243</c:v>
                </c:pt>
                <c:pt idx="80">
                  <c:v>0.207094</c:v>
                </c:pt>
                <c:pt idx="81">
                  <c:v>0.208647</c:v>
                </c:pt>
                <c:pt idx="82">
                  <c:v>0.212982</c:v>
                </c:pt>
                <c:pt idx="83">
                  <c:v>0.223361</c:v>
                </c:pt>
                <c:pt idx="84">
                  <c:v>0.22676399999999999</c:v>
                </c:pt>
                <c:pt idx="85">
                  <c:v>0.23339399999999999</c:v>
                </c:pt>
                <c:pt idx="86">
                  <c:v>0.24199000000000001</c:v>
                </c:pt>
                <c:pt idx="87">
                  <c:v>0.24061099999999999</c:v>
                </c:pt>
                <c:pt idx="88">
                  <c:v>0.24979699999999999</c:v>
                </c:pt>
                <c:pt idx="89">
                  <c:v>0.258849</c:v>
                </c:pt>
                <c:pt idx="90">
                  <c:v>0.26492700000000002</c:v>
                </c:pt>
                <c:pt idx="91">
                  <c:v>0.27465600000000001</c:v>
                </c:pt>
                <c:pt idx="92">
                  <c:v>0.28056500000000001</c:v>
                </c:pt>
                <c:pt idx="93">
                  <c:v>0.277391</c:v>
                </c:pt>
                <c:pt idx="94">
                  <c:v>0.288489</c:v>
                </c:pt>
                <c:pt idx="95">
                  <c:v>0.29305700000000001</c:v>
                </c:pt>
                <c:pt idx="96">
                  <c:v>0.29302099999999998</c:v>
                </c:pt>
                <c:pt idx="97">
                  <c:v>0.30392400000000003</c:v>
                </c:pt>
                <c:pt idx="98">
                  <c:v>0.31150699999999998</c:v>
                </c:pt>
                <c:pt idx="99">
                  <c:v>0.31403700000000001</c:v>
                </c:pt>
                <c:pt idx="100">
                  <c:v>0.31726500000000002</c:v>
                </c:pt>
                <c:pt idx="101">
                  <c:v>0.32791199999999998</c:v>
                </c:pt>
                <c:pt idx="102">
                  <c:v>0.33596300000000001</c:v>
                </c:pt>
                <c:pt idx="103">
                  <c:v>0.33677200000000002</c:v>
                </c:pt>
                <c:pt idx="104">
                  <c:v>0.33485900000000002</c:v>
                </c:pt>
                <c:pt idx="105">
                  <c:v>0.349217</c:v>
                </c:pt>
                <c:pt idx="106">
                  <c:v>0.35087600000000002</c:v>
                </c:pt>
                <c:pt idx="107">
                  <c:v>0.355485</c:v>
                </c:pt>
                <c:pt idx="108">
                  <c:v>0.36054000000000003</c:v>
                </c:pt>
                <c:pt idx="109">
                  <c:v>0.36257099999999998</c:v>
                </c:pt>
                <c:pt idx="110">
                  <c:v>0.37106800000000001</c:v>
                </c:pt>
                <c:pt idx="111">
                  <c:v>0.37853900000000001</c:v>
                </c:pt>
                <c:pt idx="112">
                  <c:v>0.37746600000000002</c:v>
                </c:pt>
                <c:pt idx="113">
                  <c:v>0.38342599999999999</c:v>
                </c:pt>
                <c:pt idx="114">
                  <c:v>0.38598199999999999</c:v>
                </c:pt>
                <c:pt idx="115">
                  <c:v>0.39384000000000002</c:v>
                </c:pt>
                <c:pt idx="116">
                  <c:v>0.38694499999999998</c:v>
                </c:pt>
                <c:pt idx="117">
                  <c:v>0.385463</c:v>
                </c:pt>
                <c:pt idx="118">
                  <c:v>0.38931700000000002</c:v>
                </c:pt>
                <c:pt idx="119">
                  <c:v>0.38946500000000001</c:v>
                </c:pt>
                <c:pt idx="120">
                  <c:v>0.38698199999999999</c:v>
                </c:pt>
                <c:pt idx="121">
                  <c:v>0.392764</c:v>
                </c:pt>
                <c:pt idx="122">
                  <c:v>0.39094699999999999</c:v>
                </c:pt>
                <c:pt idx="123">
                  <c:v>0.385019</c:v>
                </c:pt>
                <c:pt idx="124">
                  <c:v>0.39528600000000003</c:v>
                </c:pt>
                <c:pt idx="125">
                  <c:v>0.39257900000000001</c:v>
                </c:pt>
                <c:pt idx="126">
                  <c:v>0.39224500000000001</c:v>
                </c:pt>
                <c:pt idx="127">
                  <c:v>0.38109300000000002</c:v>
                </c:pt>
                <c:pt idx="128">
                  <c:v>0.38139000000000001</c:v>
                </c:pt>
                <c:pt idx="129">
                  <c:v>0.38294499999999998</c:v>
                </c:pt>
                <c:pt idx="130">
                  <c:v>0.38916800000000001</c:v>
                </c:pt>
                <c:pt idx="131">
                  <c:v>0.375691</c:v>
                </c:pt>
                <c:pt idx="132">
                  <c:v>0.37580200000000002</c:v>
                </c:pt>
                <c:pt idx="133">
                  <c:v>0.37195499999999998</c:v>
                </c:pt>
                <c:pt idx="134">
                  <c:v>0.37018099999999998</c:v>
                </c:pt>
                <c:pt idx="135">
                  <c:v>0.36116799999999999</c:v>
                </c:pt>
                <c:pt idx="136">
                  <c:v>0.36135200000000001</c:v>
                </c:pt>
                <c:pt idx="137">
                  <c:v>0.35327199999999997</c:v>
                </c:pt>
                <c:pt idx="138">
                  <c:v>0.34807500000000002</c:v>
                </c:pt>
                <c:pt idx="139">
                  <c:v>0.33986300000000003</c:v>
                </c:pt>
                <c:pt idx="140">
                  <c:v>0.34284500000000001</c:v>
                </c:pt>
                <c:pt idx="141">
                  <c:v>0.33640399999999998</c:v>
                </c:pt>
                <c:pt idx="142">
                  <c:v>0.33382899999999999</c:v>
                </c:pt>
                <c:pt idx="143">
                  <c:v>0.32291599999999998</c:v>
                </c:pt>
                <c:pt idx="144">
                  <c:v>0.321301</c:v>
                </c:pt>
                <c:pt idx="145">
                  <c:v>0.30824600000000002</c:v>
                </c:pt>
                <c:pt idx="146">
                  <c:v>0.30103200000000002</c:v>
                </c:pt>
                <c:pt idx="147">
                  <c:v>0.29927500000000001</c:v>
                </c:pt>
                <c:pt idx="148">
                  <c:v>0.297043</c:v>
                </c:pt>
                <c:pt idx="149">
                  <c:v>0.29144900000000001</c:v>
                </c:pt>
                <c:pt idx="150">
                  <c:v>0.27330700000000002</c:v>
                </c:pt>
                <c:pt idx="151">
                  <c:v>0.27895999999999999</c:v>
                </c:pt>
                <c:pt idx="152">
                  <c:v>0.27491100000000002</c:v>
                </c:pt>
                <c:pt idx="153">
                  <c:v>0.26347100000000001</c:v>
                </c:pt>
                <c:pt idx="154">
                  <c:v>0.25593900000000003</c:v>
                </c:pt>
                <c:pt idx="155">
                  <c:v>0.250996</c:v>
                </c:pt>
                <c:pt idx="156">
                  <c:v>0.24402199999999999</c:v>
                </c:pt>
                <c:pt idx="157">
                  <c:v>0.24079200000000001</c:v>
                </c:pt>
                <c:pt idx="158">
                  <c:v>0.23122000000000001</c:v>
                </c:pt>
                <c:pt idx="159">
                  <c:v>0.228213</c:v>
                </c:pt>
                <c:pt idx="160">
                  <c:v>0.22126199999999999</c:v>
                </c:pt>
                <c:pt idx="161">
                  <c:v>0.21717500000000001</c:v>
                </c:pt>
                <c:pt idx="162">
                  <c:v>0.212584</c:v>
                </c:pt>
                <c:pt idx="163">
                  <c:v>0.20352000000000001</c:v>
                </c:pt>
                <c:pt idx="164">
                  <c:v>0.20510800000000001</c:v>
                </c:pt>
                <c:pt idx="165">
                  <c:v>0.19389100000000001</c:v>
                </c:pt>
                <c:pt idx="166">
                  <c:v>0.19068399999999999</c:v>
                </c:pt>
                <c:pt idx="167">
                  <c:v>0.18298</c:v>
                </c:pt>
                <c:pt idx="168">
                  <c:v>0.178232</c:v>
                </c:pt>
                <c:pt idx="169">
                  <c:v>0.17693800000000001</c:v>
                </c:pt>
                <c:pt idx="170">
                  <c:v>0.17478199999999999</c:v>
                </c:pt>
                <c:pt idx="171">
                  <c:v>0.16749</c:v>
                </c:pt>
                <c:pt idx="172">
                  <c:v>0.159776</c:v>
                </c:pt>
                <c:pt idx="173">
                  <c:v>0.15475800000000001</c:v>
                </c:pt>
                <c:pt idx="174">
                  <c:v>0.15931000000000001</c:v>
                </c:pt>
                <c:pt idx="175">
                  <c:v>0.144876</c:v>
                </c:pt>
                <c:pt idx="176">
                  <c:v>0.143623</c:v>
                </c:pt>
                <c:pt idx="177">
                  <c:v>0.13868800000000001</c:v>
                </c:pt>
                <c:pt idx="178">
                  <c:v>0.139296</c:v>
                </c:pt>
                <c:pt idx="179">
                  <c:v>0.133686</c:v>
                </c:pt>
                <c:pt idx="180">
                  <c:v>0.120838</c:v>
                </c:pt>
                <c:pt idx="181">
                  <c:v>0.12137299999999999</c:v>
                </c:pt>
                <c:pt idx="182">
                  <c:v>0.118094</c:v>
                </c:pt>
                <c:pt idx="183">
                  <c:v>0.11321299999999999</c:v>
                </c:pt>
                <c:pt idx="184">
                  <c:v>0.109475</c:v>
                </c:pt>
                <c:pt idx="185">
                  <c:v>0.106059</c:v>
                </c:pt>
                <c:pt idx="186">
                  <c:v>9.7206200000000006E-2</c:v>
                </c:pt>
                <c:pt idx="187">
                  <c:v>9.8520899999999995E-2</c:v>
                </c:pt>
                <c:pt idx="188">
                  <c:v>9.4648599999999999E-2</c:v>
                </c:pt>
                <c:pt idx="189">
                  <c:v>9.2482599999999998E-2</c:v>
                </c:pt>
                <c:pt idx="190">
                  <c:v>8.8862200000000002E-2</c:v>
                </c:pt>
                <c:pt idx="191">
                  <c:v>8.4321699999999999E-2</c:v>
                </c:pt>
                <c:pt idx="192">
                  <c:v>7.9465400000000005E-2</c:v>
                </c:pt>
                <c:pt idx="193">
                  <c:v>8.0138699999999993E-2</c:v>
                </c:pt>
                <c:pt idx="194">
                  <c:v>7.8260800000000005E-2</c:v>
                </c:pt>
                <c:pt idx="195">
                  <c:v>7.6135400000000006E-2</c:v>
                </c:pt>
                <c:pt idx="196">
                  <c:v>7.0364899999999994E-2</c:v>
                </c:pt>
                <c:pt idx="197">
                  <c:v>7.0577200000000007E-2</c:v>
                </c:pt>
                <c:pt idx="198">
                  <c:v>6.7216300000000007E-2</c:v>
                </c:pt>
                <c:pt idx="199">
                  <c:v>6.4316600000000002E-2</c:v>
                </c:pt>
                <c:pt idx="200">
                  <c:v>6.20543E-2</c:v>
                </c:pt>
                <c:pt idx="201">
                  <c:v>5.9686700000000002E-2</c:v>
                </c:pt>
                <c:pt idx="202">
                  <c:v>5.6719699999999998E-2</c:v>
                </c:pt>
                <c:pt idx="203">
                  <c:v>5.3436200000000003E-2</c:v>
                </c:pt>
                <c:pt idx="204">
                  <c:v>5.1918600000000002E-2</c:v>
                </c:pt>
                <c:pt idx="205">
                  <c:v>4.95547E-2</c:v>
                </c:pt>
                <c:pt idx="206">
                  <c:v>4.99427E-2</c:v>
                </c:pt>
                <c:pt idx="207">
                  <c:v>4.7332600000000002E-2</c:v>
                </c:pt>
                <c:pt idx="208">
                  <c:v>4.4089099999999999E-2</c:v>
                </c:pt>
                <c:pt idx="209">
                  <c:v>4.20098E-2</c:v>
                </c:pt>
                <c:pt idx="210">
                  <c:v>3.9543700000000001E-2</c:v>
                </c:pt>
                <c:pt idx="211">
                  <c:v>4.1234600000000003E-2</c:v>
                </c:pt>
                <c:pt idx="212">
                  <c:v>3.7113699999999999E-2</c:v>
                </c:pt>
                <c:pt idx="213">
                  <c:v>3.5494199999999997E-2</c:v>
                </c:pt>
                <c:pt idx="214">
                  <c:v>3.4649399999999997E-2</c:v>
                </c:pt>
                <c:pt idx="215">
                  <c:v>3.5283000000000002E-2</c:v>
                </c:pt>
                <c:pt idx="216">
                  <c:v>3.3839899999999999E-2</c:v>
                </c:pt>
                <c:pt idx="217">
                  <c:v>3.20101E-2</c:v>
                </c:pt>
                <c:pt idx="218">
                  <c:v>3.2080499999999998E-2</c:v>
                </c:pt>
                <c:pt idx="219">
                  <c:v>2.9477400000000001E-2</c:v>
                </c:pt>
                <c:pt idx="220">
                  <c:v>2.65589E-2</c:v>
                </c:pt>
                <c:pt idx="221">
                  <c:v>2.7015899999999999E-2</c:v>
                </c:pt>
                <c:pt idx="222">
                  <c:v>2.5820699999999999E-2</c:v>
                </c:pt>
                <c:pt idx="223">
                  <c:v>2.57504E-2</c:v>
                </c:pt>
                <c:pt idx="224">
                  <c:v>2.28335E-2</c:v>
                </c:pt>
                <c:pt idx="225">
                  <c:v>2.25525E-2</c:v>
                </c:pt>
                <c:pt idx="226">
                  <c:v>2.30092E-2</c:v>
                </c:pt>
                <c:pt idx="227">
                  <c:v>2.1568799999999999E-2</c:v>
                </c:pt>
                <c:pt idx="228">
                  <c:v>1.9040000000000001E-2</c:v>
                </c:pt>
                <c:pt idx="229">
                  <c:v>1.8864499999999999E-2</c:v>
                </c:pt>
                <c:pt idx="230">
                  <c:v>1.8021800000000001E-2</c:v>
                </c:pt>
                <c:pt idx="231">
                  <c:v>1.7916399999999999E-2</c:v>
                </c:pt>
                <c:pt idx="232">
                  <c:v>1.70388E-2</c:v>
                </c:pt>
                <c:pt idx="233">
                  <c:v>1.6828200000000001E-2</c:v>
                </c:pt>
                <c:pt idx="234">
                  <c:v>1.52487E-2</c:v>
                </c:pt>
                <c:pt idx="235">
                  <c:v>1.33889E-2</c:v>
                </c:pt>
                <c:pt idx="236">
                  <c:v>1.43363E-2</c:v>
                </c:pt>
                <c:pt idx="237">
                  <c:v>1.1880399999999999E-2</c:v>
                </c:pt>
                <c:pt idx="238">
                  <c:v>1.4231000000000001E-2</c:v>
                </c:pt>
                <c:pt idx="239">
                  <c:v>1.27925E-2</c:v>
                </c:pt>
                <c:pt idx="240">
                  <c:v>1.2126E-2</c:v>
                </c:pt>
                <c:pt idx="241">
                  <c:v>1.1389399999999999E-2</c:v>
                </c:pt>
                <c:pt idx="242">
                  <c:v>1.1389399999999999E-2</c:v>
                </c:pt>
                <c:pt idx="243">
                  <c:v>9.7410900000000009E-3</c:v>
                </c:pt>
                <c:pt idx="244">
                  <c:v>9.9514900000000003E-3</c:v>
                </c:pt>
              </c:numCache>
            </c:numRef>
          </c:yVal>
          <c:smooth val="0"/>
          <c:extLst>
            <c:ext xmlns:c16="http://schemas.microsoft.com/office/drawing/2014/chart" uri="{C3380CC4-5D6E-409C-BE32-E72D297353CC}">
              <c16:uniqueId val="{00000007-7CD5-47C2-B630-156E15922274}"/>
            </c:ext>
          </c:extLst>
        </c:ser>
        <c:ser>
          <c:idx val="16"/>
          <c:order val="8"/>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R$3:$R$247</c:f>
              <c:numCache>
                <c:formatCode>General</c:formatCode>
                <c:ptCount val="245"/>
                <c:pt idx="0">
                  <c:v>7.2335699999999999E-3</c:v>
                </c:pt>
                <c:pt idx="1">
                  <c:v>6.6257099999999999E-3</c:v>
                </c:pt>
                <c:pt idx="2">
                  <c:v>7.5732999999999998E-3</c:v>
                </c:pt>
                <c:pt idx="3">
                  <c:v>7.6269500000000004E-3</c:v>
                </c:pt>
                <c:pt idx="4">
                  <c:v>9.2903800000000009E-3</c:v>
                </c:pt>
                <c:pt idx="5">
                  <c:v>1.0381899999999999E-2</c:v>
                </c:pt>
                <c:pt idx="6">
                  <c:v>1.1545400000000001E-2</c:v>
                </c:pt>
                <c:pt idx="7">
                  <c:v>1.17602E-2</c:v>
                </c:pt>
                <c:pt idx="8">
                  <c:v>1.4375199999999999E-2</c:v>
                </c:pt>
                <c:pt idx="9">
                  <c:v>1.86243E-2</c:v>
                </c:pt>
                <c:pt idx="10">
                  <c:v>2.48373E-2</c:v>
                </c:pt>
                <c:pt idx="11">
                  <c:v>3.0179500000000001E-2</c:v>
                </c:pt>
                <c:pt idx="12">
                  <c:v>3.8957400000000003E-2</c:v>
                </c:pt>
                <c:pt idx="13">
                  <c:v>4.0184900000000003E-2</c:v>
                </c:pt>
                <c:pt idx="14">
                  <c:v>4.3345799999999997E-2</c:v>
                </c:pt>
                <c:pt idx="15">
                  <c:v>5.07629E-2</c:v>
                </c:pt>
                <c:pt idx="16">
                  <c:v>7.1998999999999994E-2</c:v>
                </c:pt>
                <c:pt idx="17">
                  <c:v>0.153335</c:v>
                </c:pt>
                <c:pt idx="18">
                  <c:v>0.40105499999999999</c:v>
                </c:pt>
                <c:pt idx="19">
                  <c:v>0.78574699999999997</c:v>
                </c:pt>
                <c:pt idx="20">
                  <c:v>1</c:v>
                </c:pt>
                <c:pt idx="21">
                  <c:v>0.87886600000000004</c:v>
                </c:pt>
                <c:pt idx="22">
                  <c:v>0.63430500000000001</c:v>
                </c:pt>
                <c:pt idx="23">
                  <c:v>0.42324899999999999</c:v>
                </c:pt>
                <c:pt idx="24">
                  <c:v>0.33540599999999998</c:v>
                </c:pt>
                <c:pt idx="25">
                  <c:v>0.32861200000000002</c:v>
                </c:pt>
                <c:pt idx="26">
                  <c:v>0.33962199999999998</c:v>
                </c:pt>
                <c:pt idx="27">
                  <c:v>0.326519</c:v>
                </c:pt>
                <c:pt idx="28">
                  <c:v>0.30631700000000001</c:v>
                </c:pt>
                <c:pt idx="29">
                  <c:v>0.30481999999999998</c:v>
                </c:pt>
                <c:pt idx="30">
                  <c:v>0.31443500000000002</c:v>
                </c:pt>
                <c:pt idx="31">
                  <c:v>0.31677499999999997</c:v>
                </c:pt>
                <c:pt idx="32">
                  <c:v>0.30721199999999999</c:v>
                </c:pt>
                <c:pt idx="33">
                  <c:v>0.29889500000000002</c:v>
                </c:pt>
                <c:pt idx="34">
                  <c:v>0.31599500000000003</c:v>
                </c:pt>
                <c:pt idx="35">
                  <c:v>0.36416799999999999</c:v>
                </c:pt>
                <c:pt idx="36">
                  <c:v>0.434394</c:v>
                </c:pt>
                <c:pt idx="37">
                  <c:v>0.503633</c:v>
                </c:pt>
                <c:pt idx="38">
                  <c:v>0.57438699999999998</c:v>
                </c:pt>
                <c:pt idx="39">
                  <c:v>0.63134699999999999</c:v>
                </c:pt>
                <c:pt idx="40">
                  <c:v>0.69207799999999997</c:v>
                </c:pt>
                <c:pt idx="41">
                  <c:v>0.69647300000000001</c:v>
                </c:pt>
                <c:pt idx="42">
                  <c:v>0.64710999999999996</c:v>
                </c:pt>
                <c:pt idx="43">
                  <c:v>0.57224200000000003</c:v>
                </c:pt>
                <c:pt idx="44">
                  <c:v>0.49537399999999998</c:v>
                </c:pt>
                <c:pt idx="45">
                  <c:v>0.42593700000000001</c:v>
                </c:pt>
                <c:pt idx="46">
                  <c:v>0.36705199999999999</c:v>
                </c:pt>
                <c:pt idx="47">
                  <c:v>0.328123</c:v>
                </c:pt>
                <c:pt idx="48">
                  <c:v>0.29573300000000002</c:v>
                </c:pt>
                <c:pt idx="49">
                  <c:v>0.27629399999999998</c:v>
                </c:pt>
                <c:pt idx="50">
                  <c:v>0.26312200000000002</c:v>
                </c:pt>
                <c:pt idx="51">
                  <c:v>0.25429000000000002</c:v>
                </c:pt>
                <c:pt idx="52">
                  <c:v>0.24083299999999999</c:v>
                </c:pt>
                <c:pt idx="53">
                  <c:v>0.233599</c:v>
                </c:pt>
                <c:pt idx="54">
                  <c:v>0.22614999999999999</c:v>
                </c:pt>
                <c:pt idx="55">
                  <c:v>0.22675899999999999</c:v>
                </c:pt>
                <c:pt idx="56">
                  <c:v>0.231959</c:v>
                </c:pt>
                <c:pt idx="57">
                  <c:v>0.23982100000000001</c:v>
                </c:pt>
                <c:pt idx="58">
                  <c:v>0.24737400000000001</c:v>
                </c:pt>
                <c:pt idx="59">
                  <c:v>0.25576700000000002</c:v>
                </c:pt>
                <c:pt idx="60">
                  <c:v>0.261681</c:v>
                </c:pt>
                <c:pt idx="61">
                  <c:v>0.26252599999999998</c:v>
                </c:pt>
                <c:pt idx="62">
                  <c:v>0.26616099999999998</c:v>
                </c:pt>
                <c:pt idx="63">
                  <c:v>0.27022200000000002</c:v>
                </c:pt>
                <c:pt idx="64">
                  <c:v>0.26460299999999998</c:v>
                </c:pt>
                <c:pt idx="65">
                  <c:v>0.25993300000000003</c:v>
                </c:pt>
                <c:pt idx="66">
                  <c:v>0.25294800000000001</c:v>
                </c:pt>
                <c:pt idx="67">
                  <c:v>0.23773900000000001</c:v>
                </c:pt>
                <c:pt idx="68">
                  <c:v>0.22495200000000001</c:v>
                </c:pt>
                <c:pt idx="69">
                  <c:v>0.20966899999999999</c:v>
                </c:pt>
                <c:pt idx="70">
                  <c:v>0.19809399999999999</c:v>
                </c:pt>
                <c:pt idx="71">
                  <c:v>0.186085</c:v>
                </c:pt>
                <c:pt idx="72">
                  <c:v>0.17494100000000001</c:v>
                </c:pt>
                <c:pt idx="73">
                  <c:v>0.173347</c:v>
                </c:pt>
                <c:pt idx="74">
                  <c:v>0.170516</c:v>
                </c:pt>
                <c:pt idx="75">
                  <c:v>0.16673199999999999</c:v>
                </c:pt>
                <c:pt idx="76">
                  <c:v>0.16925999999999999</c:v>
                </c:pt>
                <c:pt idx="77">
                  <c:v>0.170291</c:v>
                </c:pt>
                <c:pt idx="78">
                  <c:v>0.169823</c:v>
                </c:pt>
                <c:pt idx="79">
                  <c:v>0.175729</c:v>
                </c:pt>
                <c:pt idx="80">
                  <c:v>0.17882700000000001</c:v>
                </c:pt>
                <c:pt idx="81">
                  <c:v>0.18521899999999999</c:v>
                </c:pt>
                <c:pt idx="82">
                  <c:v>0.18740299999999999</c:v>
                </c:pt>
                <c:pt idx="83">
                  <c:v>0.191302</c:v>
                </c:pt>
                <c:pt idx="84">
                  <c:v>0.19597899999999999</c:v>
                </c:pt>
                <c:pt idx="85">
                  <c:v>0.20141899999999999</c:v>
                </c:pt>
                <c:pt idx="86">
                  <c:v>0.21090100000000001</c:v>
                </c:pt>
                <c:pt idx="87">
                  <c:v>0.213195</c:v>
                </c:pt>
                <c:pt idx="88">
                  <c:v>0.220807</c:v>
                </c:pt>
                <c:pt idx="89">
                  <c:v>0.22651199999999999</c:v>
                </c:pt>
                <c:pt idx="90">
                  <c:v>0.232264</c:v>
                </c:pt>
                <c:pt idx="91">
                  <c:v>0.24238100000000001</c:v>
                </c:pt>
                <c:pt idx="92">
                  <c:v>0.24341399999999999</c:v>
                </c:pt>
                <c:pt idx="93">
                  <c:v>0.24377699999999999</c:v>
                </c:pt>
                <c:pt idx="94">
                  <c:v>0.25390699999999999</c:v>
                </c:pt>
                <c:pt idx="95">
                  <c:v>0.25682199999999999</c:v>
                </c:pt>
                <c:pt idx="96">
                  <c:v>0.26408399999999999</c:v>
                </c:pt>
                <c:pt idx="97">
                  <c:v>0.264737</c:v>
                </c:pt>
                <c:pt idx="98">
                  <c:v>0.27218700000000001</c:v>
                </c:pt>
                <c:pt idx="99">
                  <c:v>0.27374900000000002</c:v>
                </c:pt>
                <c:pt idx="100">
                  <c:v>0.27833999999999998</c:v>
                </c:pt>
                <c:pt idx="101">
                  <c:v>0.28386400000000001</c:v>
                </c:pt>
                <c:pt idx="102">
                  <c:v>0.29234100000000002</c:v>
                </c:pt>
                <c:pt idx="103">
                  <c:v>0.290404</c:v>
                </c:pt>
                <c:pt idx="104">
                  <c:v>0.302896</c:v>
                </c:pt>
                <c:pt idx="105">
                  <c:v>0.30592799999999998</c:v>
                </c:pt>
                <c:pt idx="106">
                  <c:v>0.30964399999999997</c:v>
                </c:pt>
                <c:pt idx="107">
                  <c:v>0.316658</c:v>
                </c:pt>
                <c:pt idx="108">
                  <c:v>0.31784800000000002</c:v>
                </c:pt>
                <c:pt idx="109">
                  <c:v>0.32200499999999999</c:v>
                </c:pt>
                <c:pt idx="110">
                  <c:v>0.32882699999999998</c:v>
                </c:pt>
                <c:pt idx="111">
                  <c:v>0.32710600000000001</c:v>
                </c:pt>
                <c:pt idx="112">
                  <c:v>0.33291799999999999</c:v>
                </c:pt>
                <c:pt idx="113">
                  <c:v>0.33546500000000001</c:v>
                </c:pt>
                <c:pt idx="114">
                  <c:v>0.34048600000000001</c:v>
                </c:pt>
                <c:pt idx="115">
                  <c:v>0.34415699999999999</c:v>
                </c:pt>
                <c:pt idx="116">
                  <c:v>0.34256599999999998</c:v>
                </c:pt>
                <c:pt idx="117">
                  <c:v>0.34537499999999999</c:v>
                </c:pt>
                <c:pt idx="118">
                  <c:v>0.34315499999999999</c:v>
                </c:pt>
                <c:pt idx="119">
                  <c:v>0.34918900000000003</c:v>
                </c:pt>
                <c:pt idx="120">
                  <c:v>0.349858</c:v>
                </c:pt>
                <c:pt idx="121">
                  <c:v>0.34684900000000002</c:v>
                </c:pt>
                <c:pt idx="122">
                  <c:v>0.34604299999999999</c:v>
                </c:pt>
                <c:pt idx="123">
                  <c:v>0.34657399999999999</c:v>
                </c:pt>
                <c:pt idx="124">
                  <c:v>0.35032999999999997</c:v>
                </c:pt>
                <c:pt idx="125">
                  <c:v>0.34631899999999999</c:v>
                </c:pt>
                <c:pt idx="126">
                  <c:v>0.33962199999999998</c:v>
                </c:pt>
                <c:pt idx="127">
                  <c:v>0.34146700000000002</c:v>
                </c:pt>
                <c:pt idx="128">
                  <c:v>0.33983799999999997</c:v>
                </c:pt>
                <c:pt idx="129">
                  <c:v>0.33997500000000003</c:v>
                </c:pt>
                <c:pt idx="130">
                  <c:v>0.33915099999999998</c:v>
                </c:pt>
                <c:pt idx="131">
                  <c:v>0.33419100000000002</c:v>
                </c:pt>
                <c:pt idx="132">
                  <c:v>0.33346599999999998</c:v>
                </c:pt>
                <c:pt idx="133">
                  <c:v>0.32786799999999999</c:v>
                </c:pt>
                <c:pt idx="134">
                  <c:v>0.32261000000000001</c:v>
                </c:pt>
                <c:pt idx="135">
                  <c:v>0.32262999999999997</c:v>
                </c:pt>
                <c:pt idx="136">
                  <c:v>0.31693100000000002</c:v>
                </c:pt>
                <c:pt idx="137">
                  <c:v>0.31090899999999999</c:v>
                </c:pt>
                <c:pt idx="138">
                  <c:v>0.30120599999999997</c:v>
                </c:pt>
                <c:pt idx="139">
                  <c:v>0.30021500000000001</c:v>
                </c:pt>
                <c:pt idx="140">
                  <c:v>0.30013800000000002</c:v>
                </c:pt>
                <c:pt idx="141">
                  <c:v>0.29484100000000002</c:v>
                </c:pt>
                <c:pt idx="142">
                  <c:v>0.289049</c:v>
                </c:pt>
                <c:pt idx="143">
                  <c:v>0.284889</c:v>
                </c:pt>
                <c:pt idx="144">
                  <c:v>0.28421200000000002</c:v>
                </c:pt>
                <c:pt idx="145">
                  <c:v>0.27292</c:v>
                </c:pt>
                <c:pt idx="146">
                  <c:v>0.26785399999999998</c:v>
                </c:pt>
                <c:pt idx="147">
                  <c:v>0.267681</c:v>
                </c:pt>
                <c:pt idx="148">
                  <c:v>0.25989400000000001</c:v>
                </c:pt>
                <c:pt idx="149">
                  <c:v>0.25471199999999999</c:v>
                </c:pt>
                <c:pt idx="150">
                  <c:v>0.251166</c:v>
                </c:pt>
                <c:pt idx="151">
                  <c:v>0.24557499999999999</c:v>
                </c:pt>
                <c:pt idx="152">
                  <c:v>0.23865600000000001</c:v>
                </c:pt>
                <c:pt idx="153">
                  <c:v>0.23630799999999999</c:v>
                </c:pt>
                <c:pt idx="154">
                  <c:v>0.22917799999999999</c:v>
                </c:pt>
                <c:pt idx="155">
                  <c:v>0.221168</c:v>
                </c:pt>
                <c:pt idx="156">
                  <c:v>0.22084500000000001</c:v>
                </c:pt>
                <c:pt idx="157">
                  <c:v>0.21277799999999999</c:v>
                </c:pt>
                <c:pt idx="158">
                  <c:v>0.20802200000000001</c:v>
                </c:pt>
                <c:pt idx="159">
                  <c:v>0.201268</c:v>
                </c:pt>
                <c:pt idx="160">
                  <c:v>0.19681000000000001</c:v>
                </c:pt>
                <c:pt idx="161">
                  <c:v>0.19109499999999999</c:v>
                </c:pt>
                <c:pt idx="162">
                  <c:v>0.188495</c:v>
                </c:pt>
                <c:pt idx="163">
                  <c:v>0.18384600000000001</c:v>
                </c:pt>
                <c:pt idx="164">
                  <c:v>0.174566</c:v>
                </c:pt>
                <c:pt idx="165">
                  <c:v>0.175091</c:v>
                </c:pt>
                <c:pt idx="166">
                  <c:v>0.17072200000000001</c:v>
                </c:pt>
                <c:pt idx="167">
                  <c:v>0.16405600000000001</c:v>
                </c:pt>
                <c:pt idx="168">
                  <c:v>0.15973799999999999</c:v>
                </c:pt>
                <c:pt idx="169">
                  <c:v>0.153112</c:v>
                </c:pt>
                <c:pt idx="170">
                  <c:v>0.14943999999999999</c:v>
                </c:pt>
                <c:pt idx="171">
                  <c:v>0.143204</c:v>
                </c:pt>
                <c:pt idx="172">
                  <c:v>0.13792699999999999</c:v>
                </c:pt>
                <c:pt idx="173">
                  <c:v>0.13677600000000001</c:v>
                </c:pt>
                <c:pt idx="174">
                  <c:v>0.13289799999999999</c:v>
                </c:pt>
                <c:pt idx="175">
                  <c:v>0.12872900000000001</c:v>
                </c:pt>
                <c:pt idx="176">
                  <c:v>0.12537799999999999</c:v>
                </c:pt>
                <c:pt idx="177">
                  <c:v>0.12284399999999999</c:v>
                </c:pt>
                <c:pt idx="178">
                  <c:v>0.118391</c:v>
                </c:pt>
                <c:pt idx="179">
                  <c:v>0.112007</c:v>
                </c:pt>
                <c:pt idx="180">
                  <c:v>0.108433</c:v>
                </c:pt>
                <c:pt idx="181">
                  <c:v>0.106629</c:v>
                </c:pt>
                <c:pt idx="182">
                  <c:v>0.103575</c:v>
                </c:pt>
                <c:pt idx="183">
                  <c:v>0.100396</c:v>
                </c:pt>
                <c:pt idx="184">
                  <c:v>9.5860799999999996E-2</c:v>
                </c:pt>
                <c:pt idx="185">
                  <c:v>9.2064800000000002E-2</c:v>
                </c:pt>
                <c:pt idx="186">
                  <c:v>9.0067700000000001E-2</c:v>
                </c:pt>
                <c:pt idx="187">
                  <c:v>8.9518200000000006E-2</c:v>
                </c:pt>
                <c:pt idx="188">
                  <c:v>8.5875499999999994E-2</c:v>
                </c:pt>
                <c:pt idx="189">
                  <c:v>7.9770300000000002E-2</c:v>
                </c:pt>
                <c:pt idx="190">
                  <c:v>7.8236600000000003E-2</c:v>
                </c:pt>
                <c:pt idx="191">
                  <c:v>7.6247300000000004E-2</c:v>
                </c:pt>
                <c:pt idx="192">
                  <c:v>7.2582099999999997E-2</c:v>
                </c:pt>
                <c:pt idx="193">
                  <c:v>6.8265500000000007E-2</c:v>
                </c:pt>
                <c:pt idx="194">
                  <c:v>6.8574899999999994E-2</c:v>
                </c:pt>
                <c:pt idx="195">
                  <c:v>6.6463900000000006E-2</c:v>
                </c:pt>
                <c:pt idx="196">
                  <c:v>6.2899899999999995E-2</c:v>
                </c:pt>
                <c:pt idx="197">
                  <c:v>6.11557E-2</c:v>
                </c:pt>
                <c:pt idx="198">
                  <c:v>5.9611999999999998E-2</c:v>
                </c:pt>
                <c:pt idx="199">
                  <c:v>5.5057700000000001E-2</c:v>
                </c:pt>
                <c:pt idx="200">
                  <c:v>5.4713199999999997E-2</c:v>
                </c:pt>
                <c:pt idx="201">
                  <c:v>5.3063600000000002E-2</c:v>
                </c:pt>
                <c:pt idx="202">
                  <c:v>4.9893699999999999E-2</c:v>
                </c:pt>
                <c:pt idx="203">
                  <c:v>4.6690500000000003E-2</c:v>
                </c:pt>
                <c:pt idx="204">
                  <c:v>4.5569199999999997E-2</c:v>
                </c:pt>
                <c:pt idx="205">
                  <c:v>4.5442700000000003E-2</c:v>
                </c:pt>
                <c:pt idx="206">
                  <c:v>4.2875999999999997E-2</c:v>
                </c:pt>
                <c:pt idx="207">
                  <c:v>4.1828200000000003E-2</c:v>
                </c:pt>
                <c:pt idx="208">
                  <c:v>3.9336400000000001E-2</c:v>
                </c:pt>
                <c:pt idx="209">
                  <c:v>3.89754E-2</c:v>
                </c:pt>
                <c:pt idx="210">
                  <c:v>3.6738300000000002E-2</c:v>
                </c:pt>
                <c:pt idx="211">
                  <c:v>3.5115399999999998E-2</c:v>
                </c:pt>
                <c:pt idx="212">
                  <c:v>3.3060899999999997E-2</c:v>
                </c:pt>
                <c:pt idx="213">
                  <c:v>3.27186E-2</c:v>
                </c:pt>
                <c:pt idx="214">
                  <c:v>3.0881599999999999E-2</c:v>
                </c:pt>
                <c:pt idx="215">
                  <c:v>3.03235E-2</c:v>
                </c:pt>
                <c:pt idx="216">
                  <c:v>2.9927499999999999E-2</c:v>
                </c:pt>
                <c:pt idx="217">
                  <c:v>2.7318499999999999E-2</c:v>
                </c:pt>
                <c:pt idx="218">
                  <c:v>2.7570299999999999E-2</c:v>
                </c:pt>
                <c:pt idx="219">
                  <c:v>2.5556300000000001E-2</c:v>
                </c:pt>
                <c:pt idx="220">
                  <c:v>2.4118400000000002E-2</c:v>
                </c:pt>
                <c:pt idx="221">
                  <c:v>2.1855099999999999E-2</c:v>
                </c:pt>
                <c:pt idx="222">
                  <c:v>2.16037E-2</c:v>
                </c:pt>
                <c:pt idx="223">
                  <c:v>2.2339999999999999E-2</c:v>
                </c:pt>
                <c:pt idx="224">
                  <c:v>2.0257299999999999E-2</c:v>
                </c:pt>
                <c:pt idx="225">
                  <c:v>1.9970100000000001E-2</c:v>
                </c:pt>
                <c:pt idx="226">
                  <c:v>2.0167500000000001E-2</c:v>
                </c:pt>
                <c:pt idx="227">
                  <c:v>1.7332899999999998E-2</c:v>
                </c:pt>
                <c:pt idx="228">
                  <c:v>1.7189400000000001E-2</c:v>
                </c:pt>
                <c:pt idx="229">
                  <c:v>1.6848700000000001E-2</c:v>
                </c:pt>
                <c:pt idx="230">
                  <c:v>1.5988100000000002E-2</c:v>
                </c:pt>
                <c:pt idx="231">
                  <c:v>1.5719299999999999E-2</c:v>
                </c:pt>
                <c:pt idx="232">
                  <c:v>1.4034700000000001E-2</c:v>
                </c:pt>
                <c:pt idx="233">
                  <c:v>1.4823100000000001E-2</c:v>
                </c:pt>
                <c:pt idx="234">
                  <c:v>1.3354E-2</c:v>
                </c:pt>
                <c:pt idx="235">
                  <c:v>1.35152E-2</c:v>
                </c:pt>
                <c:pt idx="236">
                  <c:v>1.2386899999999999E-2</c:v>
                </c:pt>
                <c:pt idx="237">
                  <c:v>1.22436E-2</c:v>
                </c:pt>
                <c:pt idx="238">
                  <c:v>1.14558E-2</c:v>
                </c:pt>
                <c:pt idx="239">
                  <c:v>1.12947E-2</c:v>
                </c:pt>
                <c:pt idx="240">
                  <c:v>9.4335100000000009E-3</c:v>
                </c:pt>
                <c:pt idx="241">
                  <c:v>1.03103E-2</c:v>
                </c:pt>
                <c:pt idx="242">
                  <c:v>9.2188099999999992E-3</c:v>
                </c:pt>
                <c:pt idx="243">
                  <c:v>8.5211599999999998E-3</c:v>
                </c:pt>
                <c:pt idx="244">
                  <c:v>8.6463700000000004E-3</c:v>
                </c:pt>
              </c:numCache>
            </c:numRef>
          </c:yVal>
          <c:smooth val="0"/>
          <c:extLst>
            <c:ext xmlns:c16="http://schemas.microsoft.com/office/drawing/2014/chart" uri="{C3380CC4-5D6E-409C-BE32-E72D297353CC}">
              <c16:uniqueId val="{00000008-7CD5-47C2-B630-156E15922274}"/>
            </c:ext>
          </c:extLst>
        </c:ser>
        <c:ser>
          <c:idx val="19"/>
          <c:order val="9"/>
          <c:spPr>
            <a:ln w="19050" cap="rnd">
              <a:solidFill>
                <a:schemeClr val="accent2">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U$3:$U$247</c:f>
              <c:numCache>
                <c:formatCode>General</c:formatCode>
                <c:ptCount val="245"/>
              </c:numCache>
            </c:numRef>
          </c:yVal>
          <c:smooth val="0"/>
          <c:extLst>
            <c:ext xmlns:c16="http://schemas.microsoft.com/office/drawing/2014/chart" uri="{C3380CC4-5D6E-409C-BE32-E72D297353CC}">
              <c16:uniqueId val="{00000009-7CD5-47C2-B630-156E15922274}"/>
            </c:ext>
          </c:extLst>
        </c:ser>
        <c:ser>
          <c:idx val="20"/>
          <c:order val="10"/>
          <c:spPr>
            <a:ln w="19050" cap="rnd">
              <a:solidFill>
                <a:schemeClr val="accent3">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V$3:$V$247</c:f>
              <c:numCache>
                <c:formatCode>General</c:formatCode>
                <c:ptCount val="245"/>
              </c:numCache>
            </c:numRef>
          </c:yVal>
          <c:smooth val="0"/>
          <c:extLst>
            <c:ext xmlns:c16="http://schemas.microsoft.com/office/drawing/2014/chart" uri="{C3380CC4-5D6E-409C-BE32-E72D297353CC}">
              <c16:uniqueId val="{0000000A-7CD5-47C2-B630-156E15922274}"/>
            </c:ext>
          </c:extLst>
        </c:ser>
        <c:ser>
          <c:idx val="21"/>
          <c:order val="11"/>
          <c:spPr>
            <a:ln w="19050" cap="rnd">
              <a:solidFill>
                <a:schemeClr val="accent4">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W$3:$W$247</c:f>
              <c:numCache>
                <c:formatCode>General</c:formatCode>
                <c:ptCount val="245"/>
              </c:numCache>
            </c:numRef>
          </c:yVal>
          <c:smooth val="0"/>
          <c:extLst>
            <c:ext xmlns:c16="http://schemas.microsoft.com/office/drawing/2014/chart" uri="{C3380CC4-5D6E-409C-BE32-E72D297353CC}">
              <c16:uniqueId val="{0000000B-7CD5-47C2-B630-156E15922274}"/>
            </c:ext>
          </c:extLst>
        </c:ser>
        <c:ser>
          <c:idx val="22"/>
          <c:order val="12"/>
          <c:spPr>
            <a:ln w="19050" cap="rnd">
              <a:solidFill>
                <a:schemeClr val="accent5">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X$3:$X$247</c:f>
              <c:numCache>
                <c:formatCode>General</c:formatCode>
                <c:ptCount val="245"/>
              </c:numCache>
            </c:numRef>
          </c:yVal>
          <c:smooth val="0"/>
          <c:extLst>
            <c:ext xmlns:c16="http://schemas.microsoft.com/office/drawing/2014/chart" uri="{C3380CC4-5D6E-409C-BE32-E72D297353CC}">
              <c16:uniqueId val="{0000000C-7CD5-47C2-B630-156E15922274}"/>
            </c:ext>
          </c:extLst>
        </c:ser>
        <c:dLbls>
          <c:showLegendKey val="0"/>
          <c:showVal val="0"/>
          <c:showCatName val="0"/>
          <c:showSerName val="0"/>
          <c:showPercent val="0"/>
          <c:showBubbleSize val="0"/>
        </c:dLbls>
        <c:axId val="113205632"/>
        <c:axId val="113207552"/>
      </c:scatterChart>
      <c:valAx>
        <c:axId val="113205632"/>
        <c:scaling>
          <c:orientation val="minMax"/>
          <c:max val="600"/>
          <c:min val="350"/>
        </c:scaling>
        <c:delete val="0"/>
        <c:axPos val="b"/>
        <c:title>
          <c:tx>
            <c:rich>
              <a:bodyPr rot="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a:t>Wavelength, nm</a:t>
                </a:r>
              </a:p>
            </c:rich>
          </c:tx>
          <c:layout>
            <c:manualLayout>
              <c:xMode val="edge"/>
              <c:yMode val="edge"/>
              <c:x val="0.29375889237024094"/>
              <c:y val="0.89112128491145637"/>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3207552"/>
        <c:crosses val="autoZero"/>
        <c:crossBetween val="midCat"/>
        <c:majorUnit val="100"/>
      </c:valAx>
      <c:valAx>
        <c:axId val="113207552"/>
        <c:scaling>
          <c:orientation val="minMax"/>
          <c:max val="1.1000000000000001"/>
          <c:min val="0"/>
        </c:scaling>
        <c:delete val="0"/>
        <c:axPos val="l"/>
        <c:title>
          <c:tx>
            <c:rich>
              <a:bodyPr rot="-54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a:t>Fluo. Intensity, a.u</a:t>
                </a:r>
              </a:p>
            </c:rich>
          </c:tx>
          <c:layout>
            <c:manualLayout>
              <c:xMode val="edge"/>
              <c:yMode val="edge"/>
              <c:x val="5.602877644060511E-2"/>
              <c:y val="7.0066434090439139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3205632"/>
        <c:crosses val="autoZero"/>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6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a:noFill/>
            </a:ln>
          </c:spPr>
          <c:marker>
            <c:symbol val="square"/>
            <c:size val="12"/>
            <c:spPr>
              <a:solidFill>
                <a:schemeClr val="tx1"/>
              </a:solidFill>
              <a:ln>
                <a:solidFill>
                  <a:schemeClr val="tx1"/>
                </a:solidFill>
              </a:ln>
            </c:spPr>
          </c:marker>
          <c:dPt>
            <c:idx val="4"/>
            <c:marker>
              <c:spPr>
                <a:noFill/>
                <a:ln>
                  <a:noFill/>
                </a:ln>
              </c:spPr>
            </c:marker>
            <c:bubble3D val="0"/>
            <c:extLst>
              <c:ext xmlns:c16="http://schemas.microsoft.com/office/drawing/2014/chart" uri="{C3380CC4-5D6E-409C-BE32-E72D297353CC}">
                <c16:uniqueId val="{00000000-889C-4B2C-BA7C-DD924367D7B1}"/>
              </c:ext>
            </c:extLst>
          </c:dPt>
          <c:dPt>
            <c:idx val="5"/>
            <c:marker>
              <c:spPr>
                <a:noFill/>
                <a:ln>
                  <a:noFill/>
                </a:ln>
              </c:spPr>
            </c:marker>
            <c:bubble3D val="0"/>
            <c:extLst>
              <c:ext xmlns:c16="http://schemas.microsoft.com/office/drawing/2014/chart" uri="{C3380CC4-5D6E-409C-BE32-E72D297353CC}">
                <c16:uniqueId val="{00000001-889C-4B2C-BA7C-DD924367D7B1}"/>
              </c:ext>
            </c:extLst>
          </c:dPt>
          <c:trendline>
            <c:trendlineType val="linear"/>
            <c:dispRSqr val="0"/>
            <c:dispEq val="0"/>
          </c:trendline>
          <c:xVal>
            <c:numRef>
              <c:f>Sheet2!$C$2:$C$24</c:f>
              <c:numCache>
                <c:formatCode>General</c:formatCode>
                <c:ptCount val="23"/>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227946676052619</c:v>
                </c:pt>
                <c:pt idx="15">
                  <c:v>19.408075264602118</c:v>
                </c:pt>
                <c:pt idx="16">
                  <c:v>16.752365726137491</c:v>
                </c:pt>
                <c:pt idx="17">
                  <c:v>23.204330613234227</c:v>
                </c:pt>
                <c:pt idx="18">
                  <c:v>28.411897347793403</c:v>
                </c:pt>
                <c:pt idx="19">
                  <c:v>38.55415907128468</c:v>
                </c:pt>
                <c:pt idx="20">
                  <c:v>42.827880845086874</c:v>
                </c:pt>
                <c:pt idx="21">
                  <c:v>45.66291334727849</c:v>
                </c:pt>
                <c:pt idx="22">
                  <c:v>54.451941156951648</c:v>
                </c:pt>
              </c:numCache>
            </c:numRef>
          </c:xVal>
          <c:yVal>
            <c:numRef>
              <c:f>Sheet2!$E$2:$E$24</c:f>
              <c:numCache>
                <c:formatCode>General</c:formatCode>
                <c:ptCount val="23"/>
                <c:pt idx="0">
                  <c:v>0.78616552474323798</c:v>
                </c:pt>
                <c:pt idx="1">
                  <c:v>0.86260639159203356</c:v>
                </c:pt>
                <c:pt idx="2">
                  <c:v>0.76591177692211732</c:v>
                </c:pt>
                <c:pt idx="3">
                  <c:v>0.77468836491002202</c:v>
                </c:pt>
                <c:pt idx="4">
                  <c:v>0.63054869977672412</c:v>
                </c:pt>
                <c:pt idx="5">
                  <c:v>0.63624335098927465</c:v>
                </c:pt>
                <c:pt idx="6">
                  <c:v>0.87061847615983234</c:v>
                </c:pt>
                <c:pt idx="7">
                  <c:v>0.84790771315054692</c:v>
                </c:pt>
                <c:pt idx="8">
                  <c:v>0.89100388287753873</c:v>
                </c:pt>
                <c:pt idx="9">
                  <c:v>0.81099212581180324</c:v>
                </c:pt>
                <c:pt idx="10">
                  <c:v>0.82160022420915313</c:v>
                </c:pt>
                <c:pt idx="11">
                  <c:v>0.80633142756857989</c:v>
                </c:pt>
                <c:pt idx="12">
                  <c:v>0.81933902776901391</c:v>
                </c:pt>
                <c:pt idx="13">
                  <c:v>0.842688179519129</c:v>
                </c:pt>
                <c:pt idx="14">
                  <c:v>0.81103252772775813</c:v>
                </c:pt>
                <c:pt idx="15">
                  <c:v>0.71044199444240042</c:v>
                </c:pt>
                <c:pt idx="16">
                  <c:v>0.8224319027994399</c:v>
                </c:pt>
                <c:pt idx="17">
                  <c:v>0.72597076479254241</c:v>
                </c:pt>
                <c:pt idx="18">
                  <c:v>0.70959105415256318</c:v>
                </c:pt>
                <c:pt idx="19">
                  <c:v>0.57933110882875749</c:v>
                </c:pt>
                <c:pt idx="20">
                  <c:v>0.55504921527709916</c:v>
                </c:pt>
                <c:pt idx="21">
                  <c:v>0.49264968609309712</c:v>
                </c:pt>
                <c:pt idx="22">
                  <c:v>0.48421163572493636</c:v>
                </c:pt>
              </c:numCache>
            </c:numRef>
          </c:yVal>
          <c:smooth val="0"/>
          <c:extLst>
            <c:ext xmlns:c16="http://schemas.microsoft.com/office/drawing/2014/chart" uri="{C3380CC4-5D6E-409C-BE32-E72D297353CC}">
              <c16:uniqueId val="{00000003-889C-4B2C-BA7C-DD924367D7B1}"/>
            </c:ext>
          </c:extLst>
        </c:ser>
        <c:ser>
          <c:idx val="2"/>
          <c:order val="1"/>
          <c:spPr>
            <a:ln w="28575">
              <a:noFill/>
            </a:ln>
          </c:spPr>
          <c:marker>
            <c:symbol val="square"/>
            <c:size val="12"/>
            <c:spPr>
              <a:noFill/>
              <a:ln>
                <a:solidFill>
                  <a:schemeClr val="tx1"/>
                </a:solidFill>
              </a:ln>
            </c:spPr>
          </c:marker>
          <c:xVal>
            <c:numRef>
              <c:f>Sheet2!$C$2:$C$24</c:f>
              <c:numCache>
                <c:formatCode>General</c:formatCode>
                <c:ptCount val="23"/>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227946676052619</c:v>
                </c:pt>
                <c:pt idx="15">
                  <c:v>19.408075264602118</c:v>
                </c:pt>
                <c:pt idx="16">
                  <c:v>16.752365726137491</c:v>
                </c:pt>
                <c:pt idx="17">
                  <c:v>23.204330613234227</c:v>
                </c:pt>
                <c:pt idx="18">
                  <c:v>28.411897347793403</c:v>
                </c:pt>
                <c:pt idx="19">
                  <c:v>38.55415907128468</c:v>
                </c:pt>
                <c:pt idx="20">
                  <c:v>42.827880845086874</c:v>
                </c:pt>
                <c:pt idx="21">
                  <c:v>45.66291334727849</c:v>
                </c:pt>
                <c:pt idx="22">
                  <c:v>54.451941156951648</c:v>
                </c:pt>
              </c:numCache>
            </c:numRef>
          </c:xVal>
          <c:yVal>
            <c:numRef>
              <c:f>Sheet2!$G$2:$G$24</c:f>
              <c:numCache>
                <c:formatCode>0.000</c:formatCode>
                <c:ptCount val="23"/>
                <c:pt idx="0">
                  <c:v>0.18536290892364332</c:v>
                </c:pt>
                <c:pt idx="1">
                  <c:v>0.1222524634016447</c:v>
                </c:pt>
                <c:pt idx="2">
                  <c:v>0.21319056447021145</c:v>
                </c:pt>
                <c:pt idx="3">
                  <c:v>0.20193635080505809</c:v>
                </c:pt>
                <c:pt idx="4">
                  <c:v>0.15175863676183265</c:v>
                </c:pt>
                <c:pt idx="5">
                  <c:v>0.10399618218919483</c:v>
                </c:pt>
                <c:pt idx="6">
                  <c:v>0.11751206106144411</c:v>
                </c:pt>
                <c:pt idx="7">
                  <c:v>0.13311620047791467</c:v>
                </c:pt>
                <c:pt idx="8">
                  <c:v>9.7580510581315061E-2</c:v>
                </c:pt>
                <c:pt idx="9">
                  <c:v>0.16929525048213781</c:v>
                </c:pt>
                <c:pt idx="10">
                  <c:v>0.1625809295500473</c:v>
                </c:pt>
                <c:pt idx="11">
                  <c:v>0.17285767144497552</c:v>
                </c:pt>
                <c:pt idx="12">
                  <c:v>0.1645109692669155</c:v>
                </c:pt>
                <c:pt idx="13">
                  <c:v>0.14550266734355893</c:v>
                </c:pt>
                <c:pt idx="14">
                  <c:v>0.16389261169703601</c:v>
                </c:pt>
                <c:pt idx="15">
                  <c:v>0.26542729210318927</c:v>
                </c:pt>
                <c:pt idx="16">
                  <c:v>0.16313212638062585</c:v>
                </c:pt>
                <c:pt idx="17">
                  <c:v>0.2482829254024928</c:v>
                </c:pt>
                <c:pt idx="18">
                  <c:v>0.26060388859677275</c:v>
                </c:pt>
                <c:pt idx="19">
                  <c:v>0.37682209368276154</c:v>
                </c:pt>
                <c:pt idx="20">
                  <c:v>0.39837280747783499</c:v>
                </c:pt>
                <c:pt idx="21">
                  <c:v>0.45810268601164078</c:v>
                </c:pt>
                <c:pt idx="22">
                  <c:v>0.46819734464757512</c:v>
                </c:pt>
              </c:numCache>
            </c:numRef>
          </c:yVal>
          <c:smooth val="0"/>
          <c:extLst>
            <c:ext xmlns:c16="http://schemas.microsoft.com/office/drawing/2014/chart" uri="{C3380CC4-5D6E-409C-BE32-E72D297353CC}">
              <c16:uniqueId val="{00000007-889C-4B2C-BA7C-DD924367D7B1}"/>
            </c:ext>
          </c:extLst>
        </c:ser>
        <c:dLbls>
          <c:showLegendKey val="0"/>
          <c:showVal val="0"/>
          <c:showCatName val="0"/>
          <c:showSerName val="0"/>
          <c:showPercent val="0"/>
          <c:showBubbleSize val="0"/>
        </c:dLbls>
        <c:axId val="113617536"/>
        <c:axId val="113624192"/>
      </c:scatterChart>
      <c:valAx>
        <c:axId val="113617536"/>
        <c:scaling>
          <c:logBase val="10"/>
          <c:orientation val="minMax"/>
        </c:scaling>
        <c:delete val="0"/>
        <c:axPos val="b"/>
        <c:title>
          <c:tx>
            <c:rich>
              <a:bodyPr/>
              <a:lstStyle/>
              <a:p>
                <a:pPr>
                  <a:defRPr/>
                </a:pPr>
                <a:r>
                  <a:rPr lang="en-CA" dirty="0"/>
                  <a:t>[</a:t>
                </a:r>
                <a:r>
                  <a:rPr lang="en-CA" i="1" dirty="0"/>
                  <a:t>NAF(56)</a:t>
                </a:r>
                <a:r>
                  <a:rPr lang="en-CA" i="0" dirty="0"/>
                  <a:t>]</a:t>
                </a:r>
                <a:r>
                  <a:rPr lang="en-CA" i="1" dirty="0"/>
                  <a:t>, </a:t>
                </a:r>
                <a:r>
                  <a:rPr lang="en-CA" i="1" dirty="0" err="1"/>
                  <a:t>wt</a:t>
                </a:r>
                <a:r>
                  <a:rPr lang="en-CA" i="1" dirty="0"/>
                  <a:t>%</a:t>
                </a:r>
              </a:p>
            </c:rich>
          </c:tx>
          <c:layout>
            <c:manualLayout>
              <c:xMode val="edge"/>
              <c:yMode val="edge"/>
              <c:x val="0.42390897110044251"/>
              <c:y val="0.81621464970523316"/>
            </c:manualLayout>
          </c:layout>
          <c:overlay val="0"/>
        </c:title>
        <c:numFmt formatCode="General" sourceLinked="1"/>
        <c:majorTickMark val="out"/>
        <c:minorTickMark val="none"/>
        <c:tickLblPos val="nextTo"/>
        <c:spPr>
          <a:ln>
            <a:solidFill>
              <a:schemeClr val="tx1"/>
            </a:solidFill>
          </a:ln>
        </c:spPr>
        <c:crossAx val="113624192"/>
        <c:crossesAt val="0"/>
        <c:crossBetween val="midCat"/>
      </c:valAx>
      <c:valAx>
        <c:axId val="113624192"/>
        <c:scaling>
          <c:orientation val="minMax"/>
        </c:scaling>
        <c:delete val="0"/>
        <c:axPos val="l"/>
        <c:title>
          <c:tx>
            <c:rich>
              <a:bodyPr/>
              <a:lstStyle/>
              <a:p>
                <a:pPr>
                  <a:defRPr i="1"/>
                </a:pPr>
                <a:r>
                  <a:rPr lang="en-CA" i="1"/>
                  <a:t>Fraction</a:t>
                </a:r>
              </a:p>
            </c:rich>
          </c:tx>
          <c:overlay val="0"/>
        </c:title>
        <c:numFmt formatCode="#,##0.0" sourceLinked="0"/>
        <c:majorTickMark val="out"/>
        <c:minorTickMark val="none"/>
        <c:tickLblPos val="nextTo"/>
        <c:crossAx val="113617536"/>
        <c:crossesAt val="1.0000000000000002E-2"/>
        <c:crossBetween val="midCat"/>
      </c:valAx>
      <c:spPr>
        <a:noFill/>
        <a:ln w="19050">
          <a:solidFill>
            <a:schemeClr val="tx1"/>
          </a:solidFill>
        </a:ln>
      </c:spPr>
    </c:plotArea>
    <c:plotVisOnly val="1"/>
    <c:dispBlanksAs val="gap"/>
    <c:showDLblsOverMax val="0"/>
  </c:chart>
  <c:txPr>
    <a:bodyPr/>
    <a:lstStyle/>
    <a:p>
      <a:pPr>
        <a:defRPr sz="2400">
          <a:latin typeface="Times New Roman" pitchFamily="18" charset="0"/>
          <a:cs typeface="Times New Roman" pitchFamily="18" charset="0"/>
        </a:defRPr>
      </a:pPr>
      <a:endParaRPr lang="en-US"/>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315472402838836"/>
          <c:y val="4.6784308289437207E-2"/>
          <c:w val="0.65253444311978726"/>
          <c:h val="0.68738619351261432"/>
        </c:manualLayout>
      </c:layout>
      <c:scatterChart>
        <c:scatterStyle val="lineMarker"/>
        <c:varyColors val="0"/>
        <c:ser>
          <c:idx val="0"/>
          <c:order val="0"/>
          <c:spPr>
            <a:ln w="28575">
              <a:noFill/>
            </a:ln>
          </c:spPr>
          <c:marker>
            <c:symbol val="square"/>
            <c:size val="7"/>
            <c:spPr>
              <a:solidFill>
                <a:schemeClr val="tx1"/>
              </a:solidFill>
              <a:ln>
                <a:solidFill>
                  <a:schemeClr val="tx1"/>
                </a:solidFill>
              </a:ln>
            </c:spPr>
          </c:marker>
          <c:xVal>
            <c:numRef>
              <c:f>results!$F$2:$F$26</c:f>
              <c:numCache>
                <c:formatCode>General</c:formatCode>
                <c:ptCount val="25"/>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122372537786982</c:v>
                </c:pt>
                <c:pt idx="15">
                  <c:v>11.227946676052619</c:v>
                </c:pt>
                <c:pt idx="16">
                  <c:v>18.865071263846357</c:v>
                </c:pt>
                <c:pt idx="17">
                  <c:v>19.408075264602118</c:v>
                </c:pt>
                <c:pt idx="18">
                  <c:v>16.752365726137491</c:v>
                </c:pt>
                <c:pt idx="19">
                  <c:v>23.204330613234227</c:v>
                </c:pt>
                <c:pt idx="20">
                  <c:v>28.411897347793403</c:v>
                </c:pt>
                <c:pt idx="21">
                  <c:v>38.55415907128468</c:v>
                </c:pt>
                <c:pt idx="22">
                  <c:v>42.827880845086874</c:v>
                </c:pt>
                <c:pt idx="23">
                  <c:v>45.66291334727849</c:v>
                </c:pt>
                <c:pt idx="24">
                  <c:v>54.451941156951648</c:v>
                </c:pt>
              </c:numCache>
            </c:numRef>
          </c:xVal>
          <c:yVal>
            <c:numRef>
              <c:f>results!$H$2:$H$26</c:f>
              <c:numCache>
                <c:formatCode>General</c:formatCode>
                <c:ptCount val="25"/>
                <c:pt idx="0">
                  <c:v>476.04522078821145</c:v>
                </c:pt>
                <c:pt idx="1">
                  <c:v>476.22108050139934</c:v>
                </c:pt>
                <c:pt idx="2">
                  <c:v>476.25329312807492</c:v>
                </c:pt>
                <c:pt idx="3">
                  <c:v>476.05757968066087</c:v>
                </c:pt>
                <c:pt idx="4">
                  <c:v>476.11176062521531</c:v>
                </c:pt>
                <c:pt idx="5">
                  <c:v>476.07760523302005</c:v>
                </c:pt>
                <c:pt idx="6">
                  <c:v>476.15353647597823</c:v>
                </c:pt>
                <c:pt idx="7">
                  <c:v>476.13066091929517</c:v>
                </c:pt>
                <c:pt idx="8">
                  <c:v>476.10073999806315</c:v>
                </c:pt>
                <c:pt idx="9">
                  <c:v>476.21982671450615</c:v>
                </c:pt>
                <c:pt idx="10">
                  <c:v>476.15360374555445</c:v>
                </c:pt>
                <c:pt idx="11">
                  <c:v>476.27467871393628</c:v>
                </c:pt>
                <c:pt idx="12">
                  <c:v>476.35931988984004</c:v>
                </c:pt>
                <c:pt idx="13">
                  <c:v>476.47377742824114</c:v>
                </c:pt>
                <c:pt idx="14">
                  <c:v>476.46346685727713</c:v>
                </c:pt>
                <c:pt idx="15">
                  <c:v>476.50660966253355</c:v>
                </c:pt>
                <c:pt idx="16">
                  <c:v>476.71120635320813</c:v>
                </c:pt>
                <c:pt idx="17">
                  <c:v>476.76226958713943</c:v>
                </c:pt>
                <c:pt idx="18">
                  <c:v>476.79328598642797</c:v>
                </c:pt>
                <c:pt idx="19">
                  <c:v>477.14365445097263</c:v>
                </c:pt>
                <c:pt idx="20">
                  <c:v>477.06799053129936</c:v>
                </c:pt>
                <c:pt idx="21">
                  <c:v>476.81366164278774</c:v>
                </c:pt>
                <c:pt idx="22">
                  <c:v>473.16534040671974</c:v>
                </c:pt>
                <c:pt idx="23">
                  <c:v>474.15810144564199</c:v>
                </c:pt>
                <c:pt idx="24">
                  <c:v>472.62059973924386</c:v>
                </c:pt>
              </c:numCache>
            </c:numRef>
          </c:yVal>
          <c:smooth val="0"/>
          <c:extLst>
            <c:ext xmlns:c16="http://schemas.microsoft.com/office/drawing/2014/chart" uri="{C3380CC4-5D6E-409C-BE32-E72D297353CC}">
              <c16:uniqueId val="{00000000-3241-40F5-85B3-8CCF6D221CA2}"/>
            </c:ext>
          </c:extLst>
        </c:ser>
        <c:dLbls>
          <c:showLegendKey val="0"/>
          <c:showVal val="0"/>
          <c:showCatName val="0"/>
          <c:showSerName val="0"/>
          <c:showPercent val="0"/>
          <c:showBubbleSize val="0"/>
        </c:dLbls>
        <c:axId val="113634304"/>
        <c:axId val="114320896"/>
      </c:scatterChart>
      <c:valAx>
        <c:axId val="113634304"/>
        <c:scaling>
          <c:logBase val="10"/>
          <c:orientation val="minMax"/>
        </c:scaling>
        <c:delete val="0"/>
        <c:axPos val="b"/>
        <c:title>
          <c:tx>
            <c:rich>
              <a:bodyPr/>
              <a:lstStyle/>
              <a:p>
                <a:pPr>
                  <a:defRPr i="1"/>
                </a:pPr>
                <a:r>
                  <a:rPr lang="en-CA" i="0" dirty="0"/>
                  <a:t>[</a:t>
                </a:r>
                <a:r>
                  <a:rPr lang="en-CA" i="1" dirty="0"/>
                  <a:t>NAF(56)</a:t>
                </a:r>
                <a:r>
                  <a:rPr lang="en-CA" i="0" dirty="0"/>
                  <a:t>]</a:t>
                </a:r>
                <a:r>
                  <a:rPr lang="en-CA" i="1" dirty="0"/>
                  <a:t>, </a:t>
                </a:r>
                <a:r>
                  <a:rPr lang="en-CA" i="1" dirty="0" err="1"/>
                  <a:t>wt</a:t>
                </a:r>
                <a:r>
                  <a:rPr lang="en-CA" i="1" dirty="0"/>
                  <a:t>%</a:t>
                </a:r>
              </a:p>
            </c:rich>
          </c:tx>
          <c:layout>
            <c:manualLayout>
              <c:xMode val="edge"/>
              <c:yMode val="edge"/>
              <c:x val="0.34865384756039586"/>
              <c:y val="0.84725200998059325"/>
            </c:manualLayout>
          </c:layout>
          <c:overlay val="0"/>
        </c:title>
        <c:numFmt formatCode="General" sourceLinked="1"/>
        <c:majorTickMark val="out"/>
        <c:minorTickMark val="none"/>
        <c:tickLblPos val="nextTo"/>
        <c:spPr>
          <a:ln w="19050">
            <a:solidFill>
              <a:schemeClr val="tx1"/>
            </a:solidFill>
          </a:ln>
        </c:spPr>
        <c:crossAx val="114320896"/>
        <c:crosses val="autoZero"/>
        <c:crossBetween val="midCat"/>
        <c:majorUnit val="10"/>
      </c:valAx>
      <c:valAx>
        <c:axId val="114320896"/>
        <c:scaling>
          <c:orientation val="minMax"/>
          <c:max val="480"/>
          <c:min val="470"/>
        </c:scaling>
        <c:delete val="0"/>
        <c:axPos val="l"/>
        <c:title>
          <c:tx>
            <c:rich>
              <a:bodyPr/>
              <a:lstStyle/>
              <a:p>
                <a:pPr>
                  <a:defRPr i="1"/>
                </a:pPr>
                <a:r>
                  <a:rPr lang="el-GR" sz="2400" b="1" i="1" u="none" strike="noStrike" baseline="0" dirty="0">
                    <a:effectLst/>
                  </a:rPr>
                  <a:t>λ</a:t>
                </a:r>
                <a:r>
                  <a:rPr lang="en-CA" i="1" baseline="-25000" dirty="0"/>
                  <a:t>max</a:t>
                </a:r>
                <a:r>
                  <a:rPr lang="en-CA" i="1" dirty="0"/>
                  <a:t>(excimer), nm</a:t>
                </a:r>
              </a:p>
            </c:rich>
          </c:tx>
          <c:layout>
            <c:manualLayout>
              <c:xMode val="edge"/>
              <c:yMode val="edge"/>
              <c:x val="2.9439084865019059E-3"/>
              <c:y val="5.9160521208760745E-2"/>
            </c:manualLayout>
          </c:layout>
          <c:overlay val="0"/>
        </c:title>
        <c:numFmt formatCode="General" sourceLinked="1"/>
        <c:majorTickMark val="out"/>
        <c:minorTickMark val="none"/>
        <c:tickLblPos val="nextTo"/>
        <c:spPr>
          <a:ln w="19050">
            <a:solidFill>
              <a:schemeClr val="tx1"/>
            </a:solidFill>
          </a:ln>
        </c:spPr>
        <c:crossAx val="113634304"/>
        <c:crossesAt val="1.0000000000000002E-2"/>
        <c:crossBetween val="midCat"/>
        <c:majorUnit val="2"/>
      </c:valAx>
      <c:spPr>
        <a:ln w="19050">
          <a:solidFill>
            <a:schemeClr val="tx1"/>
          </a:solidFill>
        </a:ln>
      </c:spPr>
    </c:plotArea>
    <c:plotVisOnly val="1"/>
    <c:dispBlanksAs val="gap"/>
    <c:showDLblsOverMax val="0"/>
  </c:chart>
  <c:spPr>
    <a:noFill/>
    <a:ln>
      <a:noFill/>
    </a:ln>
  </c:spPr>
  <c:txPr>
    <a:bodyPr/>
    <a:lstStyle/>
    <a:p>
      <a:pPr>
        <a:defRPr sz="2400">
          <a:latin typeface="Times New Roman" pitchFamily="18" charset="0"/>
          <a:cs typeface="Times New Roman" pitchFamily="18" charset="0"/>
        </a:defRPr>
      </a:pPr>
      <a:endParaRPr lang="en-US"/>
    </a:p>
  </c:tx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345628658212212"/>
          <c:y val="5.8128317293671614E-2"/>
          <c:w val="0.70078558952508274"/>
          <c:h val="0.69658213070369357"/>
        </c:manualLayout>
      </c:layout>
      <c:scatterChart>
        <c:scatterStyle val="lineMarker"/>
        <c:varyColors val="0"/>
        <c:ser>
          <c:idx val="0"/>
          <c:order val="0"/>
          <c:spPr>
            <a:ln w="15875">
              <a:solidFill>
                <a:schemeClr val="tx1"/>
              </a:solidFill>
            </a:ln>
          </c:spPr>
          <c:marker>
            <c:symbol val="none"/>
          </c:marker>
          <c:xVal>
            <c:numRef>
              <c:f>Sheet4!$BQ$5:$BQ$249</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heet4!$BR$5:$BR$249</c:f>
              <c:numCache>
                <c:formatCode>General</c:formatCode>
                <c:ptCount val="245"/>
                <c:pt idx="0">
                  <c:v>0</c:v>
                </c:pt>
                <c:pt idx="1">
                  <c:v>2.67754E-3</c:v>
                </c:pt>
                <c:pt idx="2">
                  <c:v>6.2030000000000002E-3</c:v>
                </c:pt>
                <c:pt idx="3">
                  <c:v>1.0911199999999999E-2</c:v>
                </c:pt>
                <c:pt idx="4">
                  <c:v>1.8590800000000001E-2</c:v>
                </c:pt>
                <c:pt idx="5">
                  <c:v>2.5841900000000001E-2</c:v>
                </c:pt>
                <c:pt idx="6">
                  <c:v>2.9686199999999999E-2</c:v>
                </c:pt>
                <c:pt idx="7">
                  <c:v>3.4335299999999999E-2</c:v>
                </c:pt>
                <c:pt idx="8">
                  <c:v>4.9031999999999999E-2</c:v>
                </c:pt>
                <c:pt idx="9">
                  <c:v>6.7919300000000002E-2</c:v>
                </c:pt>
                <c:pt idx="10">
                  <c:v>0.100019</c:v>
                </c:pt>
                <c:pt idx="11">
                  <c:v>0.14180799999999999</c:v>
                </c:pt>
                <c:pt idx="12">
                  <c:v>0.17453099999999999</c:v>
                </c:pt>
                <c:pt idx="13">
                  <c:v>0.18918099999999999</c:v>
                </c:pt>
                <c:pt idx="14">
                  <c:v>0.200461</c:v>
                </c:pt>
                <c:pt idx="15">
                  <c:v>0.22283600000000001</c:v>
                </c:pt>
                <c:pt idx="16">
                  <c:v>0.335262</c:v>
                </c:pt>
                <c:pt idx="17">
                  <c:v>0.77493000000000001</c:v>
                </c:pt>
                <c:pt idx="18">
                  <c:v>2.0411899999999998</c:v>
                </c:pt>
                <c:pt idx="19">
                  <c:v>3.7561200000000001</c:v>
                </c:pt>
                <c:pt idx="20">
                  <c:v>4.5790800000000003</c:v>
                </c:pt>
                <c:pt idx="21">
                  <c:v>4.08622</c:v>
                </c:pt>
                <c:pt idx="22">
                  <c:v>2.9675699999999998</c:v>
                </c:pt>
                <c:pt idx="23">
                  <c:v>2.0210900000000001</c:v>
                </c:pt>
                <c:pt idx="24">
                  <c:v>1.6116200000000001</c:v>
                </c:pt>
                <c:pt idx="25">
                  <c:v>1.5689299999999999</c:v>
                </c:pt>
                <c:pt idx="26">
                  <c:v>1.57558</c:v>
                </c:pt>
                <c:pt idx="27">
                  <c:v>1.49542</c:v>
                </c:pt>
                <c:pt idx="28">
                  <c:v>1.42005</c:v>
                </c:pt>
                <c:pt idx="29">
                  <c:v>1.4024700000000001</c:v>
                </c:pt>
                <c:pt idx="30">
                  <c:v>1.4161300000000001</c:v>
                </c:pt>
                <c:pt idx="31">
                  <c:v>1.4223300000000001</c:v>
                </c:pt>
                <c:pt idx="32">
                  <c:v>1.3793500000000001</c:v>
                </c:pt>
                <c:pt idx="33">
                  <c:v>1.3380300000000001</c:v>
                </c:pt>
                <c:pt idx="34">
                  <c:v>1.41368</c:v>
                </c:pt>
                <c:pt idx="35">
                  <c:v>1.6358999999999999</c:v>
                </c:pt>
                <c:pt idx="36">
                  <c:v>1.9260999999999999</c:v>
                </c:pt>
                <c:pt idx="37">
                  <c:v>2.2224900000000001</c:v>
                </c:pt>
                <c:pt idx="38">
                  <c:v>2.4897300000000002</c:v>
                </c:pt>
                <c:pt idx="39">
                  <c:v>2.7550500000000002</c:v>
                </c:pt>
                <c:pt idx="40">
                  <c:v>2.97418</c:v>
                </c:pt>
                <c:pt idx="41">
                  <c:v>2.9903599999999999</c:v>
                </c:pt>
                <c:pt idx="42">
                  <c:v>2.7528600000000001</c:v>
                </c:pt>
                <c:pt idx="43">
                  <c:v>2.42618</c:v>
                </c:pt>
                <c:pt idx="44">
                  <c:v>2.0979700000000001</c:v>
                </c:pt>
                <c:pt idx="45">
                  <c:v>1.77474</c:v>
                </c:pt>
                <c:pt idx="46">
                  <c:v>1.50817</c:v>
                </c:pt>
                <c:pt idx="47">
                  <c:v>1.3479000000000001</c:v>
                </c:pt>
                <c:pt idx="48">
                  <c:v>1.2126300000000001</c:v>
                </c:pt>
                <c:pt idx="49">
                  <c:v>1.1194900000000001</c:v>
                </c:pt>
                <c:pt idx="50">
                  <c:v>1.0527</c:v>
                </c:pt>
                <c:pt idx="51">
                  <c:v>0.99714800000000003</c:v>
                </c:pt>
                <c:pt idx="52">
                  <c:v>0.94527300000000003</c:v>
                </c:pt>
                <c:pt idx="53">
                  <c:v>0.90971599999999997</c:v>
                </c:pt>
                <c:pt idx="54">
                  <c:v>0.88217999999999996</c:v>
                </c:pt>
                <c:pt idx="55">
                  <c:v>0.88696200000000003</c:v>
                </c:pt>
                <c:pt idx="56">
                  <c:v>0.89305699999999999</c:v>
                </c:pt>
                <c:pt idx="57">
                  <c:v>0.90770600000000001</c:v>
                </c:pt>
                <c:pt idx="58">
                  <c:v>0.95359300000000002</c:v>
                </c:pt>
                <c:pt idx="59">
                  <c:v>0.97466299999999995</c:v>
                </c:pt>
                <c:pt idx="60">
                  <c:v>0.99289400000000005</c:v>
                </c:pt>
                <c:pt idx="61">
                  <c:v>0.99770800000000004</c:v>
                </c:pt>
                <c:pt idx="62">
                  <c:v>1.01285</c:v>
                </c:pt>
                <c:pt idx="63">
                  <c:v>1.00597</c:v>
                </c:pt>
                <c:pt idx="64">
                  <c:v>0.99965400000000004</c:v>
                </c:pt>
                <c:pt idx="65">
                  <c:v>0.96365400000000001</c:v>
                </c:pt>
                <c:pt idx="66">
                  <c:v>0.91051599999999999</c:v>
                </c:pt>
                <c:pt idx="67">
                  <c:v>0.85963699999999998</c:v>
                </c:pt>
                <c:pt idx="68">
                  <c:v>0.80895499999999998</c:v>
                </c:pt>
                <c:pt idx="69">
                  <c:v>0.73960800000000004</c:v>
                </c:pt>
                <c:pt idx="70">
                  <c:v>0.684114</c:v>
                </c:pt>
                <c:pt idx="71">
                  <c:v>0.62959299999999996</c:v>
                </c:pt>
                <c:pt idx="72">
                  <c:v>0.58629600000000004</c:v>
                </c:pt>
                <c:pt idx="73">
                  <c:v>0.562083</c:v>
                </c:pt>
                <c:pt idx="74">
                  <c:v>0.54123600000000005</c:v>
                </c:pt>
                <c:pt idx="75">
                  <c:v>0.53161599999999998</c:v>
                </c:pt>
                <c:pt idx="76">
                  <c:v>0.52625599999999995</c:v>
                </c:pt>
                <c:pt idx="77">
                  <c:v>0.51900000000000002</c:v>
                </c:pt>
                <c:pt idx="78">
                  <c:v>0.529976</c:v>
                </c:pt>
                <c:pt idx="79">
                  <c:v>0.53767500000000001</c:v>
                </c:pt>
                <c:pt idx="80">
                  <c:v>0.54515899999999995</c:v>
                </c:pt>
                <c:pt idx="81">
                  <c:v>0.56247400000000003</c:v>
                </c:pt>
                <c:pt idx="82">
                  <c:v>0.57002799999999998</c:v>
                </c:pt>
                <c:pt idx="83">
                  <c:v>0.57964300000000002</c:v>
                </c:pt>
                <c:pt idx="84">
                  <c:v>0.59968100000000002</c:v>
                </c:pt>
                <c:pt idx="85">
                  <c:v>0.61326899999999995</c:v>
                </c:pt>
                <c:pt idx="86">
                  <c:v>0.63428200000000001</c:v>
                </c:pt>
                <c:pt idx="87">
                  <c:v>0.65210500000000005</c:v>
                </c:pt>
                <c:pt idx="88">
                  <c:v>0.66503100000000004</c:v>
                </c:pt>
                <c:pt idx="89">
                  <c:v>0.68967400000000001</c:v>
                </c:pt>
                <c:pt idx="90">
                  <c:v>0.69580799999999998</c:v>
                </c:pt>
                <c:pt idx="91">
                  <c:v>0.70529799999999998</c:v>
                </c:pt>
                <c:pt idx="92">
                  <c:v>0.72345599999999999</c:v>
                </c:pt>
                <c:pt idx="93">
                  <c:v>0.73588500000000001</c:v>
                </c:pt>
                <c:pt idx="94">
                  <c:v>0.75090299999999999</c:v>
                </c:pt>
                <c:pt idx="95">
                  <c:v>0.76086500000000001</c:v>
                </c:pt>
                <c:pt idx="96">
                  <c:v>0.76313299999999995</c:v>
                </c:pt>
                <c:pt idx="97">
                  <c:v>0.78056000000000003</c:v>
                </c:pt>
                <c:pt idx="98">
                  <c:v>0.79961300000000002</c:v>
                </c:pt>
                <c:pt idx="99">
                  <c:v>0.797682</c:v>
                </c:pt>
                <c:pt idx="100">
                  <c:v>0.81794900000000004</c:v>
                </c:pt>
                <c:pt idx="101">
                  <c:v>0.82553100000000001</c:v>
                </c:pt>
                <c:pt idx="102">
                  <c:v>0.84813799999999995</c:v>
                </c:pt>
                <c:pt idx="103">
                  <c:v>0.85435700000000003</c:v>
                </c:pt>
                <c:pt idx="104">
                  <c:v>0.87322100000000002</c:v>
                </c:pt>
                <c:pt idx="105">
                  <c:v>0.87392099999999995</c:v>
                </c:pt>
                <c:pt idx="106">
                  <c:v>0.89446300000000001</c:v>
                </c:pt>
                <c:pt idx="107">
                  <c:v>0.90572200000000003</c:v>
                </c:pt>
                <c:pt idx="108">
                  <c:v>0.91859599999999997</c:v>
                </c:pt>
                <c:pt idx="109">
                  <c:v>0.933755</c:v>
                </c:pt>
                <c:pt idx="110">
                  <c:v>0.93718900000000005</c:v>
                </c:pt>
                <c:pt idx="111">
                  <c:v>0.95203400000000005</c:v>
                </c:pt>
                <c:pt idx="112">
                  <c:v>0.95846200000000004</c:v>
                </c:pt>
                <c:pt idx="113">
                  <c:v>0.96867499999999995</c:v>
                </c:pt>
                <c:pt idx="114">
                  <c:v>0.97219599999999995</c:v>
                </c:pt>
                <c:pt idx="115">
                  <c:v>0.97240499999999996</c:v>
                </c:pt>
                <c:pt idx="116">
                  <c:v>0.97113499999999997</c:v>
                </c:pt>
                <c:pt idx="117">
                  <c:v>0.99017999999999995</c:v>
                </c:pt>
                <c:pt idx="118">
                  <c:v>0.98578500000000002</c:v>
                </c:pt>
                <c:pt idx="119">
                  <c:v>1</c:v>
                </c:pt>
                <c:pt idx="120">
                  <c:v>0.98270000000000002</c:v>
                </c:pt>
                <c:pt idx="121">
                  <c:v>0.98265499999999995</c:v>
                </c:pt>
                <c:pt idx="122">
                  <c:v>0.99140099999999998</c:v>
                </c:pt>
                <c:pt idx="123">
                  <c:v>0.98294000000000004</c:v>
                </c:pt>
                <c:pt idx="124">
                  <c:v>0.98156399999999999</c:v>
                </c:pt>
                <c:pt idx="125">
                  <c:v>0.97320099999999998</c:v>
                </c:pt>
                <c:pt idx="126">
                  <c:v>0.96095299999999995</c:v>
                </c:pt>
                <c:pt idx="127">
                  <c:v>0.95778399999999997</c:v>
                </c:pt>
                <c:pt idx="128">
                  <c:v>0.94635100000000005</c:v>
                </c:pt>
                <c:pt idx="129">
                  <c:v>0.95386700000000002</c:v>
                </c:pt>
                <c:pt idx="130">
                  <c:v>0.94595099999999999</c:v>
                </c:pt>
                <c:pt idx="131">
                  <c:v>0.92950600000000005</c:v>
                </c:pt>
                <c:pt idx="132">
                  <c:v>0.92402700000000004</c:v>
                </c:pt>
                <c:pt idx="133">
                  <c:v>0.90690000000000004</c:v>
                </c:pt>
                <c:pt idx="134">
                  <c:v>0.89460300000000004</c:v>
                </c:pt>
                <c:pt idx="135">
                  <c:v>0.89197000000000004</c:v>
                </c:pt>
                <c:pt idx="136">
                  <c:v>0.87717299999999998</c:v>
                </c:pt>
                <c:pt idx="137">
                  <c:v>0.85995500000000002</c:v>
                </c:pt>
                <c:pt idx="138">
                  <c:v>0.85124500000000003</c:v>
                </c:pt>
                <c:pt idx="139">
                  <c:v>0.84213499999999997</c:v>
                </c:pt>
                <c:pt idx="140">
                  <c:v>0.83472900000000005</c:v>
                </c:pt>
                <c:pt idx="141">
                  <c:v>0.816056</c:v>
                </c:pt>
                <c:pt idx="142">
                  <c:v>0.797987</c:v>
                </c:pt>
                <c:pt idx="143">
                  <c:v>0.77946700000000002</c:v>
                </c:pt>
                <c:pt idx="144">
                  <c:v>0.76727999999999996</c:v>
                </c:pt>
                <c:pt idx="145">
                  <c:v>0.75488</c:v>
                </c:pt>
                <c:pt idx="146">
                  <c:v>0.74020399999999997</c:v>
                </c:pt>
                <c:pt idx="147">
                  <c:v>0.72351200000000004</c:v>
                </c:pt>
                <c:pt idx="148">
                  <c:v>0.70819600000000005</c:v>
                </c:pt>
                <c:pt idx="149">
                  <c:v>0.699797</c:v>
                </c:pt>
                <c:pt idx="150">
                  <c:v>0.68350100000000003</c:v>
                </c:pt>
                <c:pt idx="151">
                  <c:v>0.66492099999999998</c:v>
                </c:pt>
                <c:pt idx="152">
                  <c:v>0.64985700000000002</c:v>
                </c:pt>
                <c:pt idx="153">
                  <c:v>0.64000999999999997</c:v>
                </c:pt>
                <c:pt idx="154">
                  <c:v>0.62078199999999994</c:v>
                </c:pt>
                <c:pt idx="155">
                  <c:v>0.60151100000000002</c:v>
                </c:pt>
                <c:pt idx="156">
                  <c:v>0.59462400000000004</c:v>
                </c:pt>
                <c:pt idx="157">
                  <c:v>0.57717700000000005</c:v>
                </c:pt>
                <c:pt idx="158">
                  <c:v>0.56265600000000004</c:v>
                </c:pt>
                <c:pt idx="159">
                  <c:v>0.54936600000000002</c:v>
                </c:pt>
                <c:pt idx="160">
                  <c:v>0.53341099999999997</c:v>
                </c:pt>
                <c:pt idx="161">
                  <c:v>0.51694099999999998</c:v>
                </c:pt>
                <c:pt idx="162">
                  <c:v>0.49903599999999998</c:v>
                </c:pt>
                <c:pt idx="163">
                  <c:v>0.48996099999999998</c:v>
                </c:pt>
                <c:pt idx="164">
                  <c:v>0.47728199999999998</c:v>
                </c:pt>
                <c:pt idx="165">
                  <c:v>0.46183200000000002</c:v>
                </c:pt>
                <c:pt idx="166">
                  <c:v>0.44764399999999999</c:v>
                </c:pt>
                <c:pt idx="167">
                  <c:v>0.43868400000000002</c:v>
                </c:pt>
                <c:pt idx="168">
                  <c:v>0.42539700000000003</c:v>
                </c:pt>
                <c:pt idx="169">
                  <c:v>0.41197600000000001</c:v>
                </c:pt>
                <c:pt idx="170">
                  <c:v>0.39910800000000002</c:v>
                </c:pt>
                <c:pt idx="171">
                  <c:v>0.38805899999999999</c:v>
                </c:pt>
                <c:pt idx="172">
                  <c:v>0.37635800000000003</c:v>
                </c:pt>
                <c:pt idx="173">
                  <c:v>0.36147200000000002</c:v>
                </c:pt>
                <c:pt idx="174">
                  <c:v>0.35555900000000001</c:v>
                </c:pt>
                <c:pt idx="175">
                  <c:v>0.33900799999999998</c:v>
                </c:pt>
                <c:pt idx="176">
                  <c:v>0.32969599999999999</c:v>
                </c:pt>
                <c:pt idx="177">
                  <c:v>0.32144099999999998</c:v>
                </c:pt>
                <c:pt idx="178">
                  <c:v>0.309527</c:v>
                </c:pt>
                <c:pt idx="179">
                  <c:v>0.29976799999999998</c:v>
                </c:pt>
                <c:pt idx="180">
                  <c:v>0.28599799999999997</c:v>
                </c:pt>
                <c:pt idx="181">
                  <c:v>0.280609</c:v>
                </c:pt>
                <c:pt idx="182">
                  <c:v>0.270368</c:v>
                </c:pt>
                <c:pt idx="183">
                  <c:v>0.25953900000000002</c:v>
                </c:pt>
                <c:pt idx="184">
                  <c:v>0.25073299999999998</c:v>
                </c:pt>
                <c:pt idx="185">
                  <c:v>0.243057</c:v>
                </c:pt>
                <c:pt idx="186">
                  <c:v>0.23422000000000001</c:v>
                </c:pt>
                <c:pt idx="187">
                  <c:v>0.22530900000000001</c:v>
                </c:pt>
                <c:pt idx="188">
                  <c:v>0.21857599999999999</c:v>
                </c:pt>
                <c:pt idx="189">
                  <c:v>0.209232</c:v>
                </c:pt>
                <c:pt idx="190">
                  <c:v>0.20247000000000001</c:v>
                </c:pt>
                <c:pt idx="191">
                  <c:v>0.19822300000000001</c:v>
                </c:pt>
                <c:pt idx="192">
                  <c:v>0.18504699999999999</c:v>
                </c:pt>
                <c:pt idx="193">
                  <c:v>0.18143599999999999</c:v>
                </c:pt>
                <c:pt idx="194">
                  <c:v>0.170706</c:v>
                </c:pt>
                <c:pt idx="195">
                  <c:v>0.17004900000000001</c:v>
                </c:pt>
                <c:pt idx="196">
                  <c:v>0.15923300000000001</c:v>
                </c:pt>
                <c:pt idx="197">
                  <c:v>0.15381600000000001</c:v>
                </c:pt>
                <c:pt idx="198">
                  <c:v>0.15248500000000001</c:v>
                </c:pt>
                <c:pt idx="199">
                  <c:v>0.143291</c:v>
                </c:pt>
                <c:pt idx="200">
                  <c:v>0.13999800000000001</c:v>
                </c:pt>
                <c:pt idx="201">
                  <c:v>0.133938</c:v>
                </c:pt>
                <c:pt idx="202">
                  <c:v>0.12740399999999999</c:v>
                </c:pt>
                <c:pt idx="203">
                  <c:v>0.123027</c:v>
                </c:pt>
                <c:pt idx="204">
                  <c:v>0.11924999999999999</c:v>
                </c:pt>
                <c:pt idx="205">
                  <c:v>0.11412600000000001</c:v>
                </c:pt>
                <c:pt idx="206">
                  <c:v>0.109568</c:v>
                </c:pt>
                <c:pt idx="207">
                  <c:v>0.10440000000000001</c:v>
                </c:pt>
                <c:pt idx="208">
                  <c:v>9.9734100000000006E-2</c:v>
                </c:pt>
                <c:pt idx="209">
                  <c:v>9.7388699999999995E-2</c:v>
                </c:pt>
                <c:pt idx="210">
                  <c:v>9.2191599999999999E-2</c:v>
                </c:pt>
                <c:pt idx="211">
                  <c:v>9.1574500000000003E-2</c:v>
                </c:pt>
                <c:pt idx="212">
                  <c:v>8.3759899999999998E-2</c:v>
                </c:pt>
                <c:pt idx="213">
                  <c:v>8.0892699999999998E-2</c:v>
                </c:pt>
                <c:pt idx="214">
                  <c:v>7.6795000000000002E-2</c:v>
                </c:pt>
                <c:pt idx="215">
                  <c:v>7.4987200000000004E-2</c:v>
                </c:pt>
                <c:pt idx="216">
                  <c:v>7.02155E-2</c:v>
                </c:pt>
                <c:pt idx="217">
                  <c:v>6.9915500000000005E-2</c:v>
                </c:pt>
                <c:pt idx="218">
                  <c:v>6.5437999999999996E-2</c:v>
                </c:pt>
                <c:pt idx="219">
                  <c:v>6.6002699999999997E-2</c:v>
                </c:pt>
                <c:pt idx="220">
                  <c:v>5.9656300000000002E-2</c:v>
                </c:pt>
                <c:pt idx="221">
                  <c:v>5.8858399999999998E-2</c:v>
                </c:pt>
                <c:pt idx="222">
                  <c:v>5.4894600000000002E-2</c:v>
                </c:pt>
                <c:pt idx="223">
                  <c:v>5.1522900000000003E-2</c:v>
                </c:pt>
                <c:pt idx="224">
                  <c:v>5.0563799999999999E-2</c:v>
                </c:pt>
                <c:pt idx="225">
                  <c:v>4.9360000000000001E-2</c:v>
                </c:pt>
                <c:pt idx="226">
                  <c:v>4.5934099999999999E-2</c:v>
                </c:pt>
                <c:pt idx="227">
                  <c:v>4.4530500000000001E-2</c:v>
                </c:pt>
                <c:pt idx="228">
                  <c:v>4.0917799999999997E-2</c:v>
                </c:pt>
                <c:pt idx="229">
                  <c:v>4.1606400000000002E-2</c:v>
                </c:pt>
                <c:pt idx="230">
                  <c:v>3.8275499999999997E-2</c:v>
                </c:pt>
                <c:pt idx="231">
                  <c:v>3.6959699999999998E-2</c:v>
                </c:pt>
                <c:pt idx="232">
                  <c:v>3.4322499999999999E-2</c:v>
                </c:pt>
                <c:pt idx="233">
                  <c:v>3.3227899999999998E-2</c:v>
                </c:pt>
                <c:pt idx="234">
                  <c:v>3.3637599999999997E-2</c:v>
                </c:pt>
                <c:pt idx="235">
                  <c:v>3.0290500000000001E-2</c:v>
                </c:pt>
                <c:pt idx="236">
                  <c:v>2.9390300000000001E-2</c:v>
                </c:pt>
                <c:pt idx="237">
                  <c:v>2.7991700000000001E-2</c:v>
                </c:pt>
                <c:pt idx="238">
                  <c:v>2.7614900000000001E-2</c:v>
                </c:pt>
                <c:pt idx="239">
                  <c:v>2.51538E-2</c:v>
                </c:pt>
                <c:pt idx="240">
                  <c:v>2.5668199999999999E-2</c:v>
                </c:pt>
                <c:pt idx="241">
                  <c:v>2.3434900000000002E-2</c:v>
                </c:pt>
                <c:pt idx="242">
                  <c:v>2.3231100000000001E-2</c:v>
                </c:pt>
                <c:pt idx="243">
                  <c:v>2.2202199999999998E-2</c:v>
                </c:pt>
                <c:pt idx="244">
                  <c:v>2.2080700000000002E-2</c:v>
                </c:pt>
              </c:numCache>
            </c:numRef>
          </c:yVal>
          <c:smooth val="0"/>
          <c:extLst>
            <c:ext xmlns:c16="http://schemas.microsoft.com/office/drawing/2014/chart" uri="{C3380CC4-5D6E-409C-BE32-E72D297353CC}">
              <c16:uniqueId val="{00000000-596C-4B35-88AE-5122368B589C}"/>
            </c:ext>
          </c:extLst>
        </c:ser>
        <c:ser>
          <c:idx val="2"/>
          <c:order val="1"/>
          <c:spPr>
            <a:ln w="19050">
              <a:solidFill>
                <a:schemeClr val="tx1"/>
              </a:solidFill>
              <a:prstDash val="sysDash"/>
            </a:ln>
          </c:spPr>
          <c:marker>
            <c:symbol val="none"/>
          </c:marker>
          <c:xVal>
            <c:numRef>
              <c:f>Sheet4!$BQ$5:$BQ$249</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heet4!$BT$5:$BT$249</c:f>
              <c:numCache>
                <c:formatCode>General</c:formatCode>
                <c:ptCount val="245"/>
                <c:pt idx="0">
                  <c:v>0</c:v>
                </c:pt>
                <c:pt idx="1">
                  <c:v>8.6356200000000001E-3</c:v>
                </c:pt>
                <c:pt idx="2">
                  <c:v>1.8459900000000001E-2</c:v>
                </c:pt>
                <c:pt idx="3">
                  <c:v>2.4516799999999998E-2</c:v>
                </c:pt>
                <c:pt idx="4">
                  <c:v>2.15307E-2</c:v>
                </c:pt>
                <c:pt idx="5">
                  <c:v>3.0123400000000002E-2</c:v>
                </c:pt>
                <c:pt idx="6">
                  <c:v>3.0080300000000001E-2</c:v>
                </c:pt>
                <c:pt idx="7">
                  <c:v>3.20072E-2</c:v>
                </c:pt>
                <c:pt idx="8">
                  <c:v>4.8947699999999997E-2</c:v>
                </c:pt>
                <c:pt idx="9">
                  <c:v>6.2872800000000006E-2</c:v>
                </c:pt>
                <c:pt idx="10">
                  <c:v>7.5951900000000003E-2</c:v>
                </c:pt>
                <c:pt idx="11">
                  <c:v>0.102034</c:v>
                </c:pt>
                <c:pt idx="12">
                  <c:v>0.132766</c:v>
                </c:pt>
                <c:pt idx="13">
                  <c:v>0.13261600000000001</c:v>
                </c:pt>
                <c:pt idx="14">
                  <c:v>0.15142900000000001</c:v>
                </c:pt>
                <c:pt idx="15">
                  <c:v>0.155942</c:v>
                </c:pt>
                <c:pt idx="16">
                  <c:v>0.217914</c:v>
                </c:pt>
                <c:pt idx="17">
                  <c:v>0.52107700000000001</c:v>
                </c:pt>
                <c:pt idx="18">
                  <c:v>1.2947200000000001</c:v>
                </c:pt>
                <c:pt idx="19">
                  <c:v>2.3556400000000002</c:v>
                </c:pt>
                <c:pt idx="20">
                  <c:v>2.95987</c:v>
                </c:pt>
                <c:pt idx="21">
                  <c:v>2.6227800000000001</c:v>
                </c:pt>
                <c:pt idx="22">
                  <c:v>1.8763799999999999</c:v>
                </c:pt>
                <c:pt idx="23">
                  <c:v>1.29887</c:v>
                </c:pt>
                <c:pt idx="24">
                  <c:v>1.0500799999999999</c:v>
                </c:pt>
                <c:pt idx="25">
                  <c:v>1.0347900000000001</c:v>
                </c:pt>
                <c:pt idx="26">
                  <c:v>1.04169</c:v>
                </c:pt>
                <c:pt idx="27">
                  <c:v>0.97225799999999996</c:v>
                </c:pt>
                <c:pt idx="28">
                  <c:v>0.91912099999999997</c:v>
                </c:pt>
                <c:pt idx="29">
                  <c:v>0.935473</c:v>
                </c:pt>
                <c:pt idx="30">
                  <c:v>0.89808200000000005</c:v>
                </c:pt>
                <c:pt idx="31">
                  <c:v>0.92262100000000002</c:v>
                </c:pt>
                <c:pt idx="32">
                  <c:v>0.91313800000000001</c:v>
                </c:pt>
                <c:pt idx="33">
                  <c:v>0.87640600000000002</c:v>
                </c:pt>
                <c:pt idx="34">
                  <c:v>0.95048699999999997</c:v>
                </c:pt>
                <c:pt idx="35">
                  <c:v>1.05972</c:v>
                </c:pt>
                <c:pt idx="36">
                  <c:v>1.23848</c:v>
                </c:pt>
                <c:pt idx="37">
                  <c:v>1.40727</c:v>
                </c:pt>
                <c:pt idx="38">
                  <c:v>1.5968100000000001</c:v>
                </c:pt>
                <c:pt idx="39">
                  <c:v>1.7288699999999999</c:v>
                </c:pt>
                <c:pt idx="40">
                  <c:v>1.8670100000000001</c:v>
                </c:pt>
                <c:pt idx="41">
                  <c:v>1.8971</c:v>
                </c:pt>
                <c:pt idx="42">
                  <c:v>1.7697099999999999</c:v>
                </c:pt>
                <c:pt idx="43">
                  <c:v>1.55105</c:v>
                </c:pt>
                <c:pt idx="44">
                  <c:v>1.3551899999999999</c:v>
                </c:pt>
                <c:pt idx="45">
                  <c:v>1.1866099999999999</c:v>
                </c:pt>
                <c:pt idx="46">
                  <c:v>1.03454</c:v>
                </c:pt>
                <c:pt idx="47">
                  <c:v>0.93315300000000001</c:v>
                </c:pt>
                <c:pt idx="48">
                  <c:v>0.87175199999999997</c:v>
                </c:pt>
                <c:pt idx="49">
                  <c:v>0.80220899999999995</c:v>
                </c:pt>
                <c:pt idx="50">
                  <c:v>0.78510000000000002</c:v>
                </c:pt>
                <c:pt idx="51">
                  <c:v>0.74647699999999995</c:v>
                </c:pt>
                <c:pt idx="52">
                  <c:v>0.72553999999999996</c:v>
                </c:pt>
                <c:pt idx="53">
                  <c:v>0.68626900000000002</c:v>
                </c:pt>
                <c:pt idx="54">
                  <c:v>0.68934499999999999</c:v>
                </c:pt>
                <c:pt idx="55">
                  <c:v>0.68864899999999996</c:v>
                </c:pt>
                <c:pt idx="56">
                  <c:v>0.70890699999999995</c:v>
                </c:pt>
                <c:pt idx="57">
                  <c:v>0.716615</c:v>
                </c:pt>
                <c:pt idx="58">
                  <c:v>0.74238499999999996</c:v>
                </c:pt>
                <c:pt idx="59">
                  <c:v>0.76337500000000003</c:v>
                </c:pt>
                <c:pt idx="60">
                  <c:v>0.80834700000000004</c:v>
                </c:pt>
                <c:pt idx="61">
                  <c:v>0.81485200000000002</c:v>
                </c:pt>
                <c:pt idx="62">
                  <c:v>0.82151399999999997</c:v>
                </c:pt>
                <c:pt idx="63">
                  <c:v>0.80490300000000004</c:v>
                </c:pt>
                <c:pt idx="64">
                  <c:v>0.82548600000000005</c:v>
                </c:pt>
                <c:pt idx="65">
                  <c:v>0.79696500000000003</c:v>
                </c:pt>
                <c:pt idx="66">
                  <c:v>0.80439099999999997</c:v>
                </c:pt>
                <c:pt idx="67">
                  <c:v>0.77300800000000003</c:v>
                </c:pt>
                <c:pt idx="68">
                  <c:v>0.74507500000000004</c:v>
                </c:pt>
                <c:pt idx="69">
                  <c:v>0.70731900000000003</c:v>
                </c:pt>
                <c:pt idx="70">
                  <c:v>0.68563200000000002</c:v>
                </c:pt>
                <c:pt idx="71">
                  <c:v>0.65473000000000003</c:v>
                </c:pt>
                <c:pt idx="72">
                  <c:v>0.63783100000000004</c:v>
                </c:pt>
                <c:pt idx="73">
                  <c:v>0.61065999999999998</c:v>
                </c:pt>
                <c:pt idx="74">
                  <c:v>0.62236800000000003</c:v>
                </c:pt>
                <c:pt idx="75">
                  <c:v>0.61834500000000003</c:v>
                </c:pt>
                <c:pt idx="76">
                  <c:v>0.62147300000000005</c:v>
                </c:pt>
                <c:pt idx="77">
                  <c:v>0.63653999999999999</c:v>
                </c:pt>
                <c:pt idx="78">
                  <c:v>0.63966000000000001</c:v>
                </c:pt>
                <c:pt idx="79">
                  <c:v>0.66686800000000002</c:v>
                </c:pt>
                <c:pt idx="80">
                  <c:v>0.65907800000000005</c:v>
                </c:pt>
                <c:pt idx="81">
                  <c:v>0.684083</c:v>
                </c:pt>
                <c:pt idx="82">
                  <c:v>0.70040100000000005</c:v>
                </c:pt>
                <c:pt idx="83">
                  <c:v>0.685701</c:v>
                </c:pt>
                <c:pt idx="84">
                  <c:v>0.73260899999999995</c:v>
                </c:pt>
                <c:pt idx="85">
                  <c:v>0.74302500000000005</c:v>
                </c:pt>
                <c:pt idx="86">
                  <c:v>0.74160599999999999</c:v>
                </c:pt>
                <c:pt idx="87">
                  <c:v>0.76057300000000005</c:v>
                </c:pt>
                <c:pt idx="88">
                  <c:v>0.76921300000000004</c:v>
                </c:pt>
                <c:pt idx="89">
                  <c:v>0.79594500000000001</c:v>
                </c:pt>
                <c:pt idx="90">
                  <c:v>0.80573899999999998</c:v>
                </c:pt>
                <c:pt idx="91">
                  <c:v>0.80219499999999999</c:v>
                </c:pt>
                <c:pt idx="92">
                  <c:v>0.84253599999999995</c:v>
                </c:pt>
                <c:pt idx="93">
                  <c:v>0.846966</c:v>
                </c:pt>
                <c:pt idx="94">
                  <c:v>0.85377700000000001</c:v>
                </c:pt>
                <c:pt idx="95">
                  <c:v>0.86390400000000001</c:v>
                </c:pt>
                <c:pt idx="96">
                  <c:v>0.86485900000000004</c:v>
                </c:pt>
                <c:pt idx="97">
                  <c:v>0.89729700000000001</c:v>
                </c:pt>
                <c:pt idx="98">
                  <c:v>0.87914899999999996</c:v>
                </c:pt>
                <c:pt idx="99">
                  <c:v>0.89973599999999998</c:v>
                </c:pt>
                <c:pt idx="100">
                  <c:v>0.91033500000000001</c:v>
                </c:pt>
                <c:pt idx="101">
                  <c:v>0.91716799999999998</c:v>
                </c:pt>
                <c:pt idx="102">
                  <c:v>0.93830400000000003</c:v>
                </c:pt>
                <c:pt idx="103">
                  <c:v>0.943523</c:v>
                </c:pt>
                <c:pt idx="104">
                  <c:v>0.927014</c:v>
                </c:pt>
                <c:pt idx="105">
                  <c:v>0.95969599999999999</c:v>
                </c:pt>
                <c:pt idx="106">
                  <c:v>0.94912700000000005</c:v>
                </c:pt>
                <c:pt idx="107">
                  <c:v>0.95115400000000005</c:v>
                </c:pt>
                <c:pt idx="108">
                  <c:v>0.97237399999999996</c:v>
                </c:pt>
                <c:pt idx="109">
                  <c:v>0.98092199999999996</c:v>
                </c:pt>
                <c:pt idx="110">
                  <c:v>1.0144500000000001</c:v>
                </c:pt>
                <c:pt idx="111">
                  <c:v>1.0053099999999999</c:v>
                </c:pt>
                <c:pt idx="112">
                  <c:v>1.01603</c:v>
                </c:pt>
                <c:pt idx="113">
                  <c:v>1.01979</c:v>
                </c:pt>
                <c:pt idx="114">
                  <c:v>1.0001199999999999</c:v>
                </c:pt>
                <c:pt idx="115">
                  <c:v>1.0134399999999999</c:v>
                </c:pt>
                <c:pt idx="116">
                  <c:v>1.0442</c:v>
                </c:pt>
                <c:pt idx="117">
                  <c:v>0.98942399999999997</c:v>
                </c:pt>
                <c:pt idx="118">
                  <c:v>1.00997</c:v>
                </c:pt>
                <c:pt idx="119">
                  <c:v>1</c:v>
                </c:pt>
                <c:pt idx="120">
                  <c:v>1.01346</c:v>
                </c:pt>
                <c:pt idx="121">
                  <c:v>1.0015700000000001</c:v>
                </c:pt>
                <c:pt idx="122">
                  <c:v>1.0035400000000001</c:v>
                </c:pt>
                <c:pt idx="123">
                  <c:v>0.98853800000000003</c:v>
                </c:pt>
                <c:pt idx="124">
                  <c:v>0.99674200000000002</c:v>
                </c:pt>
                <c:pt idx="125">
                  <c:v>0.96589800000000003</c:v>
                </c:pt>
                <c:pt idx="126">
                  <c:v>0.96454300000000004</c:v>
                </c:pt>
                <c:pt idx="127">
                  <c:v>0.93973799999999996</c:v>
                </c:pt>
                <c:pt idx="128">
                  <c:v>0.94174500000000005</c:v>
                </c:pt>
                <c:pt idx="129">
                  <c:v>0.94430899999999995</c:v>
                </c:pt>
                <c:pt idx="130">
                  <c:v>0.92605800000000005</c:v>
                </c:pt>
                <c:pt idx="131">
                  <c:v>0.91877399999999998</c:v>
                </c:pt>
                <c:pt idx="132">
                  <c:v>0.91491800000000001</c:v>
                </c:pt>
                <c:pt idx="133">
                  <c:v>0.909169</c:v>
                </c:pt>
                <c:pt idx="134">
                  <c:v>0.875</c:v>
                </c:pt>
                <c:pt idx="135">
                  <c:v>0.87366299999999997</c:v>
                </c:pt>
                <c:pt idx="136">
                  <c:v>0.87701600000000002</c:v>
                </c:pt>
                <c:pt idx="137">
                  <c:v>0.84757300000000002</c:v>
                </c:pt>
                <c:pt idx="138">
                  <c:v>0.81626100000000001</c:v>
                </c:pt>
                <c:pt idx="139">
                  <c:v>0.80980799999999997</c:v>
                </c:pt>
                <c:pt idx="140">
                  <c:v>0.79729399999999995</c:v>
                </c:pt>
                <c:pt idx="141">
                  <c:v>0.79763099999999998</c:v>
                </c:pt>
                <c:pt idx="142">
                  <c:v>0.76959900000000003</c:v>
                </c:pt>
                <c:pt idx="143">
                  <c:v>0.78667399999999998</c:v>
                </c:pt>
                <c:pt idx="144">
                  <c:v>0.762629</c:v>
                </c:pt>
                <c:pt idx="145">
                  <c:v>0.75358700000000001</c:v>
                </c:pt>
                <c:pt idx="146">
                  <c:v>0.73780299999999999</c:v>
                </c:pt>
                <c:pt idx="147">
                  <c:v>0.72278200000000004</c:v>
                </c:pt>
                <c:pt idx="148">
                  <c:v>0.69627300000000003</c:v>
                </c:pt>
                <c:pt idx="149">
                  <c:v>0.68903800000000004</c:v>
                </c:pt>
                <c:pt idx="150">
                  <c:v>0.66995000000000005</c:v>
                </c:pt>
                <c:pt idx="151">
                  <c:v>0.65195499999999995</c:v>
                </c:pt>
                <c:pt idx="152">
                  <c:v>0.62510100000000002</c:v>
                </c:pt>
                <c:pt idx="153">
                  <c:v>0.62147699999999995</c:v>
                </c:pt>
                <c:pt idx="154">
                  <c:v>0.60439900000000002</c:v>
                </c:pt>
                <c:pt idx="155">
                  <c:v>0.59428000000000003</c:v>
                </c:pt>
                <c:pt idx="156">
                  <c:v>0.58289100000000005</c:v>
                </c:pt>
                <c:pt idx="157">
                  <c:v>0.53941399999999995</c:v>
                </c:pt>
                <c:pt idx="158">
                  <c:v>0.53589900000000001</c:v>
                </c:pt>
                <c:pt idx="159">
                  <c:v>0.53753399999999996</c:v>
                </c:pt>
                <c:pt idx="160">
                  <c:v>0.51419800000000004</c:v>
                </c:pt>
                <c:pt idx="161">
                  <c:v>0.50284700000000004</c:v>
                </c:pt>
                <c:pt idx="162">
                  <c:v>0.48265000000000002</c:v>
                </c:pt>
                <c:pt idx="163">
                  <c:v>0.47056799999999999</c:v>
                </c:pt>
                <c:pt idx="164">
                  <c:v>0.452011</c:v>
                </c:pt>
                <c:pt idx="165">
                  <c:v>0.44447999999999999</c:v>
                </c:pt>
                <c:pt idx="166">
                  <c:v>0.43768400000000002</c:v>
                </c:pt>
                <c:pt idx="167">
                  <c:v>0.42880400000000002</c:v>
                </c:pt>
                <c:pt idx="168">
                  <c:v>0.43163800000000002</c:v>
                </c:pt>
                <c:pt idx="169">
                  <c:v>0.40131800000000001</c:v>
                </c:pt>
                <c:pt idx="170">
                  <c:v>0.392127</c:v>
                </c:pt>
                <c:pt idx="171">
                  <c:v>0.38522699999999999</c:v>
                </c:pt>
                <c:pt idx="172">
                  <c:v>0.37216900000000003</c:v>
                </c:pt>
                <c:pt idx="173">
                  <c:v>0.350721</c:v>
                </c:pt>
                <c:pt idx="174">
                  <c:v>0.330625</c:v>
                </c:pt>
                <c:pt idx="175">
                  <c:v>0.313919</c:v>
                </c:pt>
                <c:pt idx="176">
                  <c:v>0.320357</c:v>
                </c:pt>
                <c:pt idx="177">
                  <c:v>0.30876599999999998</c:v>
                </c:pt>
                <c:pt idx="178">
                  <c:v>0.30604199999999998</c:v>
                </c:pt>
                <c:pt idx="179">
                  <c:v>0.28314400000000001</c:v>
                </c:pt>
                <c:pt idx="180">
                  <c:v>0.28333399999999997</c:v>
                </c:pt>
                <c:pt idx="181">
                  <c:v>0.286802</c:v>
                </c:pt>
                <c:pt idx="182">
                  <c:v>0.26092799999999999</c:v>
                </c:pt>
                <c:pt idx="183">
                  <c:v>0.24176900000000001</c:v>
                </c:pt>
                <c:pt idx="184">
                  <c:v>0.249666</c:v>
                </c:pt>
                <c:pt idx="185">
                  <c:v>0.24344399999999999</c:v>
                </c:pt>
                <c:pt idx="186">
                  <c:v>0.23688000000000001</c:v>
                </c:pt>
                <c:pt idx="187">
                  <c:v>0.22047800000000001</c:v>
                </c:pt>
                <c:pt idx="188">
                  <c:v>0.212394</c:v>
                </c:pt>
                <c:pt idx="189">
                  <c:v>0.208402</c:v>
                </c:pt>
                <c:pt idx="190">
                  <c:v>0.19994899999999999</c:v>
                </c:pt>
                <c:pt idx="191">
                  <c:v>0.195244</c:v>
                </c:pt>
                <c:pt idx="192">
                  <c:v>0.176986</c:v>
                </c:pt>
                <c:pt idx="193">
                  <c:v>0.17277799999999999</c:v>
                </c:pt>
                <c:pt idx="194">
                  <c:v>0.16595599999999999</c:v>
                </c:pt>
                <c:pt idx="195">
                  <c:v>0.15954199999999999</c:v>
                </c:pt>
                <c:pt idx="196">
                  <c:v>0.15742100000000001</c:v>
                </c:pt>
                <c:pt idx="197">
                  <c:v>0.15067700000000001</c:v>
                </c:pt>
                <c:pt idx="198">
                  <c:v>0.15123300000000001</c:v>
                </c:pt>
                <c:pt idx="199">
                  <c:v>0.156557</c:v>
                </c:pt>
                <c:pt idx="200">
                  <c:v>0.13476299999999999</c:v>
                </c:pt>
                <c:pt idx="201">
                  <c:v>0.132937</c:v>
                </c:pt>
                <c:pt idx="202">
                  <c:v>0.130741</c:v>
                </c:pt>
                <c:pt idx="203">
                  <c:v>0.122727</c:v>
                </c:pt>
                <c:pt idx="204">
                  <c:v>0.112187</c:v>
                </c:pt>
                <c:pt idx="205">
                  <c:v>0.109837</c:v>
                </c:pt>
                <c:pt idx="206">
                  <c:v>0.11125400000000001</c:v>
                </c:pt>
                <c:pt idx="207">
                  <c:v>0.101607</c:v>
                </c:pt>
                <c:pt idx="208">
                  <c:v>9.9224400000000004E-2</c:v>
                </c:pt>
                <c:pt idx="209">
                  <c:v>9.5347199999999993E-2</c:v>
                </c:pt>
                <c:pt idx="210">
                  <c:v>9.0468800000000002E-2</c:v>
                </c:pt>
                <c:pt idx="211">
                  <c:v>9.0317900000000007E-2</c:v>
                </c:pt>
                <c:pt idx="212">
                  <c:v>8.0299499999999996E-2</c:v>
                </c:pt>
                <c:pt idx="213">
                  <c:v>8.1679500000000002E-2</c:v>
                </c:pt>
                <c:pt idx="214">
                  <c:v>8.3798399999999995E-2</c:v>
                </c:pt>
                <c:pt idx="215">
                  <c:v>7.8246999999999997E-2</c:v>
                </c:pt>
                <c:pt idx="216">
                  <c:v>6.8938600000000003E-2</c:v>
                </c:pt>
                <c:pt idx="217">
                  <c:v>7.23607E-2</c:v>
                </c:pt>
                <c:pt idx="218">
                  <c:v>6.85664E-2</c:v>
                </c:pt>
                <c:pt idx="219">
                  <c:v>6.4692100000000002E-2</c:v>
                </c:pt>
                <c:pt idx="220">
                  <c:v>6.1041999999999999E-2</c:v>
                </c:pt>
                <c:pt idx="221">
                  <c:v>5.75069E-2</c:v>
                </c:pt>
                <c:pt idx="222">
                  <c:v>5.3968000000000002E-2</c:v>
                </c:pt>
                <c:pt idx="223">
                  <c:v>4.9609500000000001E-2</c:v>
                </c:pt>
                <c:pt idx="224">
                  <c:v>4.9234800000000002E-2</c:v>
                </c:pt>
                <c:pt idx="225">
                  <c:v>4.9271200000000001E-2</c:v>
                </c:pt>
                <c:pt idx="226">
                  <c:v>4.78571E-2</c:v>
                </c:pt>
                <c:pt idx="227">
                  <c:v>4.8153399999999999E-2</c:v>
                </c:pt>
                <c:pt idx="228">
                  <c:v>4.2382799999999998E-2</c:v>
                </c:pt>
                <c:pt idx="229">
                  <c:v>3.54569E-2</c:v>
                </c:pt>
                <c:pt idx="230">
                  <c:v>4.2009400000000002E-2</c:v>
                </c:pt>
                <c:pt idx="231">
                  <c:v>3.8173899999999997E-2</c:v>
                </c:pt>
                <c:pt idx="232">
                  <c:v>3.2588199999999998E-2</c:v>
                </c:pt>
                <c:pt idx="233">
                  <c:v>3.0763700000000001E-2</c:v>
                </c:pt>
                <c:pt idx="234">
                  <c:v>3.36295E-2</c:v>
                </c:pt>
                <c:pt idx="235">
                  <c:v>2.89746E-2</c:v>
                </c:pt>
                <c:pt idx="236">
                  <c:v>2.99806E-2</c:v>
                </c:pt>
                <c:pt idx="237">
                  <c:v>3.03539E-2</c:v>
                </c:pt>
                <c:pt idx="238">
                  <c:v>2.4992400000000001E-2</c:v>
                </c:pt>
                <c:pt idx="239">
                  <c:v>2.4545500000000001E-2</c:v>
                </c:pt>
                <c:pt idx="240">
                  <c:v>2.70373E-2</c:v>
                </c:pt>
                <c:pt idx="241">
                  <c:v>2.5175900000000001E-2</c:v>
                </c:pt>
                <c:pt idx="242">
                  <c:v>2.29451E-2</c:v>
                </c:pt>
                <c:pt idx="243">
                  <c:v>2.0632899999999999E-2</c:v>
                </c:pt>
                <c:pt idx="244">
                  <c:v>2.3239200000000002E-2</c:v>
                </c:pt>
              </c:numCache>
            </c:numRef>
          </c:yVal>
          <c:smooth val="0"/>
          <c:extLst>
            <c:ext xmlns:c16="http://schemas.microsoft.com/office/drawing/2014/chart" uri="{C3380CC4-5D6E-409C-BE32-E72D297353CC}">
              <c16:uniqueId val="{00000001-596C-4B35-88AE-5122368B589C}"/>
            </c:ext>
          </c:extLst>
        </c:ser>
        <c:dLbls>
          <c:showLegendKey val="0"/>
          <c:showVal val="0"/>
          <c:showCatName val="0"/>
          <c:showSerName val="0"/>
          <c:showPercent val="0"/>
          <c:showBubbleSize val="0"/>
        </c:dLbls>
        <c:axId val="114441600"/>
        <c:axId val="114447872"/>
      </c:scatterChart>
      <c:valAx>
        <c:axId val="114441600"/>
        <c:scaling>
          <c:orientation val="minMax"/>
          <c:max val="600"/>
          <c:min val="350"/>
        </c:scaling>
        <c:delete val="0"/>
        <c:axPos val="b"/>
        <c:title>
          <c:tx>
            <c:rich>
              <a:bodyPr/>
              <a:lstStyle/>
              <a:p>
                <a:pPr>
                  <a:defRPr i="1"/>
                </a:pPr>
                <a:r>
                  <a:rPr lang="en-CA" i="1"/>
                  <a:t>Wavelength, nm</a:t>
                </a:r>
              </a:p>
            </c:rich>
          </c:tx>
          <c:overlay val="0"/>
        </c:title>
        <c:numFmt formatCode="General" sourceLinked="1"/>
        <c:majorTickMark val="out"/>
        <c:minorTickMark val="none"/>
        <c:tickLblPos val="nextTo"/>
        <c:spPr>
          <a:ln w="19050">
            <a:solidFill>
              <a:schemeClr val="tx1"/>
            </a:solidFill>
          </a:ln>
        </c:spPr>
        <c:crossAx val="114447872"/>
        <c:crosses val="autoZero"/>
        <c:crossBetween val="midCat"/>
        <c:majorUnit val="50"/>
      </c:valAx>
      <c:valAx>
        <c:axId val="114447872"/>
        <c:scaling>
          <c:orientation val="minMax"/>
        </c:scaling>
        <c:delete val="0"/>
        <c:axPos val="l"/>
        <c:title>
          <c:tx>
            <c:rich>
              <a:bodyPr/>
              <a:lstStyle/>
              <a:p>
                <a:pPr>
                  <a:defRPr i="1"/>
                </a:pPr>
                <a:r>
                  <a:rPr lang="en-CA" i="1" dirty="0" err="1"/>
                  <a:t>Fluo</a:t>
                </a:r>
                <a:r>
                  <a:rPr lang="en-CA" i="1" dirty="0"/>
                  <a:t>. Intensity, </a:t>
                </a:r>
                <a:r>
                  <a:rPr lang="en-CA" i="1" dirty="0" err="1"/>
                  <a:t>a.u</a:t>
                </a:r>
                <a:r>
                  <a:rPr lang="en-CA" i="1" dirty="0"/>
                  <a:t>.</a:t>
                </a:r>
              </a:p>
            </c:rich>
          </c:tx>
          <c:layout>
            <c:manualLayout>
              <c:xMode val="edge"/>
              <c:yMode val="edge"/>
              <c:x val="1.5250981072238967E-2"/>
              <c:y val="7.7233887430737821E-2"/>
            </c:manualLayout>
          </c:layout>
          <c:overlay val="0"/>
        </c:title>
        <c:numFmt formatCode="General" sourceLinked="1"/>
        <c:majorTickMark val="out"/>
        <c:minorTickMark val="none"/>
        <c:tickLblPos val="nextTo"/>
        <c:spPr>
          <a:ln w="19050">
            <a:solidFill>
              <a:schemeClr val="tx1"/>
            </a:solidFill>
          </a:ln>
        </c:spPr>
        <c:crossAx val="114441600"/>
        <c:crosses val="autoZero"/>
        <c:crossBetween val="midCat"/>
        <c:majorUnit val="1"/>
      </c:valAx>
      <c:spPr>
        <a:ln w="19050">
          <a:solidFill>
            <a:schemeClr val="tx1"/>
          </a:solidFill>
        </a:ln>
      </c:spPr>
    </c:plotArea>
    <c:plotVisOnly val="1"/>
    <c:dispBlanksAs val="gap"/>
    <c:showDLblsOverMax val="0"/>
  </c:chart>
  <c:spPr>
    <a:noFill/>
    <a:ln>
      <a:noFill/>
    </a:ln>
  </c:spPr>
  <c:txPr>
    <a:bodyPr/>
    <a:lstStyle/>
    <a:p>
      <a:pPr>
        <a:defRPr sz="24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429214665389886"/>
          <c:y val="3.4802584410906452E-2"/>
          <c:w val="0.74564248524917287"/>
          <c:h val="0.75424389716214246"/>
        </c:manualLayout>
      </c:layout>
      <c:scatterChart>
        <c:scatterStyle val="lineMarker"/>
        <c:varyColors val="0"/>
        <c:ser>
          <c:idx val="0"/>
          <c:order val="0"/>
          <c:spPr>
            <a:ln w="25400" cap="rnd">
              <a:noFill/>
              <a:round/>
            </a:ln>
            <a:effectLst/>
          </c:spPr>
          <c:marker>
            <c:symbol val="circle"/>
            <c:size val="12"/>
            <c:spPr>
              <a:solidFill>
                <a:schemeClr val="tx1"/>
              </a:solidFill>
              <a:ln w="9525">
                <a:noFill/>
              </a:ln>
              <a:effectLst/>
            </c:spPr>
          </c:marker>
          <c:errBars>
            <c:errDir val="y"/>
            <c:errBarType val="both"/>
            <c:errValType val="cust"/>
            <c:noEndCap val="0"/>
            <c:plus>
              <c:numRef>
                <c:f>'[Copy of Comparison AMP GX0 GX1 GX5.xlsx]results'!$J$8:$J$11</c:f>
                <c:numCache>
                  <c:formatCode>General</c:formatCode>
                  <c:ptCount val="4"/>
                  <c:pt idx="0">
                    <c:v>5.2089946628668199E-2</c:v>
                  </c:pt>
                  <c:pt idx="1">
                    <c:v>0.51893764437924461</c:v>
                  </c:pt>
                  <c:pt idx="2">
                    <c:v>0.17056882923528247</c:v>
                  </c:pt>
                  <c:pt idx="3">
                    <c:v>2.2530000000000001E-2</c:v>
                  </c:pt>
                </c:numCache>
              </c:numRef>
            </c:plus>
            <c:minus>
              <c:numRef>
                <c:f>'[Copy of Comparison AMP GX0 GX1 GX5.xlsx]results'!$J$8:$J$11</c:f>
                <c:numCache>
                  <c:formatCode>General</c:formatCode>
                  <c:ptCount val="4"/>
                  <c:pt idx="0">
                    <c:v>5.2089946628668199E-2</c:v>
                  </c:pt>
                  <c:pt idx="1">
                    <c:v>0.51893764437924461</c:v>
                  </c:pt>
                  <c:pt idx="2">
                    <c:v>0.17056882923528247</c:v>
                  </c:pt>
                  <c:pt idx="3">
                    <c:v>2.2530000000000001E-2</c:v>
                  </c:pt>
                </c:numCache>
              </c:numRef>
            </c:minus>
            <c:spPr>
              <a:noFill/>
              <a:ln w="9525" cap="flat" cmpd="sng" algn="ctr">
                <a:solidFill>
                  <a:schemeClr val="tx1">
                    <a:lumMod val="65000"/>
                    <a:lumOff val="35000"/>
                  </a:schemeClr>
                </a:solidFill>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Copy of Comparison AMP GX0 GX1 GX5.xlsx]results'!$I$8:$I$11</c:f>
              <c:numCache>
                <c:formatCode>General</c:formatCode>
                <c:ptCount val="4"/>
                <c:pt idx="0">
                  <c:v>13.333011501009089</c:v>
                </c:pt>
                <c:pt idx="1">
                  <c:v>16.583272211719262</c:v>
                </c:pt>
                <c:pt idx="2">
                  <c:v>16.485572886548514</c:v>
                </c:pt>
                <c:pt idx="3">
                  <c:v>16.403099999999998</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0-5DAC-4762-9D8D-FD0A4221AD2A}"/>
            </c:ext>
          </c:extLst>
        </c:ser>
        <c:ser>
          <c:idx val="1"/>
          <c:order val="1"/>
          <c:spPr>
            <a:ln w="25400" cap="rnd">
              <a:noFill/>
              <a:round/>
            </a:ln>
            <a:effectLst/>
          </c:spPr>
          <c:marker>
            <c:symbol val="circle"/>
            <c:size val="12"/>
            <c:spPr>
              <a:noFill/>
              <a:ln w="9525">
                <a:solidFill>
                  <a:schemeClr val="tx1"/>
                </a:solidFill>
              </a:ln>
              <a:effectLst/>
            </c:spPr>
          </c:marker>
          <c:xVal>
            <c:numRef>
              <c:f>'[Copy of Comparison AMP GX0 GX1 GX5.xlsx]results'!$F$8:$F$11</c:f>
              <c:numCache>
                <c:formatCode>General</c:formatCode>
                <c:ptCount val="4"/>
                <c:pt idx="0">
                  <c:v>0.7</c:v>
                </c:pt>
                <c:pt idx="1">
                  <c:v>1.4684333094125548</c:v>
                </c:pt>
                <c:pt idx="2">
                  <c:v>3.0887735129022693</c:v>
                </c:pt>
                <c:pt idx="3">
                  <c:v>3.8945405162680795</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1-5DAC-4762-9D8D-FD0A4221AD2A}"/>
            </c:ext>
          </c:extLst>
        </c:ser>
        <c:ser>
          <c:idx val="2"/>
          <c:order val="2"/>
          <c:spPr>
            <a:ln w="25400" cap="rnd">
              <a:noFill/>
              <a:round/>
            </a:ln>
            <a:effectLst/>
          </c:spPr>
          <c:marker>
            <c:symbol val="circle"/>
            <c:size val="12"/>
            <c:spPr>
              <a:solidFill>
                <a:schemeClr val="accent3"/>
              </a:solidFill>
              <a:ln w="9525">
                <a:solidFill>
                  <a:schemeClr val="accent3"/>
                </a:solidFill>
              </a:ln>
              <a:effectLst/>
            </c:spPr>
          </c:marker>
          <c:xVal>
            <c:numRef>
              <c:f>'[Copy of Comparison AMP GX0 GX1 GX5.xlsx]results'!$M$8:$M$11</c:f>
              <c:numCache>
                <c:formatCode>General</c:formatCode>
                <c:ptCount val="4"/>
                <c:pt idx="0">
                  <c:v>37</c:v>
                </c:pt>
                <c:pt idx="1">
                  <c:v>45</c:v>
                </c:pt>
                <c:pt idx="2">
                  <c:v>39</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2-5DAC-4762-9D8D-FD0A4221AD2A}"/>
            </c:ext>
          </c:extLst>
        </c:ser>
        <c:dLbls>
          <c:showLegendKey val="0"/>
          <c:showVal val="0"/>
          <c:showCatName val="0"/>
          <c:showSerName val="0"/>
          <c:showPercent val="0"/>
          <c:showBubbleSize val="0"/>
        </c:dLbls>
        <c:axId val="113822720"/>
        <c:axId val="114099712"/>
      </c:scatterChart>
      <c:valAx>
        <c:axId val="113822720"/>
        <c:scaling>
          <c:orientation val="minMax"/>
          <c:max val="60"/>
          <c:min val="0"/>
        </c:scaling>
        <c:delete val="0"/>
        <c:axPos val="b"/>
        <c:title>
          <c:tx>
            <c:rich>
              <a:bodyPr rot="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b="1" i="1"/>
                  <a:t>Wt%</a:t>
                </a:r>
              </a:p>
            </c:rich>
          </c:tx>
          <c:layout>
            <c:manualLayout>
              <c:xMode val="edge"/>
              <c:yMode val="edge"/>
              <c:x val="0.52524744405640178"/>
              <c:y val="0.90990668734505131"/>
            </c:manualLayout>
          </c:layout>
          <c:overlay val="0"/>
          <c:spPr>
            <a:noFill/>
            <a:ln>
              <a:noFill/>
            </a:ln>
            <a:effectLst/>
          </c:spPr>
          <c:txPr>
            <a:bodyPr rot="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099712"/>
        <c:crosses val="autoZero"/>
        <c:crossBetween val="midCat"/>
        <c:majorUnit val="25"/>
      </c:valAx>
      <c:valAx>
        <c:axId val="114099712"/>
        <c:scaling>
          <c:orientation val="minMax"/>
        </c:scaling>
        <c:delete val="0"/>
        <c:axPos val="l"/>
        <c:title>
          <c:tx>
            <c:rich>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dirty="0"/>
                  <a:t> </a:t>
                </a:r>
                <a:r>
                  <a:rPr lang="en-CA" b="1" i="1" dirty="0"/>
                  <a:t>D</a:t>
                </a:r>
                <a:r>
                  <a:rPr lang="en-CA" b="1" i="1" baseline="-25000" dirty="0"/>
                  <a:t>h</a:t>
                </a:r>
                <a:r>
                  <a:rPr lang="en-CA" b="1" i="1" dirty="0"/>
                  <a:t>, nm</a:t>
                </a:r>
              </a:p>
            </c:rich>
          </c:tx>
          <c:layout>
            <c:manualLayout>
              <c:xMode val="edge"/>
              <c:yMode val="edge"/>
              <c:x val="8.4490243872494975E-3"/>
              <c:y val="0.26928899785135402"/>
            </c:manualLayout>
          </c:layout>
          <c:overlay val="0"/>
          <c:spPr>
            <a:noFill/>
            <a:ln>
              <a:noFill/>
            </a:ln>
            <a:effectLst/>
          </c:spPr>
          <c:txPr>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3822720"/>
        <c:crosses val="autoZero"/>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2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x"/>
            <c:size val="12"/>
            <c:spPr>
              <a:noFill/>
              <a:ln w="9525">
                <a:solidFill>
                  <a:schemeClr val="tx1"/>
                </a:solidFill>
              </a:ln>
              <a:effectLst/>
            </c:spPr>
          </c:marker>
          <c:xVal>
            <c:numRef>
              <c:f>'[Copy of Comparison AMP GX0 GX1 GX5.xlsx]steady state'!$A$3:$A$14</c:f>
              <c:numCache>
                <c:formatCode>General</c:formatCode>
                <c:ptCount val="12"/>
                <c:pt idx="0">
                  <c:v>0.11465260261407932</c:v>
                </c:pt>
                <c:pt idx="1">
                  <c:v>1.0198374839622331</c:v>
                </c:pt>
                <c:pt idx="2">
                  <c:v>2.0029216036357731</c:v>
                </c:pt>
                <c:pt idx="3">
                  <c:v>3.8717907829692235</c:v>
                </c:pt>
                <c:pt idx="4">
                  <c:v>7.4003327376917865</c:v>
                </c:pt>
                <c:pt idx="5">
                  <c:v>8.8868157332450579</c:v>
                </c:pt>
                <c:pt idx="6">
                  <c:v>16.50450350272434</c:v>
                </c:pt>
                <c:pt idx="7">
                  <c:v>22.896146976269456</c:v>
                </c:pt>
                <c:pt idx="8">
                  <c:v>37.158036150464078</c:v>
                </c:pt>
                <c:pt idx="9">
                  <c:v>43.727563791597959</c:v>
                </c:pt>
                <c:pt idx="10">
                  <c:v>48.303137192026071</c:v>
                </c:pt>
                <c:pt idx="11">
                  <c:v>55.967872486146554</c:v>
                </c:pt>
              </c:numCache>
            </c:numRef>
          </c:xVal>
          <c:yVal>
            <c:numRef>
              <c:f>'[Copy of Comparison AMP GX0 GX1 GX5.xlsx]steady state'!$B$3:$B$14</c:f>
              <c:numCache>
                <c:formatCode>General</c:formatCode>
                <c:ptCount val="12"/>
                <c:pt idx="0">
                  <c:v>1</c:v>
                </c:pt>
                <c:pt idx="1">
                  <c:v>1.045671896161892</c:v>
                </c:pt>
                <c:pt idx="2">
                  <c:v>1.0487468250814589</c:v>
                </c:pt>
                <c:pt idx="3">
                  <c:v>1.0768531490621769</c:v>
                </c:pt>
                <c:pt idx="4">
                  <c:v>1.2668961635250551</c:v>
                </c:pt>
                <c:pt idx="5">
                  <c:v>1.2307204724082754</c:v>
                </c:pt>
                <c:pt idx="6">
                  <c:v>1.7480068249166292</c:v>
                </c:pt>
                <c:pt idx="7">
                  <c:v>2.4596689083978323</c:v>
                </c:pt>
                <c:pt idx="8">
                  <c:v>3.6657126325639395</c:v>
                </c:pt>
                <c:pt idx="9">
                  <c:v>2.9418862784363107</c:v>
                </c:pt>
                <c:pt idx="10">
                  <c:v>3.2564881039485534</c:v>
                </c:pt>
                <c:pt idx="11">
                  <c:v>2.6833340180048104</c:v>
                </c:pt>
              </c:numCache>
            </c:numRef>
          </c:yVal>
          <c:smooth val="0"/>
          <c:extLst>
            <c:ext xmlns:c16="http://schemas.microsoft.com/office/drawing/2014/chart" uri="{C3380CC4-5D6E-409C-BE32-E72D297353CC}">
              <c16:uniqueId val="{00000000-2F6F-451D-99F5-6DB3082DE3E9}"/>
            </c:ext>
          </c:extLst>
        </c:ser>
        <c:ser>
          <c:idx val="1"/>
          <c:order val="1"/>
          <c:spPr>
            <a:ln w="19050" cap="rnd">
              <a:noFill/>
              <a:round/>
            </a:ln>
            <a:effectLst/>
          </c:spPr>
          <c:marker>
            <c:symbol val="circle"/>
            <c:size val="10"/>
            <c:spPr>
              <a:solidFill>
                <a:schemeClr val="bg1">
                  <a:lumMod val="50000"/>
                </a:schemeClr>
              </a:solidFill>
              <a:ln w="9525">
                <a:solidFill>
                  <a:schemeClr val="tx1"/>
                </a:solidFill>
              </a:ln>
              <a:effectLst/>
            </c:spPr>
          </c:marker>
          <c:xVal>
            <c:numRef>
              <c:f>'[Copy of Comparison AMP GX0 GX1 GX5.xlsx]steady state'!$C$3:$C$28</c:f>
              <c:numCache>
                <c:formatCode>General</c:formatCode>
                <c:ptCount val="26"/>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122372537786982</c:v>
                </c:pt>
                <c:pt idx="15">
                  <c:v>11.227946676052619</c:v>
                </c:pt>
                <c:pt idx="16">
                  <c:v>18.865071263846357</c:v>
                </c:pt>
                <c:pt idx="17">
                  <c:v>19.408075264602118</c:v>
                </c:pt>
                <c:pt idx="18">
                  <c:v>26.793131237988966</c:v>
                </c:pt>
                <c:pt idx="19">
                  <c:v>16.752365726137491</c:v>
                </c:pt>
                <c:pt idx="20">
                  <c:v>23.204330613234227</c:v>
                </c:pt>
                <c:pt idx="21">
                  <c:v>28.411897347793403</c:v>
                </c:pt>
                <c:pt idx="22">
                  <c:v>38.55415907128468</c:v>
                </c:pt>
                <c:pt idx="23">
                  <c:v>45.66291334727849</c:v>
                </c:pt>
                <c:pt idx="24">
                  <c:v>54.451941156951648</c:v>
                </c:pt>
              </c:numCache>
            </c:numRef>
          </c:xVal>
          <c:yVal>
            <c:numRef>
              <c:f>'[Copy of Comparison AMP GX0 GX1 GX5.xlsx]steady state'!$D$3:$D$28</c:f>
              <c:numCache>
                <c:formatCode>General</c:formatCode>
                <c:ptCount val="26"/>
                <c:pt idx="0">
                  <c:v>1</c:v>
                </c:pt>
                <c:pt idx="1">
                  <c:v>0.9963147958731986</c:v>
                </c:pt>
                <c:pt idx="2">
                  <c:v>0.99968039448274382</c:v>
                </c:pt>
                <c:pt idx="3">
                  <c:v>1.0109704448052543</c:v>
                </c:pt>
                <c:pt idx="4">
                  <c:v>1.0401413839922045</c:v>
                </c:pt>
                <c:pt idx="5">
                  <c:v>1.0235594986826586</c:v>
                </c:pt>
                <c:pt idx="6">
                  <c:v>1.0297710354266683</c:v>
                </c:pt>
                <c:pt idx="7">
                  <c:v>1.0182957608983529</c:v>
                </c:pt>
                <c:pt idx="8">
                  <c:v>1.0535935186002552</c:v>
                </c:pt>
                <c:pt idx="9">
                  <c:v>1.0227131194399239</c:v>
                </c:pt>
                <c:pt idx="10">
                  <c:v>1.0665066054244501</c:v>
                </c:pt>
                <c:pt idx="11">
                  <c:v>1.0409254359977029</c:v>
                </c:pt>
                <c:pt idx="12">
                  <c:v>1.1429774502697023</c:v>
                </c:pt>
                <c:pt idx="13">
                  <c:v>1.1088660889910669</c:v>
                </c:pt>
                <c:pt idx="14">
                  <c:v>1.2258094587279347</c:v>
                </c:pt>
                <c:pt idx="15">
                  <c:v>1.1192210530449975</c:v>
                </c:pt>
                <c:pt idx="16">
                  <c:v>1.4912532242330436</c:v>
                </c:pt>
                <c:pt idx="17">
                  <c:v>1.4947655914514182</c:v>
                </c:pt>
                <c:pt idx="18">
                  <c:v>1.6773329615361998</c:v>
                </c:pt>
                <c:pt idx="19">
                  <c:v>1.3549931252060803</c:v>
                </c:pt>
                <c:pt idx="20">
                  <c:v>1.6097967571406875</c:v>
                </c:pt>
                <c:pt idx="21">
                  <c:v>1.7768101148895841</c:v>
                </c:pt>
                <c:pt idx="22">
                  <c:v>2.7873163810466393</c:v>
                </c:pt>
                <c:pt idx="23">
                  <c:v>3.2305118747328114</c:v>
                </c:pt>
                <c:pt idx="24">
                  <c:v>3.0347353774301236</c:v>
                </c:pt>
              </c:numCache>
            </c:numRef>
          </c:yVal>
          <c:smooth val="0"/>
          <c:extLst>
            <c:ext xmlns:c16="http://schemas.microsoft.com/office/drawing/2014/chart" uri="{C3380CC4-5D6E-409C-BE32-E72D297353CC}">
              <c16:uniqueId val="{00000001-2F6F-451D-99F5-6DB3082DE3E9}"/>
            </c:ext>
          </c:extLst>
        </c:ser>
        <c:ser>
          <c:idx val="2"/>
          <c:order val="2"/>
          <c:spPr>
            <a:ln w="19050" cap="rnd">
              <a:noFill/>
              <a:round/>
            </a:ln>
            <a:effectLst/>
          </c:spPr>
          <c:marker>
            <c:symbol val="circle"/>
            <c:size val="12"/>
            <c:spPr>
              <a:noFill/>
              <a:ln w="9525">
                <a:solidFill>
                  <a:schemeClr val="bg1">
                    <a:lumMod val="50000"/>
                  </a:schemeClr>
                </a:solidFill>
              </a:ln>
              <a:effectLst/>
            </c:spPr>
          </c:marker>
          <c:xVal>
            <c:numRef>
              <c:f>'[Copy of Comparison AMP GX0 GX1 GX5.xlsx]steady state'!$E$3:$E$18</c:f>
              <c:numCache>
                <c:formatCode>General</c:formatCode>
                <c:ptCount val="16"/>
                <c:pt idx="0">
                  <c:v>0.14979777300644129</c:v>
                </c:pt>
                <c:pt idx="1">
                  <c:v>1.0958273002500989</c:v>
                </c:pt>
                <c:pt idx="2">
                  <c:v>1.9300126718003703</c:v>
                </c:pt>
                <c:pt idx="3">
                  <c:v>2.8583879472872988</c:v>
                </c:pt>
                <c:pt idx="4">
                  <c:v>5.3841061690256282</c:v>
                </c:pt>
                <c:pt idx="5">
                  <c:v>9.1292430950874977</c:v>
                </c:pt>
                <c:pt idx="6">
                  <c:v>12.612861944575018</c:v>
                </c:pt>
                <c:pt idx="7">
                  <c:v>14.351860023943802</c:v>
                </c:pt>
                <c:pt idx="8">
                  <c:v>16.933399329043613</c:v>
                </c:pt>
                <c:pt idx="9">
                  <c:v>19.942711770227685</c:v>
                </c:pt>
                <c:pt idx="10">
                  <c:v>23.732200146338716</c:v>
                </c:pt>
                <c:pt idx="11">
                  <c:v>27.839412009430038</c:v>
                </c:pt>
                <c:pt idx="12">
                  <c:v>34.847649248586812</c:v>
                </c:pt>
                <c:pt idx="13">
                  <c:v>39.297293720637867</c:v>
                </c:pt>
                <c:pt idx="14">
                  <c:v>39.483457123565181</c:v>
                </c:pt>
                <c:pt idx="15">
                  <c:v>46.633096818493911</c:v>
                </c:pt>
              </c:numCache>
            </c:numRef>
          </c:xVal>
          <c:yVal>
            <c:numRef>
              <c:f>'[Copy of Comparison AMP GX0 GX1 GX5.xlsx]steady state'!$F$3:$F$18</c:f>
              <c:numCache>
                <c:formatCode>General</c:formatCode>
                <c:ptCount val="16"/>
                <c:pt idx="0">
                  <c:v>1</c:v>
                </c:pt>
                <c:pt idx="1">
                  <c:v>1.0060642823710884</c:v>
                </c:pt>
                <c:pt idx="2">
                  <c:v>1.0186164486790539</c:v>
                </c:pt>
                <c:pt idx="3">
                  <c:v>1.0159948135248871</c:v>
                </c:pt>
                <c:pt idx="4">
                  <c:v>1.0882790745108293</c:v>
                </c:pt>
                <c:pt idx="5">
                  <c:v>1.1435888801254812</c:v>
                </c:pt>
                <c:pt idx="6">
                  <c:v>1.1905435969299663</c:v>
                </c:pt>
                <c:pt idx="7">
                  <c:v>1.2296700339340627</c:v>
                </c:pt>
                <c:pt idx="8">
                  <c:v>1.4323552435907272</c:v>
                </c:pt>
                <c:pt idx="9">
                  <c:v>1.4858521180568576</c:v>
                </c:pt>
                <c:pt idx="10">
                  <c:v>1.71556983787916</c:v>
                </c:pt>
                <c:pt idx="11">
                  <c:v>2.0144884847446192</c:v>
                </c:pt>
                <c:pt idx="12">
                  <c:v>2.0397991803656077</c:v>
                </c:pt>
                <c:pt idx="13">
                  <c:v>2.1837503251418511</c:v>
                </c:pt>
                <c:pt idx="14">
                  <c:v>1.9872501250634913</c:v>
                </c:pt>
                <c:pt idx="15">
                  <c:v>1.7522481707723887</c:v>
                </c:pt>
              </c:numCache>
            </c:numRef>
          </c:yVal>
          <c:smooth val="0"/>
          <c:extLst>
            <c:ext xmlns:c16="http://schemas.microsoft.com/office/drawing/2014/chart" uri="{C3380CC4-5D6E-409C-BE32-E72D297353CC}">
              <c16:uniqueId val="{00000002-2F6F-451D-99F5-6DB3082DE3E9}"/>
            </c:ext>
          </c:extLst>
        </c:ser>
        <c:ser>
          <c:idx val="3"/>
          <c:order val="3"/>
          <c:spPr>
            <a:ln w="19050" cap="rnd">
              <a:noFill/>
              <a:round/>
            </a:ln>
            <a:effectLst/>
          </c:spPr>
          <c:marker>
            <c:symbol val="circle"/>
            <c:size val="10"/>
            <c:spPr>
              <a:solidFill>
                <a:schemeClr val="tx1"/>
              </a:solidFill>
              <a:ln w="9525">
                <a:solidFill>
                  <a:schemeClr val="tx1"/>
                </a:solidFill>
              </a:ln>
              <a:effectLst/>
            </c:spPr>
          </c:marker>
          <c:xVal>
            <c:numRef>
              <c:f>'[Copy of Comparison AMP GX0 GX1 GX5.xlsx]steady state'!$G$3:$G$16</c:f>
              <c:numCache>
                <c:formatCode>General</c:formatCode>
                <c:ptCount val="14"/>
                <c:pt idx="0">
                  <c:v>0.10052112266222257</c:v>
                </c:pt>
                <c:pt idx="1">
                  <c:v>0.38286189264754034</c:v>
                </c:pt>
                <c:pt idx="2">
                  <c:v>1.0331309528863979</c:v>
                </c:pt>
                <c:pt idx="3">
                  <c:v>0.64227325807707292</c:v>
                </c:pt>
                <c:pt idx="4">
                  <c:v>2.1503356965115734</c:v>
                </c:pt>
                <c:pt idx="5">
                  <c:v>3.8468936333910366</c:v>
                </c:pt>
                <c:pt idx="6">
                  <c:v>7.5391269824686038</c:v>
                </c:pt>
                <c:pt idx="7">
                  <c:v>10.526860145212337</c:v>
                </c:pt>
                <c:pt idx="8">
                  <c:v>15.135390800520282</c:v>
                </c:pt>
                <c:pt idx="9">
                  <c:v>18.585043255879004</c:v>
                </c:pt>
                <c:pt idx="10">
                  <c:v>17.515060849876683</c:v>
                </c:pt>
                <c:pt idx="11">
                  <c:v>22.18557557026547</c:v>
                </c:pt>
                <c:pt idx="12">
                  <c:v>28.338831541981484</c:v>
                </c:pt>
                <c:pt idx="13">
                  <c:v>49.387936790563096</c:v>
                </c:pt>
              </c:numCache>
            </c:numRef>
          </c:xVal>
          <c:yVal>
            <c:numRef>
              <c:f>'[Copy of Comparison AMP GX0 GX1 GX5.xlsx]steady state'!$H$3:$H$16</c:f>
              <c:numCache>
                <c:formatCode>General</c:formatCode>
                <c:ptCount val="14"/>
                <c:pt idx="0">
                  <c:v>1</c:v>
                </c:pt>
                <c:pt idx="1">
                  <c:v>1.0241376208730835</c:v>
                </c:pt>
                <c:pt idx="2">
                  <c:v>1.0436931598646928</c:v>
                </c:pt>
                <c:pt idx="3">
                  <c:v>1.0201814129532145</c:v>
                </c:pt>
                <c:pt idx="4">
                  <c:v>1.0384327941363614</c:v>
                </c:pt>
                <c:pt idx="5">
                  <c:v>1.0352349546323774</c:v>
                </c:pt>
                <c:pt idx="6">
                  <c:v>1.1337883663595827</c:v>
                </c:pt>
                <c:pt idx="7">
                  <c:v>1.1024663577220728</c:v>
                </c:pt>
                <c:pt idx="8">
                  <c:v>1.17358962592529</c:v>
                </c:pt>
                <c:pt idx="9">
                  <c:v>1.2066162872641157</c:v>
                </c:pt>
                <c:pt idx="10">
                  <c:v>1.4728441146085776</c:v>
                </c:pt>
                <c:pt idx="11">
                  <c:v>1.6257543710941165</c:v>
                </c:pt>
                <c:pt idx="12">
                  <c:v>1.9241841287934409</c:v>
                </c:pt>
                <c:pt idx="13">
                  <c:v>3.192520784851185</c:v>
                </c:pt>
              </c:numCache>
            </c:numRef>
          </c:yVal>
          <c:smooth val="0"/>
          <c:extLst>
            <c:ext xmlns:c16="http://schemas.microsoft.com/office/drawing/2014/chart" uri="{C3380CC4-5D6E-409C-BE32-E72D297353CC}">
              <c16:uniqueId val="{00000003-2F6F-451D-99F5-6DB3082DE3E9}"/>
            </c:ext>
          </c:extLst>
        </c:ser>
        <c:dLbls>
          <c:showLegendKey val="0"/>
          <c:showVal val="0"/>
          <c:showCatName val="0"/>
          <c:showSerName val="0"/>
          <c:showPercent val="0"/>
          <c:showBubbleSize val="0"/>
        </c:dLbls>
        <c:axId val="114128000"/>
        <c:axId val="114130304"/>
      </c:scatterChart>
      <c:valAx>
        <c:axId val="114128000"/>
        <c:scaling>
          <c:logBase val="10"/>
          <c:orientation val="minMax"/>
          <c:min val="1"/>
        </c:scaling>
        <c:delete val="0"/>
        <c:axPos val="b"/>
        <c:title>
          <c:tx>
            <c:rich>
              <a:bodyPr rot="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b="1" i="1" dirty="0"/>
                  <a:t>[NAF (56)], </a:t>
                </a:r>
                <a:r>
                  <a:rPr lang="en-CA" b="1" i="1" dirty="0" err="1"/>
                  <a:t>wt</a:t>
                </a:r>
                <a:r>
                  <a:rPr lang="en-CA" b="1" i="1" dirty="0"/>
                  <a:t>%</a:t>
                </a:r>
              </a:p>
            </c:rich>
          </c:tx>
          <c:overlay val="0"/>
          <c:spPr>
            <a:noFill/>
            <a:ln>
              <a:noFill/>
            </a:ln>
            <a:effectLst/>
          </c:spPr>
          <c:txPr>
            <a:bodyPr rot="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130304"/>
        <c:crosses val="autoZero"/>
        <c:crossBetween val="midCat"/>
      </c:valAx>
      <c:valAx>
        <c:axId val="114130304"/>
        <c:scaling>
          <c:orientation val="minMax"/>
        </c:scaling>
        <c:delete val="0"/>
        <c:axPos val="l"/>
        <c:title>
          <c:tx>
            <c:rich>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b="1" i="1" dirty="0"/>
                  <a:t>(IE/IM)/(IE/IM)</a:t>
                </a:r>
                <a:r>
                  <a:rPr lang="en-CA" b="1" i="1" baseline="-25000" dirty="0"/>
                  <a:t>o</a:t>
                </a:r>
              </a:p>
            </c:rich>
          </c:tx>
          <c:overlay val="0"/>
          <c:spPr>
            <a:noFill/>
            <a:ln>
              <a:noFill/>
            </a:ln>
            <a:effectLst/>
          </c:spPr>
          <c:txPr>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128000"/>
        <c:crosses val="autoZero"/>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sz="2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096669253731392"/>
          <c:y val="4.3975932342875251E-2"/>
          <c:w val="0.81067264362583979"/>
          <c:h val="0.71361452919710977"/>
        </c:manualLayout>
      </c:layout>
      <c:scatterChart>
        <c:scatterStyle val="lineMarker"/>
        <c:varyColors val="0"/>
        <c:ser>
          <c:idx val="0"/>
          <c:order val="0"/>
          <c:spPr>
            <a:ln w="25400" cap="rnd">
              <a:noFill/>
              <a:round/>
            </a:ln>
            <a:effectLst/>
          </c:spPr>
          <c:marker>
            <c:symbol val="circle"/>
            <c:size val="12"/>
            <c:spPr>
              <a:solidFill>
                <a:schemeClr val="tx1"/>
              </a:solidFill>
              <a:ln w="9525">
                <a:noFill/>
              </a:ln>
              <a:effectLst/>
            </c:spPr>
          </c:marker>
          <c:errBars>
            <c:errDir val="y"/>
            <c:errBarType val="both"/>
            <c:errValType val="cust"/>
            <c:noEndCap val="0"/>
            <c:plus>
              <c:numRef>
                <c:f>'[Copy of Comparison AMP GX0 GX1 GX5.xlsx]results'!$J$8:$J$11</c:f>
                <c:numCache>
                  <c:formatCode>General</c:formatCode>
                  <c:ptCount val="4"/>
                  <c:pt idx="0">
                    <c:v>5.2089946628668199E-2</c:v>
                  </c:pt>
                  <c:pt idx="1">
                    <c:v>0.51893764437924461</c:v>
                  </c:pt>
                  <c:pt idx="2">
                    <c:v>0.17056882923528247</c:v>
                  </c:pt>
                  <c:pt idx="3">
                    <c:v>2.2530000000000001E-2</c:v>
                  </c:pt>
                </c:numCache>
              </c:numRef>
            </c:plus>
            <c:minus>
              <c:numRef>
                <c:f>'[Copy of Comparison AMP GX0 GX1 GX5.xlsx]results'!$J$8:$J$11</c:f>
                <c:numCache>
                  <c:formatCode>General</c:formatCode>
                  <c:ptCount val="4"/>
                  <c:pt idx="0">
                    <c:v>5.2089946628668199E-2</c:v>
                  </c:pt>
                  <c:pt idx="1">
                    <c:v>0.51893764437924461</c:v>
                  </c:pt>
                  <c:pt idx="2">
                    <c:v>0.17056882923528247</c:v>
                  </c:pt>
                  <c:pt idx="3">
                    <c:v>2.2530000000000001E-2</c:v>
                  </c:pt>
                </c:numCache>
              </c:numRef>
            </c:minus>
            <c:spPr>
              <a:noFill/>
              <a:ln w="9525" cap="flat" cmpd="sng" algn="ctr">
                <a:solidFill>
                  <a:schemeClr val="tx1">
                    <a:lumMod val="65000"/>
                    <a:lumOff val="35000"/>
                  </a:schemeClr>
                </a:solidFill>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Copy of Comparison AMP GX0 GX1 GX5.xlsx]results'!$I$8:$I$11</c:f>
              <c:numCache>
                <c:formatCode>General</c:formatCode>
                <c:ptCount val="4"/>
                <c:pt idx="0">
                  <c:v>13.333011501009089</c:v>
                </c:pt>
                <c:pt idx="1">
                  <c:v>16.583272211719262</c:v>
                </c:pt>
                <c:pt idx="2">
                  <c:v>16.485572886548514</c:v>
                </c:pt>
                <c:pt idx="3">
                  <c:v>16.403099999999998</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0-1F8B-4146-BA72-74BFA40779F1}"/>
            </c:ext>
          </c:extLst>
        </c:ser>
        <c:ser>
          <c:idx val="1"/>
          <c:order val="1"/>
          <c:spPr>
            <a:ln w="25400" cap="rnd">
              <a:noFill/>
              <a:round/>
            </a:ln>
            <a:effectLst/>
          </c:spPr>
          <c:marker>
            <c:symbol val="circle"/>
            <c:size val="12"/>
            <c:spPr>
              <a:noFill/>
              <a:ln w="9525">
                <a:solidFill>
                  <a:schemeClr val="tx1"/>
                </a:solidFill>
              </a:ln>
              <a:effectLst/>
            </c:spPr>
          </c:marker>
          <c:xVal>
            <c:numRef>
              <c:f>'[Copy of Comparison AMP GX0 GX1 GX5.xlsx]results'!$F$8:$F$11</c:f>
              <c:numCache>
                <c:formatCode>General</c:formatCode>
                <c:ptCount val="4"/>
                <c:pt idx="0">
                  <c:v>0.7</c:v>
                </c:pt>
                <c:pt idx="1">
                  <c:v>1.4684333094125548</c:v>
                </c:pt>
                <c:pt idx="2">
                  <c:v>3.0887735129022693</c:v>
                </c:pt>
                <c:pt idx="3">
                  <c:v>3.8945405162680795</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1-1F8B-4146-BA72-74BFA40779F1}"/>
            </c:ext>
          </c:extLst>
        </c:ser>
        <c:ser>
          <c:idx val="2"/>
          <c:order val="2"/>
          <c:spPr>
            <a:ln w="25400" cap="rnd">
              <a:noFill/>
              <a:round/>
            </a:ln>
            <a:effectLst/>
          </c:spPr>
          <c:marker>
            <c:symbol val="circle"/>
            <c:size val="12"/>
            <c:spPr>
              <a:solidFill>
                <a:schemeClr val="accent3"/>
              </a:solidFill>
              <a:ln w="9525">
                <a:solidFill>
                  <a:schemeClr val="accent3"/>
                </a:solidFill>
              </a:ln>
              <a:effectLst/>
            </c:spPr>
          </c:marker>
          <c:xVal>
            <c:numRef>
              <c:f>'[Copy of Comparison AMP GX0 GX1 GX5.xlsx]results'!$M$8:$M$11</c:f>
              <c:numCache>
                <c:formatCode>General</c:formatCode>
                <c:ptCount val="4"/>
                <c:pt idx="0">
                  <c:v>37</c:v>
                </c:pt>
                <c:pt idx="1">
                  <c:v>45</c:v>
                </c:pt>
                <c:pt idx="2">
                  <c:v>39</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2-1F8B-4146-BA72-74BFA40779F1}"/>
            </c:ext>
          </c:extLst>
        </c:ser>
        <c:dLbls>
          <c:showLegendKey val="0"/>
          <c:showVal val="0"/>
          <c:showCatName val="0"/>
          <c:showSerName val="0"/>
          <c:showPercent val="0"/>
          <c:showBubbleSize val="0"/>
        </c:dLbls>
        <c:axId val="114284800"/>
        <c:axId val="114823936"/>
      </c:scatterChart>
      <c:valAx>
        <c:axId val="114284800"/>
        <c:scaling>
          <c:logBase val="10"/>
          <c:orientation val="minMax"/>
        </c:scaling>
        <c:delete val="0"/>
        <c:axPos val="b"/>
        <c:title>
          <c:tx>
            <c:rich>
              <a:bodyPr rot="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b="1" i="1"/>
                  <a:t>Wt%</a:t>
                </a:r>
              </a:p>
            </c:rich>
          </c:tx>
          <c:layout>
            <c:manualLayout>
              <c:xMode val="edge"/>
              <c:yMode val="edge"/>
              <c:x val="0.47815667499745956"/>
              <c:y val="0.89718889252563083"/>
            </c:manualLayout>
          </c:layout>
          <c:overlay val="0"/>
          <c:spPr>
            <a:noFill/>
            <a:ln>
              <a:noFill/>
            </a:ln>
            <a:effectLst/>
          </c:spPr>
          <c:txPr>
            <a:bodyPr rot="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823936"/>
        <c:crosses val="autoZero"/>
        <c:crossBetween val="midCat"/>
      </c:valAx>
      <c:valAx>
        <c:axId val="114823936"/>
        <c:scaling>
          <c:orientation val="minMax"/>
        </c:scaling>
        <c:delete val="0"/>
        <c:axPos val="l"/>
        <c:title>
          <c:tx>
            <c:rich>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dirty="0"/>
                  <a:t> </a:t>
                </a:r>
                <a:r>
                  <a:rPr lang="en-CA" b="1" i="1" dirty="0"/>
                  <a:t>D</a:t>
                </a:r>
                <a:r>
                  <a:rPr lang="en-CA" b="1" i="1" baseline="-25000" dirty="0"/>
                  <a:t>h</a:t>
                </a:r>
                <a:r>
                  <a:rPr lang="en-CA" b="1" i="1" dirty="0"/>
                  <a:t>, nm</a:t>
                </a:r>
              </a:p>
            </c:rich>
          </c:tx>
          <c:layout>
            <c:manualLayout>
              <c:xMode val="edge"/>
              <c:yMode val="edge"/>
              <c:x val="8.4490243872494975E-3"/>
              <c:y val="0.26928899785135402"/>
            </c:manualLayout>
          </c:layout>
          <c:overlay val="0"/>
          <c:spPr>
            <a:noFill/>
            <a:ln>
              <a:noFill/>
            </a:ln>
            <a:effectLst/>
          </c:spPr>
          <c:txPr>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284800"/>
        <c:crossesAt val="0.1"/>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2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83780414905801"/>
          <c:y val="3.4802584410906452E-2"/>
          <c:w val="0.81067264362583979"/>
          <c:h val="0.71361452919710977"/>
        </c:manualLayout>
      </c:layout>
      <c:scatterChart>
        <c:scatterStyle val="lineMarker"/>
        <c:varyColors val="0"/>
        <c:ser>
          <c:idx val="0"/>
          <c:order val="0"/>
          <c:spPr>
            <a:ln w="25400" cap="rnd">
              <a:noFill/>
              <a:round/>
            </a:ln>
            <a:effectLst/>
          </c:spPr>
          <c:marker>
            <c:symbol val="circle"/>
            <c:size val="12"/>
            <c:spPr>
              <a:solidFill>
                <a:schemeClr val="tx1"/>
              </a:solidFill>
              <a:ln w="9525">
                <a:noFill/>
              </a:ln>
              <a:effectLst/>
            </c:spPr>
          </c:marker>
          <c:errBars>
            <c:errDir val="y"/>
            <c:errBarType val="both"/>
            <c:errValType val="cust"/>
            <c:noEndCap val="0"/>
            <c:plus>
              <c:numRef>
                <c:f>'[Copy of Comparison AMP GX0 GX1 GX5.xlsx]results'!$J$8:$J$11</c:f>
                <c:numCache>
                  <c:formatCode>General</c:formatCode>
                  <c:ptCount val="4"/>
                  <c:pt idx="0">
                    <c:v>5.2089946628668199E-2</c:v>
                  </c:pt>
                  <c:pt idx="1">
                    <c:v>0.51893764437924461</c:v>
                  </c:pt>
                  <c:pt idx="2">
                    <c:v>0.17056882923528247</c:v>
                  </c:pt>
                  <c:pt idx="3">
                    <c:v>2.2530000000000001E-2</c:v>
                  </c:pt>
                </c:numCache>
              </c:numRef>
            </c:plus>
            <c:minus>
              <c:numRef>
                <c:f>'[Copy of Comparison AMP GX0 GX1 GX5.xlsx]results'!$J$8:$J$11</c:f>
                <c:numCache>
                  <c:formatCode>General</c:formatCode>
                  <c:ptCount val="4"/>
                  <c:pt idx="0">
                    <c:v>5.2089946628668199E-2</c:v>
                  </c:pt>
                  <c:pt idx="1">
                    <c:v>0.51893764437924461</c:v>
                  </c:pt>
                  <c:pt idx="2">
                    <c:v>0.17056882923528247</c:v>
                  </c:pt>
                  <c:pt idx="3">
                    <c:v>2.2530000000000001E-2</c:v>
                  </c:pt>
                </c:numCache>
              </c:numRef>
            </c:minus>
            <c:spPr>
              <a:noFill/>
              <a:ln w="9525" cap="flat" cmpd="sng" algn="ctr">
                <a:solidFill>
                  <a:schemeClr val="tx1">
                    <a:lumMod val="65000"/>
                    <a:lumOff val="35000"/>
                  </a:schemeClr>
                </a:solidFill>
                <a:round/>
              </a:ln>
              <a:effectLst/>
            </c:spPr>
          </c:errBars>
          <c:errBars>
            <c:errDir val="x"/>
            <c:errBarType val="both"/>
            <c:errValType val="fixedVal"/>
            <c:noEndCap val="0"/>
            <c:val val="1"/>
            <c:spPr>
              <a:noFill/>
              <a:ln w="9525" cap="flat" cmpd="sng" algn="ctr">
                <a:solidFill>
                  <a:schemeClr val="tx1">
                    <a:lumMod val="65000"/>
                    <a:lumOff val="35000"/>
                  </a:schemeClr>
                </a:solidFill>
                <a:round/>
              </a:ln>
              <a:effectLst/>
            </c:spPr>
          </c:errBars>
          <c:xVal>
            <c:numRef>
              <c:f>'[Copy of Comparison AMP GX0 GX1 GX5.xlsx]results'!$I$8:$I$11</c:f>
              <c:numCache>
                <c:formatCode>General</c:formatCode>
                <c:ptCount val="4"/>
                <c:pt idx="0">
                  <c:v>13.333011501009089</c:v>
                </c:pt>
                <c:pt idx="1">
                  <c:v>16.583272211719262</c:v>
                </c:pt>
                <c:pt idx="2">
                  <c:v>16.485572886548514</c:v>
                </c:pt>
                <c:pt idx="3">
                  <c:v>16.403099999999998</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0-1F8B-4146-BA72-74BFA40779F1}"/>
            </c:ext>
          </c:extLst>
        </c:ser>
        <c:ser>
          <c:idx val="1"/>
          <c:order val="1"/>
          <c:spPr>
            <a:ln w="25400" cap="rnd">
              <a:noFill/>
              <a:round/>
            </a:ln>
            <a:effectLst/>
          </c:spPr>
          <c:marker>
            <c:symbol val="circle"/>
            <c:size val="12"/>
            <c:spPr>
              <a:noFill/>
              <a:ln w="9525">
                <a:solidFill>
                  <a:schemeClr val="tx1"/>
                </a:solidFill>
              </a:ln>
              <a:effectLst/>
            </c:spPr>
          </c:marker>
          <c:xVal>
            <c:numRef>
              <c:f>'[Copy of Comparison AMP GX0 GX1 GX5.xlsx]results'!$F$8:$F$11</c:f>
              <c:numCache>
                <c:formatCode>General</c:formatCode>
                <c:ptCount val="4"/>
                <c:pt idx="0">
                  <c:v>0.7</c:v>
                </c:pt>
                <c:pt idx="1">
                  <c:v>1.4684333094125548</c:v>
                </c:pt>
                <c:pt idx="2">
                  <c:v>3.0887735129022693</c:v>
                </c:pt>
                <c:pt idx="3">
                  <c:v>3.8945405162680795</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1-1F8B-4146-BA72-74BFA40779F1}"/>
            </c:ext>
          </c:extLst>
        </c:ser>
        <c:ser>
          <c:idx val="2"/>
          <c:order val="2"/>
          <c:spPr>
            <a:ln w="25400" cap="rnd">
              <a:noFill/>
              <a:round/>
            </a:ln>
            <a:effectLst/>
          </c:spPr>
          <c:marker>
            <c:symbol val="circle"/>
            <c:size val="12"/>
            <c:spPr>
              <a:solidFill>
                <a:schemeClr val="accent3"/>
              </a:solidFill>
              <a:ln w="9525">
                <a:solidFill>
                  <a:schemeClr val="accent3"/>
                </a:solidFill>
              </a:ln>
              <a:effectLst/>
            </c:spPr>
          </c:marker>
          <c:xVal>
            <c:numRef>
              <c:f>'[Copy of Comparison AMP GX0 GX1 GX5.xlsx]results'!$M$8:$M$11</c:f>
              <c:numCache>
                <c:formatCode>General</c:formatCode>
                <c:ptCount val="4"/>
                <c:pt idx="0">
                  <c:v>37</c:v>
                </c:pt>
                <c:pt idx="1">
                  <c:v>45</c:v>
                </c:pt>
                <c:pt idx="2">
                  <c:v>39</c:v>
                </c:pt>
              </c:numCache>
            </c:numRef>
          </c:xVal>
          <c:yVal>
            <c:numRef>
              <c:f>'[Copy of Comparison AMP GX0 GX1 GX5.xlsx]results'!$B$8:$B$11</c:f>
              <c:numCache>
                <c:formatCode>General</c:formatCode>
                <c:ptCount val="4"/>
                <c:pt idx="0">
                  <c:v>200</c:v>
                </c:pt>
                <c:pt idx="1">
                  <c:v>56.75</c:v>
                </c:pt>
                <c:pt idx="2">
                  <c:v>17.23</c:v>
                </c:pt>
                <c:pt idx="3">
                  <c:v>8.27</c:v>
                </c:pt>
              </c:numCache>
            </c:numRef>
          </c:yVal>
          <c:smooth val="0"/>
          <c:extLst>
            <c:ext xmlns:c16="http://schemas.microsoft.com/office/drawing/2014/chart" uri="{C3380CC4-5D6E-409C-BE32-E72D297353CC}">
              <c16:uniqueId val="{00000002-1F8B-4146-BA72-74BFA40779F1}"/>
            </c:ext>
          </c:extLst>
        </c:ser>
        <c:dLbls>
          <c:showLegendKey val="0"/>
          <c:showVal val="0"/>
          <c:showCatName val="0"/>
          <c:showSerName val="0"/>
          <c:showPercent val="0"/>
          <c:showBubbleSize val="0"/>
        </c:dLbls>
        <c:axId val="113899392"/>
        <c:axId val="113910144"/>
      </c:scatterChart>
      <c:valAx>
        <c:axId val="113899392"/>
        <c:scaling>
          <c:orientation val="minMax"/>
        </c:scaling>
        <c:delete val="0"/>
        <c:axPos val="b"/>
        <c:title>
          <c:tx>
            <c:rich>
              <a:bodyPr rot="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b="1" i="1"/>
                  <a:t>Wt%</a:t>
                </a:r>
              </a:p>
            </c:rich>
          </c:tx>
          <c:layout>
            <c:manualLayout>
              <c:xMode val="edge"/>
              <c:yMode val="edge"/>
              <c:x val="0.47815667499745956"/>
              <c:y val="0.89718889252563083"/>
            </c:manualLayout>
          </c:layout>
          <c:overlay val="0"/>
          <c:spPr>
            <a:noFill/>
            <a:ln>
              <a:noFill/>
            </a:ln>
            <a:effectLst/>
          </c:spPr>
          <c:txPr>
            <a:bodyPr rot="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3910144"/>
        <c:crosses val="autoZero"/>
        <c:crossBetween val="midCat"/>
      </c:valAx>
      <c:valAx>
        <c:axId val="113910144"/>
        <c:scaling>
          <c:orientation val="minMax"/>
        </c:scaling>
        <c:delete val="0"/>
        <c:axPos val="l"/>
        <c:title>
          <c:tx>
            <c:rich>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dirty="0"/>
                  <a:t> </a:t>
                </a:r>
                <a:r>
                  <a:rPr lang="en-CA" b="1" i="1" dirty="0"/>
                  <a:t>D</a:t>
                </a:r>
                <a:r>
                  <a:rPr lang="en-CA" b="1" i="1" baseline="-25000" dirty="0"/>
                  <a:t>h</a:t>
                </a:r>
                <a:r>
                  <a:rPr lang="en-CA" b="1" i="1" dirty="0"/>
                  <a:t>, nm</a:t>
                </a:r>
              </a:p>
            </c:rich>
          </c:tx>
          <c:layout>
            <c:manualLayout>
              <c:xMode val="edge"/>
              <c:yMode val="edge"/>
              <c:x val="8.4490243872494975E-3"/>
              <c:y val="0.26928899785135402"/>
            </c:manualLayout>
          </c:layout>
          <c:overlay val="0"/>
          <c:spPr>
            <a:noFill/>
            <a:ln>
              <a:noFill/>
            </a:ln>
            <a:effectLst/>
          </c:spPr>
          <c:txPr>
            <a:bodyPr rot="-54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 sourceLinked="0"/>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3899392"/>
        <c:crossesAt val="0.1"/>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2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568581015238929"/>
          <c:y val="8.9658444489143369E-2"/>
          <c:w val="0.71375861897879433"/>
          <c:h val="0.70787114675752216"/>
        </c:manualLayout>
      </c:layout>
      <c:scatterChart>
        <c:scatterStyle val="lineMarker"/>
        <c:varyColors val="0"/>
        <c:ser>
          <c:idx val="0"/>
          <c:order val="0"/>
          <c:spPr>
            <a:ln w="28575" cap="rnd">
              <a:noFill/>
              <a:round/>
            </a:ln>
            <a:effectLst/>
          </c:spPr>
          <c:marker>
            <c:symbol val="circle"/>
            <c:size val="12"/>
            <c:spPr>
              <a:solidFill>
                <a:schemeClr val="tx1"/>
              </a:solidFill>
              <a:ln w="9525">
                <a:solidFill>
                  <a:schemeClr val="tx1"/>
                </a:solidFill>
              </a:ln>
              <a:effectLst/>
            </c:spPr>
          </c:marker>
          <c:trendline>
            <c:spPr>
              <a:ln w="28575" cap="rnd">
                <a:solidFill>
                  <a:schemeClr val="tx1"/>
                </a:solidFill>
                <a:prstDash val="sysDot"/>
              </a:ln>
              <a:effectLst/>
            </c:spPr>
            <c:trendlineType val="linear"/>
            <c:backward val="10"/>
            <c:dispRSqr val="0"/>
            <c:dispEq val="0"/>
          </c:trendline>
          <c:xVal>
            <c:numRef>
              <c:f>'C double star'!$A$8:$A$14</c:f>
              <c:numCache>
                <c:formatCode>General</c:formatCode>
                <c:ptCount val="7"/>
                <c:pt idx="0">
                  <c:v>13.64297322726884</c:v>
                </c:pt>
                <c:pt idx="1">
                  <c:v>15.170229190512948</c:v>
                </c:pt>
                <c:pt idx="2">
                  <c:v>16.341446677955588</c:v>
                </c:pt>
                <c:pt idx="3">
                  <c:v>21.932131529827821</c:v>
                </c:pt>
                <c:pt idx="4">
                  <c:v>22.954284272071487</c:v>
                </c:pt>
                <c:pt idx="5">
                  <c:v>42.270081384722012</c:v>
                </c:pt>
                <c:pt idx="6">
                  <c:v>53.607987494327112</c:v>
                </c:pt>
              </c:numCache>
            </c:numRef>
          </c:xVal>
          <c:yVal>
            <c:numRef>
              <c:f>'C double star'!$B$8:$B$14</c:f>
              <c:numCache>
                <c:formatCode>General</c:formatCode>
                <c:ptCount val="7"/>
                <c:pt idx="0">
                  <c:v>102.89943</c:v>
                </c:pt>
                <c:pt idx="1">
                  <c:v>103.82541999999999</c:v>
                </c:pt>
                <c:pt idx="2">
                  <c:v>105.21545</c:v>
                </c:pt>
                <c:pt idx="3">
                  <c:v>110.45805</c:v>
                </c:pt>
                <c:pt idx="4">
                  <c:v>109.50709000000001</c:v>
                </c:pt>
                <c:pt idx="5">
                  <c:v>126.85706999999999</c:v>
                </c:pt>
                <c:pt idx="6">
                  <c:v>133.31512000000001</c:v>
                </c:pt>
              </c:numCache>
            </c:numRef>
          </c:yVal>
          <c:smooth val="0"/>
          <c:extLst>
            <c:ext xmlns:c16="http://schemas.microsoft.com/office/drawing/2014/chart" uri="{C3380CC4-5D6E-409C-BE32-E72D297353CC}">
              <c16:uniqueId val="{00000001-DA9A-4093-8147-9E04B3D8757D}"/>
            </c:ext>
          </c:extLst>
        </c:ser>
        <c:ser>
          <c:idx val="1"/>
          <c:order val="1"/>
          <c:spPr>
            <a:ln w="25400" cap="rnd">
              <a:noFill/>
              <a:round/>
            </a:ln>
            <a:effectLst/>
          </c:spPr>
          <c:marker>
            <c:symbol val="circle"/>
            <c:size val="12"/>
            <c:spPr>
              <a:solidFill>
                <a:schemeClr val="tx1"/>
              </a:solidFill>
              <a:ln w="9525">
                <a:solidFill>
                  <a:schemeClr val="tx1"/>
                </a:solidFill>
              </a:ln>
              <a:effectLst/>
            </c:spPr>
          </c:marker>
          <c:trendline>
            <c:spPr>
              <a:ln w="31750" cap="rnd">
                <a:solidFill>
                  <a:schemeClr val="tx1"/>
                </a:solidFill>
                <a:prstDash val="sysDot"/>
              </a:ln>
              <a:effectLst/>
            </c:spPr>
            <c:trendlineType val="linear"/>
            <c:forward val="10"/>
            <c:dispRSqr val="0"/>
            <c:dispEq val="0"/>
          </c:trendline>
          <c:xVal>
            <c:numRef>
              <c:f>'C double star'!$A$2:$A$7</c:f>
              <c:numCache>
                <c:formatCode>General</c:formatCode>
                <c:ptCount val="6"/>
                <c:pt idx="0">
                  <c:v>0.11745247968551499</c:v>
                </c:pt>
                <c:pt idx="1">
                  <c:v>1.1928957492083674</c:v>
                </c:pt>
                <c:pt idx="2">
                  <c:v>4.3461734022550909</c:v>
                </c:pt>
                <c:pt idx="3">
                  <c:v>4.4032961089370364</c:v>
                </c:pt>
                <c:pt idx="4">
                  <c:v>8.3366342667357323</c:v>
                </c:pt>
                <c:pt idx="5">
                  <c:v>8.445847743409022</c:v>
                </c:pt>
              </c:numCache>
            </c:numRef>
          </c:xVal>
          <c:yVal>
            <c:numRef>
              <c:f>'C double star'!$B$2:$B$7</c:f>
              <c:numCache>
                <c:formatCode>General</c:formatCode>
                <c:ptCount val="6"/>
                <c:pt idx="0">
                  <c:v>100.10693000000001</c:v>
                </c:pt>
                <c:pt idx="1">
                  <c:v>99.527109999999993</c:v>
                </c:pt>
                <c:pt idx="2">
                  <c:v>100.8379</c:v>
                </c:pt>
                <c:pt idx="3">
                  <c:v>100.39739</c:v>
                </c:pt>
                <c:pt idx="4">
                  <c:v>100.73587999999999</c:v>
                </c:pt>
                <c:pt idx="5">
                  <c:v>100.934</c:v>
                </c:pt>
              </c:numCache>
            </c:numRef>
          </c:yVal>
          <c:smooth val="0"/>
          <c:extLst>
            <c:ext xmlns:c16="http://schemas.microsoft.com/office/drawing/2014/chart" uri="{C3380CC4-5D6E-409C-BE32-E72D297353CC}">
              <c16:uniqueId val="{00000003-DA9A-4093-8147-9E04B3D8757D}"/>
            </c:ext>
          </c:extLst>
        </c:ser>
        <c:dLbls>
          <c:showLegendKey val="0"/>
          <c:showVal val="0"/>
          <c:showCatName val="0"/>
          <c:showSerName val="0"/>
          <c:showPercent val="0"/>
          <c:showBubbleSize val="0"/>
        </c:dLbls>
        <c:axId val="114629248"/>
        <c:axId val="114639616"/>
      </c:scatterChart>
      <c:valAx>
        <c:axId val="114629248"/>
        <c:scaling>
          <c:logBase val="10"/>
          <c:orientation val="minMax"/>
        </c:scaling>
        <c:delete val="0"/>
        <c:axPos val="b"/>
        <c:title>
          <c:tx>
            <c:rich>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b="1"/>
                  <a:t>[</a:t>
                </a:r>
                <a:r>
                  <a:rPr lang="en-CA" b="1" i="1"/>
                  <a:t>NAF</a:t>
                </a:r>
                <a:r>
                  <a:rPr lang="en-CA" b="1" baseline="0"/>
                  <a:t> (</a:t>
                </a:r>
                <a:r>
                  <a:rPr lang="en-CA" b="1" i="1" baseline="0"/>
                  <a:t>56</a:t>
                </a:r>
                <a:r>
                  <a:rPr lang="en-CA" b="1" baseline="0"/>
                  <a:t>)</a:t>
                </a:r>
                <a:r>
                  <a:rPr lang="en-CA" b="1"/>
                  <a:t>], </a:t>
                </a:r>
                <a:r>
                  <a:rPr lang="en-CA" b="1" i="1"/>
                  <a:t>wt</a:t>
                </a:r>
                <a:r>
                  <a:rPr lang="en-CA" b="1"/>
                  <a:t>%</a:t>
                </a:r>
              </a:p>
            </c:rich>
          </c:tx>
          <c:overlay val="0"/>
          <c:spPr>
            <a:noFill/>
            <a:ln>
              <a:noFill/>
            </a:ln>
            <a:effectLst/>
          </c:spPr>
          <c:txPr>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5875"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639616"/>
        <c:crosses val="autoZero"/>
        <c:crossBetween val="midCat"/>
      </c:valAx>
      <c:valAx>
        <c:axId val="114639616"/>
        <c:scaling>
          <c:orientation val="minMax"/>
          <c:max val="140"/>
          <c:min val="90"/>
        </c:scaling>
        <c:delete val="0"/>
        <c:axPos val="l"/>
        <c:title>
          <c:tx>
            <c:rich>
              <a:bodyPr rot="-5400000" spcFirstLastPara="1" vertOverflow="ellipsis" vert="horz" wrap="square" anchor="ctr" anchorCtr="1"/>
              <a:lstStyle/>
              <a:p>
                <a:pPr>
                  <a:defRPr sz="2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b="1" i="1">
                    <a:solidFill>
                      <a:schemeClr val="tx1"/>
                    </a:solidFill>
                    <a:latin typeface="Symbol" panose="05050102010706020507" pitchFamily="18" charset="2"/>
                  </a:rPr>
                  <a:t>t</a:t>
                </a:r>
                <a:r>
                  <a:rPr lang="en-CA" b="1">
                    <a:solidFill>
                      <a:schemeClr val="tx1"/>
                    </a:solidFill>
                  </a:rPr>
                  <a:t>,</a:t>
                </a:r>
                <a:r>
                  <a:rPr lang="en-CA" b="1" baseline="0">
                    <a:solidFill>
                      <a:schemeClr val="tx1"/>
                    </a:solidFill>
                  </a:rPr>
                  <a:t> </a:t>
                </a:r>
                <a:r>
                  <a:rPr lang="en-CA" b="1" i="1" baseline="0">
                    <a:solidFill>
                      <a:schemeClr val="tx1"/>
                    </a:solidFill>
                  </a:rPr>
                  <a:t>ns</a:t>
                </a:r>
                <a:endParaRPr lang="en-CA" b="1" i="1">
                  <a:solidFill>
                    <a:schemeClr val="tx1"/>
                  </a:solidFill>
                </a:endParaRP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2700" cap="flat" cmpd="sng" algn="ctr">
            <a:solidFill>
              <a:schemeClr val="tx1"/>
            </a:solidFill>
            <a:round/>
          </a:ln>
          <a:effectLst/>
        </c:spPr>
        <c:txPr>
          <a:bodyPr rot="-60000000" spcFirstLastPara="1" vertOverflow="ellipsis" vert="horz" wrap="square" anchor="ctr" anchorCtr="1"/>
          <a:lstStyle/>
          <a:p>
            <a:pPr>
              <a:defRPr sz="24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629248"/>
        <c:crossesAt val="0.1"/>
        <c:crossBetween val="midCat"/>
        <c:majorUnit val="10"/>
      </c:valAx>
      <c:spPr>
        <a:noFill/>
        <a:ln w="15875">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24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198508599843203"/>
          <c:y val="5.727371396538769E-2"/>
          <c:w val="0.7230513678846372"/>
          <c:h val="0.76009498535522202"/>
        </c:manualLayout>
      </c:layout>
      <c:scatterChart>
        <c:scatterStyle val="lineMarker"/>
        <c:varyColors val="0"/>
        <c:ser>
          <c:idx val="1"/>
          <c:order val="0"/>
          <c:spPr>
            <a:ln w="19050" cap="rnd">
              <a:noFill/>
              <a:round/>
            </a:ln>
            <a:effectLst/>
          </c:spPr>
          <c:marker>
            <c:symbol val="circle"/>
            <c:size val="12"/>
            <c:spPr>
              <a:solidFill>
                <a:schemeClr val="tx1"/>
              </a:solidFill>
              <a:ln w="9525">
                <a:noFill/>
              </a:ln>
              <a:effectLst/>
            </c:spPr>
          </c:marker>
          <c:xVal>
            <c:numRef>
              <c:f>'steady state'!$C$3:$C$28</c:f>
              <c:numCache>
                <c:formatCode>General</c:formatCode>
                <c:ptCount val="26"/>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122372537786982</c:v>
                </c:pt>
                <c:pt idx="15">
                  <c:v>11.227946676052619</c:v>
                </c:pt>
                <c:pt idx="16">
                  <c:v>18.865071263846357</c:v>
                </c:pt>
                <c:pt idx="17">
                  <c:v>19.408075264602118</c:v>
                </c:pt>
                <c:pt idx="18">
                  <c:v>26.793131237988966</c:v>
                </c:pt>
                <c:pt idx="19">
                  <c:v>16.752365726137491</c:v>
                </c:pt>
                <c:pt idx="20">
                  <c:v>23.204330613234227</c:v>
                </c:pt>
                <c:pt idx="21">
                  <c:v>28.411897347793403</c:v>
                </c:pt>
                <c:pt idx="22">
                  <c:v>38.55415907128468</c:v>
                </c:pt>
                <c:pt idx="23">
                  <c:v>45.66291334727849</c:v>
                </c:pt>
                <c:pt idx="24">
                  <c:v>54.451941156951648</c:v>
                </c:pt>
              </c:numCache>
            </c:numRef>
          </c:xVal>
          <c:yVal>
            <c:numRef>
              <c:f>'steady state'!$D$3:$D$28</c:f>
              <c:numCache>
                <c:formatCode>General</c:formatCode>
                <c:ptCount val="26"/>
                <c:pt idx="0">
                  <c:v>1</c:v>
                </c:pt>
                <c:pt idx="1">
                  <c:v>0.9963147958731986</c:v>
                </c:pt>
                <c:pt idx="2">
                  <c:v>0.99968039448274382</c:v>
                </c:pt>
                <c:pt idx="3">
                  <c:v>1.0109704448052543</c:v>
                </c:pt>
                <c:pt idx="4">
                  <c:v>1.0401413839922045</c:v>
                </c:pt>
                <c:pt idx="5">
                  <c:v>1.0235594986826586</c:v>
                </c:pt>
                <c:pt idx="6">
                  <c:v>1.0297710354266683</c:v>
                </c:pt>
                <c:pt idx="7">
                  <c:v>1.0182957608983529</c:v>
                </c:pt>
                <c:pt idx="8">
                  <c:v>1.0535935186002552</c:v>
                </c:pt>
                <c:pt idx="9">
                  <c:v>1.0227131194399239</c:v>
                </c:pt>
                <c:pt idx="10">
                  <c:v>1.0665066054244501</c:v>
                </c:pt>
                <c:pt idx="11">
                  <c:v>1.0409254359977029</c:v>
                </c:pt>
                <c:pt idx="12">
                  <c:v>1.1429774502697023</c:v>
                </c:pt>
                <c:pt idx="13">
                  <c:v>1.1088660889910669</c:v>
                </c:pt>
                <c:pt idx="14">
                  <c:v>1.2258094587279347</c:v>
                </c:pt>
                <c:pt idx="15">
                  <c:v>1.1192210530449975</c:v>
                </c:pt>
                <c:pt idx="16">
                  <c:v>1.4912532242330436</c:v>
                </c:pt>
                <c:pt idx="17">
                  <c:v>1.4947655914514182</c:v>
                </c:pt>
                <c:pt idx="18">
                  <c:v>1.6773329615361998</c:v>
                </c:pt>
                <c:pt idx="19">
                  <c:v>1.3549931252060803</c:v>
                </c:pt>
                <c:pt idx="20">
                  <c:v>1.6097967571406875</c:v>
                </c:pt>
                <c:pt idx="21">
                  <c:v>1.7768101148895841</c:v>
                </c:pt>
                <c:pt idx="22">
                  <c:v>2.7873163810466393</c:v>
                </c:pt>
                <c:pt idx="23">
                  <c:v>3.2305118747328114</c:v>
                </c:pt>
                <c:pt idx="24">
                  <c:v>3.0347353774301236</c:v>
                </c:pt>
              </c:numCache>
            </c:numRef>
          </c:yVal>
          <c:smooth val="0"/>
          <c:extLst>
            <c:ext xmlns:c16="http://schemas.microsoft.com/office/drawing/2014/chart" uri="{C3380CC4-5D6E-409C-BE32-E72D297353CC}">
              <c16:uniqueId val="{00000001-D0E7-4E76-87F0-53BA5B99EA07}"/>
            </c:ext>
          </c:extLst>
        </c:ser>
        <c:dLbls>
          <c:showLegendKey val="0"/>
          <c:showVal val="0"/>
          <c:showCatName val="0"/>
          <c:showSerName val="0"/>
          <c:showPercent val="0"/>
          <c:showBubbleSize val="0"/>
        </c:dLbls>
        <c:axId val="114764416"/>
        <c:axId val="114766976"/>
      </c:scatterChart>
      <c:valAx>
        <c:axId val="114764416"/>
        <c:scaling>
          <c:logBase val="10"/>
          <c:orientation val="minMax"/>
          <c:min val="1"/>
        </c:scaling>
        <c:delete val="0"/>
        <c:axPos val="b"/>
        <c:title>
          <c:tx>
            <c:rich>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2400" b="1" dirty="0"/>
                  <a:t>[</a:t>
                </a:r>
                <a:r>
                  <a:rPr lang="en-CA" sz="2400" b="1" i="1" dirty="0"/>
                  <a:t>NAF</a:t>
                </a:r>
                <a:r>
                  <a:rPr lang="en-CA" sz="2400" b="1" dirty="0"/>
                  <a:t> (</a:t>
                </a:r>
                <a:r>
                  <a:rPr lang="en-CA" sz="2400" b="1" i="1" dirty="0"/>
                  <a:t>56</a:t>
                </a:r>
                <a:r>
                  <a:rPr lang="en-CA" sz="2400" b="1" dirty="0"/>
                  <a:t>)], </a:t>
                </a:r>
                <a:r>
                  <a:rPr lang="en-CA" sz="2400" b="1" i="1" dirty="0" err="1"/>
                  <a:t>wt</a:t>
                </a:r>
                <a:r>
                  <a:rPr lang="en-CA" sz="2400" b="1" dirty="0"/>
                  <a:t>%</a:t>
                </a:r>
              </a:p>
            </c:rich>
          </c:tx>
          <c:overlay val="0"/>
          <c:spPr>
            <a:noFill/>
            <a:ln>
              <a:noFill/>
            </a:ln>
            <a:effectLst/>
          </c:spPr>
          <c:txPr>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766976"/>
        <c:crosses val="autoZero"/>
        <c:crossBetween val="midCat"/>
      </c:valAx>
      <c:valAx>
        <c:axId val="114766976"/>
        <c:scaling>
          <c:orientation val="minMax"/>
        </c:scaling>
        <c:delete val="0"/>
        <c:axPos val="l"/>
        <c:title>
          <c:tx>
            <c:rich>
              <a:bodyPr rot="-540000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2400" b="1" i="1" dirty="0"/>
                  <a:t>(I</a:t>
                </a:r>
                <a:r>
                  <a:rPr lang="en-CA" sz="2400" b="1" i="1" baseline="-25000" dirty="0"/>
                  <a:t>E</a:t>
                </a:r>
                <a:r>
                  <a:rPr lang="en-CA" sz="2400" b="1" i="1" dirty="0"/>
                  <a:t>/I</a:t>
                </a:r>
                <a:r>
                  <a:rPr lang="en-CA" sz="2400" b="1" i="1" baseline="-25000" dirty="0"/>
                  <a:t>M</a:t>
                </a:r>
                <a:r>
                  <a:rPr lang="en-CA" sz="2400" b="1" i="1" dirty="0"/>
                  <a:t>)/(I</a:t>
                </a:r>
                <a:r>
                  <a:rPr lang="en-CA" sz="2400" b="1" i="1" baseline="-25000" dirty="0"/>
                  <a:t>E</a:t>
                </a:r>
                <a:r>
                  <a:rPr lang="en-CA" sz="2400" b="1" i="1" dirty="0"/>
                  <a:t>/I</a:t>
                </a:r>
                <a:r>
                  <a:rPr lang="en-CA" sz="2400" b="1" i="1" baseline="-25000" dirty="0"/>
                  <a:t>M</a:t>
                </a:r>
                <a:r>
                  <a:rPr lang="en-CA" sz="2400" b="1" i="1" dirty="0"/>
                  <a:t>)</a:t>
                </a:r>
                <a:r>
                  <a:rPr lang="en-CA" sz="2400" b="1" i="1" baseline="-25000" dirty="0"/>
                  <a:t>o</a:t>
                </a:r>
              </a:p>
            </c:rich>
          </c:tx>
          <c:layout>
            <c:manualLayout>
              <c:xMode val="edge"/>
              <c:yMode val="edge"/>
              <c:x val="5.6342131318299099E-2"/>
              <c:y val="0.22995348459716236"/>
            </c:manualLayout>
          </c:layout>
          <c:overlay val="0"/>
          <c:spPr>
            <a:noFill/>
            <a:ln>
              <a:noFill/>
            </a:ln>
            <a:effectLst/>
          </c:spPr>
          <c:txPr>
            <a:bodyPr rot="-540000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4764416"/>
        <c:crosses val="autoZero"/>
        <c:crossBetween val="midCat"/>
        <c:majorUnit val="1"/>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sz="28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58023719916551"/>
          <c:y val="5.1987543568137701E-2"/>
          <c:w val="0.70078558952508274"/>
          <c:h val="0.69351167470155373"/>
        </c:manualLayout>
      </c:layout>
      <c:scatterChart>
        <c:scatterStyle val="lineMarker"/>
        <c:varyColors val="0"/>
        <c:ser>
          <c:idx val="0"/>
          <c:order val="0"/>
          <c:spPr>
            <a:ln w="15875">
              <a:solidFill>
                <a:schemeClr val="tx1"/>
              </a:solidFill>
            </a:ln>
          </c:spPr>
          <c:marker>
            <c:symbol val="none"/>
          </c:marker>
          <c:xVal>
            <c:numRef>
              <c:f>Sheet4!$BQ$5:$BQ$249</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heet4!$BR$5:$BR$249</c:f>
              <c:numCache>
                <c:formatCode>General</c:formatCode>
                <c:ptCount val="245"/>
                <c:pt idx="0">
                  <c:v>0</c:v>
                </c:pt>
                <c:pt idx="1">
                  <c:v>2.67754E-3</c:v>
                </c:pt>
                <c:pt idx="2">
                  <c:v>6.2030000000000002E-3</c:v>
                </c:pt>
                <c:pt idx="3">
                  <c:v>1.0911199999999999E-2</c:v>
                </c:pt>
                <c:pt idx="4">
                  <c:v>1.8590800000000001E-2</c:v>
                </c:pt>
                <c:pt idx="5">
                  <c:v>2.5841900000000001E-2</c:v>
                </c:pt>
                <c:pt idx="6">
                  <c:v>2.9686199999999999E-2</c:v>
                </c:pt>
                <c:pt idx="7">
                  <c:v>3.4335299999999999E-2</c:v>
                </c:pt>
                <c:pt idx="8">
                  <c:v>4.9031999999999999E-2</c:v>
                </c:pt>
                <c:pt idx="9">
                  <c:v>6.7919300000000002E-2</c:v>
                </c:pt>
                <c:pt idx="10">
                  <c:v>0.100019</c:v>
                </c:pt>
                <c:pt idx="11">
                  <c:v>0.14180799999999999</c:v>
                </c:pt>
                <c:pt idx="12">
                  <c:v>0.17453099999999999</c:v>
                </c:pt>
                <c:pt idx="13">
                  <c:v>0.18918099999999999</c:v>
                </c:pt>
                <c:pt idx="14">
                  <c:v>0.200461</c:v>
                </c:pt>
                <c:pt idx="15">
                  <c:v>0.22283600000000001</c:v>
                </c:pt>
                <c:pt idx="16">
                  <c:v>0.335262</c:v>
                </c:pt>
                <c:pt idx="17">
                  <c:v>0.77493000000000001</c:v>
                </c:pt>
                <c:pt idx="18">
                  <c:v>2.0411899999999998</c:v>
                </c:pt>
                <c:pt idx="19">
                  <c:v>3.7561200000000001</c:v>
                </c:pt>
                <c:pt idx="20">
                  <c:v>4.5790800000000003</c:v>
                </c:pt>
                <c:pt idx="21">
                  <c:v>4.08622</c:v>
                </c:pt>
                <c:pt idx="22">
                  <c:v>2.9675699999999998</c:v>
                </c:pt>
                <c:pt idx="23">
                  <c:v>2.0210900000000001</c:v>
                </c:pt>
                <c:pt idx="24">
                  <c:v>1.6116200000000001</c:v>
                </c:pt>
                <c:pt idx="25">
                  <c:v>1.5689299999999999</c:v>
                </c:pt>
                <c:pt idx="26">
                  <c:v>1.57558</c:v>
                </c:pt>
                <c:pt idx="27">
                  <c:v>1.49542</c:v>
                </c:pt>
                <c:pt idx="28">
                  <c:v>1.42005</c:v>
                </c:pt>
                <c:pt idx="29">
                  <c:v>1.4024700000000001</c:v>
                </c:pt>
                <c:pt idx="30">
                  <c:v>1.4161300000000001</c:v>
                </c:pt>
                <c:pt idx="31">
                  <c:v>1.4223300000000001</c:v>
                </c:pt>
                <c:pt idx="32">
                  <c:v>1.3793500000000001</c:v>
                </c:pt>
                <c:pt idx="33">
                  <c:v>1.3380300000000001</c:v>
                </c:pt>
                <c:pt idx="34">
                  <c:v>1.41368</c:v>
                </c:pt>
                <c:pt idx="35">
                  <c:v>1.6358999999999999</c:v>
                </c:pt>
                <c:pt idx="36">
                  <c:v>1.9260999999999999</c:v>
                </c:pt>
                <c:pt idx="37">
                  <c:v>2.2224900000000001</c:v>
                </c:pt>
                <c:pt idx="38">
                  <c:v>2.4897300000000002</c:v>
                </c:pt>
                <c:pt idx="39">
                  <c:v>2.7550500000000002</c:v>
                </c:pt>
                <c:pt idx="40">
                  <c:v>2.97418</c:v>
                </c:pt>
                <c:pt idx="41">
                  <c:v>2.9903599999999999</c:v>
                </c:pt>
                <c:pt idx="42">
                  <c:v>2.7528600000000001</c:v>
                </c:pt>
                <c:pt idx="43">
                  <c:v>2.42618</c:v>
                </c:pt>
                <c:pt idx="44">
                  <c:v>2.0979700000000001</c:v>
                </c:pt>
                <c:pt idx="45">
                  <c:v>1.77474</c:v>
                </c:pt>
                <c:pt idx="46">
                  <c:v>1.50817</c:v>
                </c:pt>
                <c:pt idx="47">
                  <c:v>1.3479000000000001</c:v>
                </c:pt>
                <c:pt idx="48">
                  <c:v>1.2126300000000001</c:v>
                </c:pt>
                <c:pt idx="49">
                  <c:v>1.1194900000000001</c:v>
                </c:pt>
                <c:pt idx="50">
                  <c:v>1.0527</c:v>
                </c:pt>
                <c:pt idx="51">
                  <c:v>0.99714800000000003</c:v>
                </c:pt>
                <c:pt idx="52">
                  <c:v>0.94527300000000003</c:v>
                </c:pt>
                <c:pt idx="53">
                  <c:v>0.90971599999999997</c:v>
                </c:pt>
                <c:pt idx="54">
                  <c:v>0.88217999999999996</c:v>
                </c:pt>
                <c:pt idx="55">
                  <c:v>0.88696200000000003</c:v>
                </c:pt>
                <c:pt idx="56">
                  <c:v>0.89305699999999999</c:v>
                </c:pt>
                <c:pt idx="57">
                  <c:v>0.90770600000000001</c:v>
                </c:pt>
                <c:pt idx="58">
                  <c:v>0.95359300000000002</c:v>
                </c:pt>
                <c:pt idx="59">
                  <c:v>0.97466299999999995</c:v>
                </c:pt>
                <c:pt idx="60">
                  <c:v>0.99289400000000005</c:v>
                </c:pt>
                <c:pt idx="61">
                  <c:v>0.99770800000000004</c:v>
                </c:pt>
                <c:pt idx="62">
                  <c:v>1.01285</c:v>
                </c:pt>
                <c:pt idx="63">
                  <c:v>1.00597</c:v>
                </c:pt>
                <c:pt idx="64">
                  <c:v>0.99965400000000004</c:v>
                </c:pt>
                <c:pt idx="65">
                  <c:v>0.96365400000000001</c:v>
                </c:pt>
                <c:pt idx="66">
                  <c:v>0.91051599999999999</c:v>
                </c:pt>
                <c:pt idx="67">
                  <c:v>0.85963699999999998</c:v>
                </c:pt>
                <c:pt idx="68">
                  <c:v>0.80895499999999998</c:v>
                </c:pt>
                <c:pt idx="69">
                  <c:v>0.73960800000000004</c:v>
                </c:pt>
                <c:pt idx="70">
                  <c:v>0.684114</c:v>
                </c:pt>
                <c:pt idx="71">
                  <c:v>0.62959299999999996</c:v>
                </c:pt>
                <c:pt idx="72">
                  <c:v>0.58629600000000004</c:v>
                </c:pt>
                <c:pt idx="73">
                  <c:v>0.562083</c:v>
                </c:pt>
                <c:pt idx="74">
                  <c:v>0.54123600000000005</c:v>
                </c:pt>
                <c:pt idx="75">
                  <c:v>0.53161599999999998</c:v>
                </c:pt>
                <c:pt idx="76">
                  <c:v>0.52625599999999995</c:v>
                </c:pt>
                <c:pt idx="77">
                  <c:v>0.51900000000000002</c:v>
                </c:pt>
                <c:pt idx="78">
                  <c:v>0.529976</c:v>
                </c:pt>
                <c:pt idx="79">
                  <c:v>0.53767500000000001</c:v>
                </c:pt>
                <c:pt idx="80">
                  <c:v>0.54515899999999995</c:v>
                </c:pt>
                <c:pt idx="81">
                  <c:v>0.56247400000000003</c:v>
                </c:pt>
                <c:pt idx="82">
                  <c:v>0.57002799999999998</c:v>
                </c:pt>
                <c:pt idx="83">
                  <c:v>0.57964300000000002</c:v>
                </c:pt>
                <c:pt idx="84">
                  <c:v>0.59968100000000002</c:v>
                </c:pt>
                <c:pt idx="85">
                  <c:v>0.61326899999999995</c:v>
                </c:pt>
                <c:pt idx="86">
                  <c:v>0.63428200000000001</c:v>
                </c:pt>
                <c:pt idx="87">
                  <c:v>0.65210500000000005</c:v>
                </c:pt>
                <c:pt idx="88">
                  <c:v>0.66503100000000004</c:v>
                </c:pt>
                <c:pt idx="89">
                  <c:v>0.68967400000000001</c:v>
                </c:pt>
                <c:pt idx="90">
                  <c:v>0.69580799999999998</c:v>
                </c:pt>
                <c:pt idx="91">
                  <c:v>0.70529799999999998</c:v>
                </c:pt>
                <c:pt idx="92">
                  <c:v>0.72345599999999999</c:v>
                </c:pt>
                <c:pt idx="93">
                  <c:v>0.73588500000000001</c:v>
                </c:pt>
                <c:pt idx="94">
                  <c:v>0.75090299999999999</c:v>
                </c:pt>
                <c:pt idx="95">
                  <c:v>0.76086500000000001</c:v>
                </c:pt>
                <c:pt idx="96">
                  <c:v>0.76313299999999995</c:v>
                </c:pt>
                <c:pt idx="97">
                  <c:v>0.78056000000000003</c:v>
                </c:pt>
                <c:pt idx="98">
                  <c:v>0.79961300000000002</c:v>
                </c:pt>
                <c:pt idx="99">
                  <c:v>0.797682</c:v>
                </c:pt>
                <c:pt idx="100">
                  <c:v>0.81794900000000004</c:v>
                </c:pt>
                <c:pt idx="101">
                  <c:v>0.82553100000000001</c:v>
                </c:pt>
                <c:pt idx="102">
                  <c:v>0.84813799999999995</c:v>
                </c:pt>
                <c:pt idx="103">
                  <c:v>0.85435700000000003</c:v>
                </c:pt>
                <c:pt idx="104">
                  <c:v>0.87322100000000002</c:v>
                </c:pt>
                <c:pt idx="105">
                  <c:v>0.87392099999999995</c:v>
                </c:pt>
                <c:pt idx="106">
                  <c:v>0.89446300000000001</c:v>
                </c:pt>
                <c:pt idx="107">
                  <c:v>0.90572200000000003</c:v>
                </c:pt>
                <c:pt idx="108">
                  <c:v>0.91859599999999997</c:v>
                </c:pt>
                <c:pt idx="109">
                  <c:v>0.933755</c:v>
                </c:pt>
                <c:pt idx="110">
                  <c:v>0.93718900000000005</c:v>
                </c:pt>
                <c:pt idx="111">
                  <c:v>0.95203400000000005</c:v>
                </c:pt>
                <c:pt idx="112">
                  <c:v>0.95846200000000004</c:v>
                </c:pt>
                <c:pt idx="113">
                  <c:v>0.96867499999999995</c:v>
                </c:pt>
                <c:pt idx="114">
                  <c:v>0.97219599999999995</c:v>
                </c:pt>
                <c:pt idx="115">
                  <c:v>0.97240499999999996</c:v>
                </c:pt>
                <c:pt idx="116">
                  <c:v>0.97113499999999997</c:v>
                </c:pt>
                <c:pt idx="117">
                  <c:v>0.99017999999999995</c:v>
                </c:pt>
                <c:pt idx="118">
                  <c:v>0.98578500000000002</c:v>
                </c:pt>
                <c:pt idx="119">
                  <c:v>1</c:v>
                </c:pt>
                <c:pt idx="120">
                  <c:v>0.98270000000000002</c:v>
                </c:pt>
                <c:pt idx="121">
                  <c:v>0.98265499999999995</c:v>
                </c:pt>
                <c:pt idx="122">
                  <c:v>0.99140099999999998</c:v>
                </c:pt>
                <c:pt idx="123">
                  <c:v>0.98294000000000004</c:v>
                </c:pt>
                <c:pt idx="124">
                  <c:v>0.98156399999999999</c:v>
                </c:pt>
                <c:pt idx="125">
                  <c:v>0.97320099999999998</c:v>
                </c:pt>
                <c:pt idx="126">
                  <c:v>0.96095299999999995</c:v>
                </c:pt>
                <c:pt idx="127">
                  <c:v>0.95778399999999997</c:v>
                </c:pt>
                <c:pt idx="128">
                  <c:v>0.94635100000000005</c:v>
                </c:pt>
                <c:pt idx="129">
                  <c:v>0.95386700000000002</c:v>
                </c:pt>
                <c:pt idx="130">
                  <c:v>0.94595099999999999</c:v>
                </c:pt>
                <c:pt idx="131">
                  <c:v>0.92950600000000005</c:v>
                </c:pt>
                <c:pt idx="132">
                  <c:v>0.92402700000000004</c:v>
                </c:pt>
                <c:pt idx="133">
                  <c:v>0.90690000000000004</c:v>
                </c:pt>
                <c:pt idx="134">
                  <c:v>0.89460300000000004</c:v>
                </c:pt>
                <c:pt idx="135">
                  <c:v>0.89197000000000004</c:v>
                </c:pt>
                <c:pt idx="136">
                  <c:v>0.87717299999999998</c:v>
                </c:pt>
                <c:pt idx="137">
                  <c:v>0.85995500000000002</c:v>
                </c:pt>
                <c:pt idx="138">
                  <c:v>0.85124500000000003</c:v>
                </c:pt>
                <c:pt idx="139">
                  <c:v>0.84213499999999997</c:v>
                </c:pt>
                <c:pt idx="140">
                  <c:v>0.83472900000000005</c:v>
                </c:pt>
                <c:pt idx="141">
                  <c:v>0.816056</c:v>
                </c:pt>
                <c:pt idx="142">
                  <c:v>0.797987</c:v>
                </c:pt>
                <c:pt idx="143">
                  <c:v>0.77946700000000002</c:v>
                </c:pt>
                <c:pt idx="144">
                  <c:v>0.76727999999999996</c:v>
                </c:pt>
                <c:pt idx="145">
                  <c:v>0.75488</c:v>
                </c:pt>
                <c:pt idx="146">
                  <c:v>0.74020399999999997</c:v>
                </c:pt>
                <c:pt idx="147">
                  <c:v>0.72351200000000004</c:v>
                </c:pt>
                <c:pt idx="148">
                  <c:v>0.70819600000000005</c:v>
                </c:pt>
                <c:pt idx="149">
                  <c:v>0.699797</c:v>
                </c:pt>
                <c:pt idx="150">
                  <c:v>0.68350100000000003</c:v>
                </c:pt>
                <c:pt idx="151">
                  <c:v>0.66492099999999998</c:v>
                </c:pt>
                <c:pt idx="152">
                  <c:v>0.64985700000000002</c:v>
                </c:pt>
                <c:pt idx="153">
                  <c:v>0.64000999999999997</c:v>
                </c:pt>
                <c:pt idx="154">
                  <c:v>0.62078199999999994</c:v>
                </c:pt>
                <c:pt idx="155">
                  <c:v>0.60151100000000002</c:v>
                </c:pt>
                <c:pt idx="156">
                  <c:v>0.59462400000000004</c:v>
                </c:pt>
                <c:pt idx="157">
                  <c:v>0.57717700000000005</c:v>
                </c:pt>
                <c:pt idx="158">
                  <c:v>0.56265600000000004</c:v>
                </c:pt>
                <c:pt idx="159">
                  <c:v>0.54936600000000002</c:v>
                </c:pt>
                <c:pt idx="160">
                  <c:v>0.53341099999999997</c:v>
                </c:pt>
                <c:pt idx="161">
                  <c:v>0.51694099999999998</c:v>
                </c:pt>
                <c:pt idx="162">
                  <c:v>0.49903599999999998</c:v>
                </c:pt>
                <c:pt idx="163">
                  <c:v>0.48996099999999998</c:v>
                </c:pt>
                <c:pt idx="164">
                  <c:v>0.47728199999999998</c:v>
                </c:pt>
                <c:pt idx="165">
                  <c:v>0.46183200000000002</c:v>
                </c:pt>
                <c:pt idx="166">
                  <c:v>0.44764399999999999</c:v>
                </c:pt>
                <c:pt idx="167">
                  <c:v>0.43868400000000002</c:v>
                </c:pt>
                <c:pt idx="168">
                  <c:v>0.42539700000000003</c:v>
                </c:pt>
                <c:pt idx="169">
                  <c:v>0.41197600000000001</c:v>
                </c:pt>
                <c:pt idx="170">
                  <c:v>0.39910800000000002</c:v>
                </c:pt>
                <c:pt idx="171">
                  <c:v>0.38805899999999999</c:v>
                </c:pt>
                <c:pt idx="172">
                  <c:v>0.37635800000000003</c:v>
                </c:pt>
                <c:pt idx="173">
                  <c:v>0.36147200000000002</c:v>
                </c:pt>
                <c:pt idx="174">
                  <c:v>0.35555900000000001</c:v>
                </c:pt>
                <c:pt idx="175">
                  <c:v>0.33900799999999998</c:v>
                </c:pt>
                <c:pt idx="176">
                  <c:v>0.32969599999999999</c:v>
                </c:pt>
                <c:pt idx="177">
                  <c:v>0.32144099999999998</c:v>
                </c:pt>
                <c:pt idx="178">
                  <c:v>0.309527</c:v>
                </c:pt>
                <c:pt idx="179">
                  <c:v>0.29976799999999998</c:v>
                </c:pt>
                <c:pt idx="180">
                  <c:v>0.28599799999999997</c:v>
                </c:pt>
                <c:pt idx="181">
                  <c:v>0.280609</c:v>
                </c:pt>
                <c:pt idx="182">
                  <c:v>0.270368</c:v>
                </c:pt>
                <c:pt idx="183">
                  <c:v>0.25953900000000002</c:v>
                </c:pt>
                <c:pt idx="184">
                  <c:v>0.25073299999999998</c:v>
                </c:pt>
                <c:pt idx="185">
                  <c:v>0.243057</c:v>
                </c:pt>
                <c:pt idx="186">
                  <c:v>0.23422000000000001</c:v>
                </c:pt>
                <c:pt idx="187">
                  <c:v>0.22530900000000001</c:v>
                </c:pt>
                <c:pt idx="188">
                  <c:v>0.21857599999999999</c:v>
                </c:pt>
                <c:pt idx="189">
                  <c:v>0.209232</c:v>
                </c:pt>
                <c:pt idx="190">
                  <c:v>0.20247000000000001</c:v>
                </c:pt>
                <c:pt idx="191">
                  <c:v>0.19822300000000001</c:v>
                </c:pt>
                <c:pt idx="192">
                  <c:v>0.18504699999999999</c:v>
                </c:pt>
                <c:pt idx="193">
                  <c:v>0.18143599999999999</c:v>
                </c:pt>
                <c:pt idx="194">
                  <c:v>0.170706</c:v>
                </c:pt>
                <c:pt idx="195">
                  <c:v>0.17004900000000001</c:v>
                </c:pt>
                <c:pt idx="196">
                  <c:v>0.15923300000000001</c:v>
                </c:pt>
                <c:pt idx="197">
                  <c:v>0.15381600000000001</c:v>
                </c:pt>
                <c:pt idx="198">
                  <c:v>0.15248500000000001</c:v>
                </c:pt>
                <c:pt idx="199">
                  <c:v>0.143291</c:v>
                </c:pt>
                <c:pt idx="200">
                  <c:v>0.13999800000000001</c:v>
                </c:pt>
                <c:pt idx="201">
                  <c:v>0.133938</c:v>
                </c:pt>
                <c:pt idx="202">
                  <c:v>0.12740399999999999</c:v>
                </c:pt>
                <c:pt idx="203">
                  <c:v>0.123027</c:v>
                </c:pt>
                <c:pt idx="204">
                  <c:v>0.11924999999999999</c:v>
                </c:pt>
                <c:pt idx="205">
                  <c:v>0.11412600000000001</c:v>
                </c:pt>
                <c:pt idx="206">
                  <c:v>0.109568</c:v>
                </c:pt>
                <c:pt idx="207">
                  <c:v>0.10440000000000001</c:v>
                </c:pt>
                <c:pt idx="208">
                  <c:v>9.9734100000000006E-2</c:v>
                </c:pt>
                <c:pt idx="209">
                  <c:v>9.7388699999999995E-2</c:v>
                </c:pt>
                <c:pt idx="210">
                  <c:v>9.2191599999999999E-2</c:v>
                </c:pt>
                <c:pt idx="211">
                  <c:v>9.1574500000000003E-2</c:v>
                </c:pt>
                <c:pt idx="212">
                  <c:v>8.3759899999999998E-2</c:v>
                </c:pt>
                <c:pt idx="213">
                  <c:v>8.0892699999999998E-2</c:v>
                </c:pt>
                <c:pt idx="214">
                  <c:v>7.6795000000000002E-2</c:v>
                </c:pt>
                <c:pt idx="215">
                  <c:v>7.4987200000000004E-2</c:v>
                </c:pt>
                <c:pt idx="216">
                  <c:v>7.02155E-2</c:v>
                </c:pt>
                <c:pt idx="217">
                  <c:v>6.9915500000000005E-2</c:v>
                </c:pt>
                <c:pt idx="218">
                  <c:v>6.5437999999999996E-2</c:v>
                </c:pt>
                <c:pt idx="219">
                  <c:v>6.6002699999999997E-2</c:v>
                </c:pt>
                <c:pt idx="220">
                  <c:v>5.9656300000000002E-2</c:v>
                </c:pt>
                <c:pt idx="221">
                  <c:v>5.8858399999999998E-2</c:v>
                </c:pt>
                <c:pt idx="222">
                  <c:v>5.4894600000000002E-2</c:v>
                </c:pt>
                <c:pt idx="223">
                  <c:v>5.1522900000000003E-2</c:v>
                </c:pt>
                <c:pt idx="224">
                  <c:v>5.0563799999999999E-2</c:v>
                </c:pt>
                <c:pt idx="225">
                  <c:v>4.9360000000000001E-2</c:v>
                </c:pt>
                <c:pt idx="226">
                  <c:v>4.5934099999999999E-2</c:v>
                </c:pt>
                <c:pt idx="227">
                  <c:v>4.4530500000000001E-2</c:v>
                </c:pt>
                <c:pt idx="228">
                  <c:v>4.0917799999999997E-2</c:v>
                </c:pt>
                <c:pt idx="229">
                  <c:v>4.1606400000000002E-2</c:v>
                </c:pt>
                <c:pt idx="230">
                  <c:v>3.8275499999999997E-2</c:v>
                </c:pt>
                <c:pt idx="231">
                  <c:v>3.6959699999999998E-2</c:v>
                </c:pt>
                <c:pt idx="232">
                  <c:v>3.4322499999999999E-2</c:v>
                </c:pt>
                <c:pt idx="233">
                  <c:v>3.3227899999999998E-2</c:v>
                </c:pt>
                <c:pt idx="234">
                  <c:v>3.3637599999999997E-2</c:v>
                </c:pt>
                <c:pt idx="235">
                  <c:v>3.0290500000000001E-2</c:v>
                </c:pt>
                <c:pt idx="236">
                  <c:v>2.9390300000000001E-2</c:v>
                </c:pt>
                <c:pt idx="237">
                  <c:v>2.7991700000000001E-2</c:v>
                </c:pt>
                <c:pt idx="238">
                  <c:v>2.7614900000000001E-2</c:v>
                </c:pt>
                <c:pt idx="239">
                  <c:v>2.51538E-2</c:v>
                </c:pt>
                <c:pt idx="240">
                  <c:v>2.5668199999999999E-2</c:v>
                </c:pt>
                <c:pt idx="241">
                  <c:v>2.3434900000000002E-2</c:v>
                </c:pt>
                <c:pt idx="242">
                  <c:v>2.3231100000000001E-2</c:v>
                </c:pt>
                <c:pt idx="243">
                  <c:v>2.2202199999999998E-2</c:v>
                </c:pt>
                <c:pt idx="244">
                  <c:v>2.2080700000000002E-2</c:v>
                </c:pt>
              </c:numCache>
            </c:numRef>
          </c:yVal>
          <c:smooth val="0"/>
          <c:extLst>
            <c:ext xmlns:c16="http://schemas.microsoft.com/office/drawing/2014/chart" uri="{C3380CC4-5D6E-409C-BE32-E72D297353CC}">
              <c16:uniqueId val="{00000000-CDAA-4D27-8A59-F2C24DDB005B}"/>
            </c:ext>
          </c:extLst>
        </c:ser>
        <c:dLbls>
          <c:showLegendKey val="0"/>
          <c:showVal val="0"/>
          <c:showCatName val="0"/>
          <c:showSerName val="0"/>
          <c:showPercent val="0"/>
          <c:showBubbleSize val="0"/>
        </c:dLbls>
        <c:axId val="111268608"/>
        <c:axId val="111270528"/>
      </c:scatterChart>
      <c:valAx>
        <c:axId val="111268608"/>
        <c:scaling>
          <c:orientation val="minMax"/>
          <c:max val="600"/>
          <c:min val="350"/>
        </c:scaling>
        <c:delete val="0"/>
        <c:axPos val="b"/>
        <c:title>
          <c:tx>
            <c:rich>
              <a:bodyPr/>
              <a:lstStyle/>
              <a:p>
                <a:pPr>
                  <a:defRPr i="1"/>
                </a:pPr>
                <a:r>
                  <a:rPr lang="en-CA" i="1"/>
                  <a:t>Wavelength, nm</a:t>
                </a:r>
              </a:p>
            </c:rich>
          </c:tx>
          <c:layout>
            <c:manualLayout>
              <c:xMode val="edge"/>
              <c:yMode val="edge"/>
              <c:x val="0.3676272540765031"/>
              <c:y val="0.86319103109828821"/>
            </c:manualLayout>
          </c:layout>
          <c:overlay val="0"/>
        </c:title>
        <c:numFmt formatCode="General" sourceLinked="1"/>
        <c:majorTickMark val="out"/>
        <c:minorTickMark val="none"/>
        <c:tickLblPos val="nextTo"/>
        <c:spPr>
          <a:ln w="19050">
            <a:solidFill>
              <a:schemeClr val="tx1"/>
            </a:solidFill>
          </a:ln>
        </c:spPr>
        <c:crossAx val="111270528"/>
        <c:crosses val="autoZero"/>
        <c:crossBetween val="midCat"/>
        <c:majorUnit val="50"/>
      </c:valAx>
      <c:valAx>
        <c:axId val="111270528"/>
        <c:scaling>
          <c:orientation val="minMax"/>
        </c:scaling>
        <c:delete val="0"/>
        <c:axPos val="l"/>
        <c:title>
          <c:tx>
            <c:rich>
              <a:bodyPr/>
              <a:lstStyle/>
              <a:p>
                <a:pPr>
                  <a:defRPr i="1"/>
                </a:pPr>
                <a:r>
                  <a:rPr lang="en-CA" i="1" dirty="0" err="1"/>
                  <a:t>Fluo</a:t>
                </a:r>
                <a:r>
                  <a:rPr lang="en-CA" i="1" dirty="0"/>
                  <a:t>. Intensity, </a:t>
                </a:r>
                <a:r>
                  <a:rPr lang="en-CA" i="1" dirty="0" err="1"/>
                  <a:t>a.u</a:t>
                </a:r>
                <a:r>
                  <a:rPr lang="en-CA" i="1" dirty="0"/>
                  <a:t>.</a:t>
                </a:r>
              </a:p>
            </c:rich>
          </c:tx>
          <c:layout>
            <c:manualLayout>
              <c:xMode val="edge"/>
              <c:yMode val="edge"/>
              <c:x val="1.5250981072238967E-2"/>
              <c:y val="7.7233887430737821E-2"/>
            </c:manualLayout>
          </c:layout>
          <c:overlay val="0"/>
        </c:title>
        <c:numFmt formatCode="General" sourceLinked="1"/>
        <c:majorTickMark val="out"/>
        <c:minorTickMark val="none"/>
        <c:tickLblPos val="nextTo"/>
        <c:spPr>
          <a:ln w="19050">
            <a:solidFill>
              <a:schemeClr val="tx1"/>
            </a:solidFill>
          </a:ln>
        </c:spPr>
        <c:crossAx val="111268608"/>
        <c:crosses val="autoZero"/>
        <c:crossBetween val="midCat"/>
        <c:majorUnit val="1"/>
      </c:valAx>
      <c:spPr>
        <a:ln w="19050">
          <a:solidFill>
            <a:schemeClr val="tx1"/>
          </a:solidFill>
        </a:ln>
      </c:spPr>
    </c:plotArea>
    <c:plotVisOnly val="1"/>
    <c:dispBlanksAs val="gap"/>
    <c:showDLblsOverMax val="0"/>
  </c:chart>
  <c:spPr>
    <a:noFill/>
    <a:ln>
      <a:noFill/>
    </a:ln>
  </c:spPr>
  <c:txPr>
    <a:bodyPr/>
    <a:lstStyle/>
    <a:p>
      <a:pPr>
        <a:defRPr sz="24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382773251193176"/>
          <c:y val="4.5634967808082849E-2"/>
          <c:w val="0.66017297132299224"/>
          <c:h val="0.72098502178150403"/>
        </c:manualLayout>
      </c:layout>
      <c:scatterChart>
        <c:scatterStyle val="lineMarker"/>
        <c:varyColors val="0"/>
        <c:ser>
          <c:idx val="0"/>
          <c:order val="0"/>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B$3:$B$247</c:f>
              <c:numCache>
                <c:formatCode>General</c:formatCode>
                <c:ptCount val="245"/>
                <c:pt idx="0">
                  <c:v>4.2250400000000002E-3</c:v>
                </c:pt>
                <c:pt idx="1">
                  <c:v>5.5392499999999999E-3</c:v>
                </c:pt>
                <c:pt idx="2">
                  <c:v>5.7523899999999996E-3</c:v>
                </c:pt>
                <c:pt idx="3">
                  <c:v>5.7168699999999998E-3</c:v>
                </c:pt>
                <c:pt idx="4">
                  <c:v>6.8537199999999998E-3</c:v>
                </c:pt>
                <c:pt idx="5">
                  <c:v>8.6659800000000002E-3</c:v>
                </c:pt>
                <c:pt idx="6">
                  <c:v>9.6256099999999997E-3</c:v>
                </c:pt>
                <c:pt idx="7">
                  <c:v>1.05854E-2</c:v>
                </c:pt>
                <c:pt idx="8">
                  <c:v>1.2967599999999999E-2</c:v>
                </c:pt>
                <c:pt idx="9">
                  <c:v>1.53863E-2</c:v>
                </c:pt>
                <c:pt idx="10">
                  <c:v>2.1899600000000002E-2</c:v>
                </c:pt>
                <c:pt idx="11">
                  <c:v>3.0807899999999999E-2</c:v>
                </c:pt>
                <c:pt idx="12">
                  <c:v>3.81214E-2</c:v>
                </c:pt>
                <c:pt idx="13">
                  <c:v>4.2620499999999999E-2</c:v>
                </c:pt>
                <c:pt idx="14">
                  <c:v>4.1406199999999997E-2</c:v>
                </c:pt>
                <c:pt idx="15">
                  <c:v>4.8159300000000002E-2</c:v>
                </c:pt>
                <c:pt idx="16">
                  <c:v>6.7239999999999994E-2</c:v>
                </c:pt>
                <c:pt idx="17">
                  <c:v>0.145009</c:v>
                </c:pt>
                <c:pt idx="18">
                  <c:v>0.39626099999999997</c:v>
                </c:pt>
                <c:pt idx="19">
                  <c:v>0.76641800000000004</c:v>
                </c:pt>
                <c:pt idx="20">
                  <c:v>1</c:v>
                </c:pt>
                <c:pt idx="21">
                  <c:v>0.907134</c:v>
                </c:pt>
                <c:pt idx="22">
                  <c:v>0.64501799999999998</c:v>
                </c:pt>
                <c:pt idx="23">
                  <c:v>0.43106800000000001</c:v>
                </c:pt>
                <c:pt idx="24">
                  <c:v>0.33731800000000001</c:v>
                </c:pt>
                <c:pt idx="25">
                  <c:v>0.31644</c:v>
                </c:pt>
                <c:pt idx="26">
                  <c:v>0.32569900000000002</c:v>
                </c:pt>
                <c:pt idx="27">
                  <c:v>0.30938300000000002</c:v>
                </c:pt>
                <c:pt idx="28">
                  <c:v>0.29291899999999998</c:v>
                </c:pt>
                <c:pt idx="29">
                  <c:v>0.28381400000000001</c:v>
                </c:pt>
                <c:pt idx="30">
                  <c:v>0.29532700000000001</c:v>
                </c:pt>
                <c:pt idx="31">
                  <c:v>0.29495700000000002</c:v>
                </c:pt>
                <c:pt idx="32">
                  <c:v>0.28229700000000002</c:v>
                </c:pt>
                <c:pt idx="33">
                  <c:v>0.27653100000000003</c:v>
                </c:pt>
                <c:pt idx="34">
                  <c:v>0.28514600000000001</c:v>
                </c:pt>
                <c:pt idx="35">
                  <c:v>0.33459800000000001</c:v>
                </c:pt>
                <c:pt idx="36">
                  <c:v>0.39130300000000001</c:v>
                </c:pt>
                <c:pt idx="37">
                  <c:v>0.45182800000000001</c:v>
                </c:pt>
                <c:pt idx="38">
                  <c:v>0.51141099999999995</c:v>
                </c:pt>
                <c:pt idx="39">
                  <c:v>0.56732700000000003</c:v>
                </c:pt>
                <c:pt idx="40">
                  <c:v>0.61568699999999998</c:v>
                </c:pt>
                <c:pt idx="41">
                  <c:v>0.62048999999999999</c:v>
                </c:pt>
                <c:pt idx="42">
                  <c:v>0.57506299999999999</c:v>
                </c:pt>
                <c:pt idx="43">
                  <c:v>0.51370199999999999</c:v>
                </c:pt>
                <c:pt idx="44">
                  <c:v>0.438473</c:v>
                </c:pt>
                <c:pt idx="45">
                  <c:v>0.36697200000000002</c:v>
                </c:pt>
                <c:pt idx="46">
                  <c:v>0.31287399999999999</c:v>
                </c:pt>
                <c:pt idx="47">
                  <c:v>0.274868</c:v>
                </c:pt>
                <c:pt idx="48">
                  <c:v>0.25001200000000001</c:v>
                </c:pt>
                <c:pt idx="49">
                  <c:v>0.231373</c:v>
                </c:pt>
                <c:pt idx="50">
                  <c:v>0.21728900000000001</c:v>
                </c:pt>
                <c:pt idx="51">
                  <c:v>0.20594000000000001</c:v>
                </c:pt>
                <c:pt idx="52">
                  <c:v>0.19903000000000001</c:v>
                </c:pt>
                <c:pt idx="53">
                  <c:v>0.18162</c:v>
                </c:pt>
                <c:pt idx="54">
                  <c:v>0.18198400000000001</c:v>
                </c:pt>
                <c:pt idx="55">
                  <c:v>0.181037</c:v>
                </c:pt>
                <c:pt idx="56">
                  <c:v>0.180781</c:v>
                </c:pt>
                <c:pt idx="57">
                  <c:v>0.186835</c:v>
                </c:pt>
                <c:pt idx="58">
                  <c:v>0.190301</c:v>
                </c:pt>
                <c:pt idx="59">
                  <c:v>0.20089399999999999</c:v>
                </c:pt>
                <c:pt idx="60">
                  <c:v>0.2021</c:v>
                </c:pt>
                <c:pt idx="61">
                  <c:v>0.20517199999999999</c:v>
                </c:pt>
                <c:pt idx="62">
                  <c:v>0.20177100000000001</c:v>
                </c:pt>
                <c:pt idx="63">
                  <c:v>0.199541</c:v>
                </c:pt>
                <c:pt idx="64">
                  <c:v>0.198737</c:v>
                </c:pt>
                <c:pt idx="65">
                  <c:v>0.20089399999999999</c:v>
                </c:pt>
                <c:pt idx="66">
                  <c:v>0.17793900000000001</c:v>
                </c:pt>
                <c:pt idx="67">
                  <c:v>0.175681</c:v>
                </c:pt>
                <c:pt idx="68">
                  <c:v>0.157167</c:v>
                </c:pt>
                <c:pt idx="69">
                  <c:v>0.14374000000000001</c:v>
                </c:pt>
                <c:pt idx="70">
                  <c:v>0.13044800000000001</c:v>
                </c:pt>
                <c:pt idx="71">
                  <c:v>0.122673</c:v>
                </c:pt>
                <c:pt idx="72">
                  <c:v>0.114149</c:v>
                </c:pt>
                <c:pt idx="73">
                  <c:v>0.109205</c:v>
                </c:pt>
                <c:pt idx="74">
                  <c:v>0.105203</c:v>
                </c:pt>
                <c:pt idx="75">
                  <c:v>0.101851</c:v>
                </c:pt>
                <c:pt idx="76">
                  <c:v>0.101382</c:v>
                </c:pt>
                <c:pt idx="77">
                  <c:v>0.10008599999999999</c:v>
                </c:pt>
                <c:pt idx="78">
                  <c:v>0.101851</c:v>
                </c:pt>
                <c:pt idx="79">
                  <c:v>0.10329199999999999</c:v>
                </c:pt>
                <c:pt idx="80">
                  <c:v>0.10023</c:v>
                </c:pt>
                <c:pt idx="81">
                  <c:v>0.105022</c:v>
                </c:pt>
                <c:pt idx="82">
                  <c:v>0.106645</c:v>
                </c:pt>
                <c:pt idx="83">
                  <c:v>0.115268</c:v>
                </c:pt>
                <c:pt idx="84">
                  <c:v>0.11357100000000001</c:v>
                </c:pt>
                <c:pt idx="85">
                  <c:v>0.11137</c:v>
                </c:pt>
                <c:pt idx="86">
                  <c:v>0.118229</c:v>
                </c:pt>
                <c:pt idx="87">
                  <c:v>0.124372</c:v>
                </c:pt>
                <c:pt idx="88">
                  <c:v>0.12668599999999999</c:v>
                </c:pt>
                <c:pt idx="89">
                  <c:v>0.124083</c:v>
                </c:pt>
                <c:pt idx="90">
                  <c:v>0.12831400000000001</c:v>
                </c:pt>
                <c:pt idx="91">
                  <c:v>0.130774</c:v>
                </c:pt>
                <c:pt idx="92">
                  <c:v>0.13294500000000001</c:v>
                </c:pt>
                <c:pt idx="93">
                  <c:v>0.13855799999999999</c:v>
                </c:pt>
                <c:pt idx="94">
                  <c:v>0.13772499999999999</c:v>
                </c:pt>
                <c:pt idx="95">
                  <c:v>0.144792</c:v>
                </c:pt>
                <c:pt idx="96">
                  <c:v>0.14029700000000001</c:v>
                </c:pt>
                <c:pt idx="97">
                  <c:v>0.14928900000000001</c:v>
                </c:pt>
                <c:pt idx="98">
                  <c:v>0.14508199999999999</c:v>
                </c:pt>
                <c:pt idx="99">
                  <c:v>0.147004</c:v>
                </c:pt>
                <c:pt idx="100">
                  <c:v>0.151176</c:v>
                </c:pt>
                <c:pt idx="101">
                  <c:v>0.15135799999999999</c:v>
                </c:pt>
                <c:pt idx="102">
                  <c:v>0.154915</c:v>
                </c:pt>
                <c:pt idx="103">
                  <c:v>0.157639</c:v>
                </c:pt>
                <c:pt idx="104">
                  <c:v>0.15851100000000001</c:v>
                </c:pt>
                <c:pt idx="105">
                  <c:v>0.158693</c:v>
                </c:pt>
                <c:pt idx="106">
                  <c:v>0.163018</c:v>
                </c:pt>
                <c:pt idx="107">
                  <c:v>0.17196700000000001</c:v>
                </c:pt>
                <c:pt idx="108">
                  <c:v>0.16825499999999999</c:v>
                </c:pt>
                <c:pt idx="109">
                  <c:v>0.17418700000000001</c:v>
                </c:pt>
                <c:pt idx="110">
                  <c:v>0.17185700000000001</c:v>
                </c:pt>
                <c:pt idx="111">
                  <c:v>0.17371400000000001</c:v>
                </c:pt>
                <c:pt idx="112">
                  <c:v>0.179178</c:v>
                </c:pt>
                <c:pt idx="113">
                  <c:v>0.173204</c:v>
                </c:pt>
                <c:pt idx="114">
                  <c:v>0.18340600000000001</c:v>
                </c:pt>
                <c:pt idx="115">
                  <c:v>0.18344299999999999</c:v>
                </c:pt>
                <c:pt idx="116">
                  <c:v>0.185777</c:v>
                </c:pt>
                <c:pt idx="117">
                  <c:v>0.18245800000000001</c:v>
                </c:pt>
                <c:pt idx="118">
                  <c:v>0.184865</c:v>
                </c:pt>
                <c:pt idx="119">
                  <c:v>0.18085399999999999</c:v>
                </c:pt>
                <c:pt idx="120">
                  <c:v>0.17885000000000001</c:v>
                </c:pt>
                <c:pt idx="121">
                  <c:v>0.18387999999999999</c:v>
                </c:pt>
                <c:pt idx="122">
                  <c:v>0.18110999999999999</c:v>
                </c:pt>
                <c:pt idx="123">
                  <c:v>0.17932400000000001</c:v>
                </c:pt>
                <c:pt idx="124">
                  <c:v>0.18413599999999999</c:v>
                </c:pt>
                <c:pt idx="125">
                  <c:v>0.18304200000000001</c:v>
                </c:pt>
                <c:pt idx="126">
                  <c:v>0.18249499999999999</c:v>
                </c:pt>
                <c:pt idx="127">
                  <c:v>0.17593600000000001</c:v>
                </c:pt>
                <c:pt idx="128">
                  <c:v>0.180891</c:v>
                </c:pt>
                <c:pt idx="129">
                  <c:v>0.17834</c:v>
                </c:pt>
                <c:pt idx="130">
                  <c:v>0.180563</c:v>
                </c:pt>
                <c:pt idx="131">
                  <c:v>0.177757</c:v>
                </c:pt>
                <c:pt idx="132">
                  <c:v>0.16956499999999999</c:v>
                </c:pt>
                <c:pt idx="133">
                  <c:v>0.16869100000000001</c:v>
                </c:pt>
                <c:pt idx="134">
                  <c:v>0.16519900000000001</c:v>
                </c:pt>
                <c:pt idx="135">
                  <c:v>0.16494500000000001</c:v>
                </c:pt>
                <c:pt idx="136">
                  <c:v>0.164436</c:v>
                </c:pt>
                <c:pt idx="137">
                  <c:v>0.16483600000000001</c:v>
                </c:pt>
                <c:pt idx="138">
                  <c:v>0.15560499999999999</c:v>
                </c:pt>
                <c:pt idx="139">
                  <c:v>0.15429799999999999</c:v>
                </c:pt>
                <c:pt idx="140">
                  <c:v>0.15462500000000001</c:v>
                </c:pt>
                <c:pt idx="141">
                  <c:v>0.15171999999999999</c:v>
                </c:pt>
                <c:pt idx="142">
                  <c:v>0.146532</c:v>
                </c:pt>
                <c:pt idx="143">
                  <c:v>0.14551700000000001</c:v>
                </c:pt>
                <c:pt idx="144">
                  <c:v>0.14297899999999999</c:v>
                </c:pt>
                <c:pt idx="145">
                  <c:v>0.14330499999999999</c:v>
                </c:pt>
                <c:pt idx="146">
                  <c:v>0.13877500000000001</c:v>
                </c:pt>
                <c:pt idx="147">
                  <c:v>0.13081000000000001</c:v>
                </c:pt>
                <c:pt idx="148">
                  <c:v>0.13573299999999999</c:v>
                </c:pt>
                <c:pt idx="149">
                  <c:v>0.12733700000000001</c:v>
                </c:pt>
                <c:pt idx="150">
                  <c:v>0.13052</c:v>
                </c:pt>
                <c:pt idx="151">
                  <c:v>0.124987</c:v>
                </c:pt>
                <c:pt idx="152">
                  <c:v>0.124227</c:v>
                </c:pt>
                <c:pt idx="153">
                  <c:v>0.12028800000000001</c:v>
                </c:pt>
                <c:pt idx="154">
                  <c:v>0.11953</c:v>
                </c:pt>
                <c:pt idx="155">
                  <c:v>0.11447400000000001</c:v>
                </c:pt>
                <c:pt idx="156">
                  <c:v>0.111514</c:v>
                </c:pt>
                <c:pt idx="157">
                  <c:v>0.11039599999999999</c:v>
                </c:pt>
                <c:pt idx="158">
                  <c:v>0.106068</c:v>
                </c:pt>
                <c:pt idx="159">
                  <c:v>9.9977499999999997E-2</c:v>
                </c:pt>
                <c:pt idx="160">
                  <c:v>9.9437200000000003E-2</c:v>
                </c:pt>
                <c:pt idx="161">
                  <c:v>9.43243E-2</c:v>
                </c:pt>
                <c:pt idx="162">
                  <c:v>9.6844299999999994E-2</c:v>
                </c:pt>
                <c:pt idx="163">
                  <c:v>9.6088199999999999E-2</c:v>
                </c:pt>
                <c:pt idx="164">
                  <c:v>9.0582099999999999E-2</c:v>
                </c:pt>
                <c:pt idx="165">
                  <c:v>8.8208400000000006E-2</c:v>
                </c:pt>
                <c:pt idx="166">
                  <c:v>8.37508E-2</c:v>
                </c:pt>
                <c:pt idx="167">
                  <c:v>8.4218000000000001E-2</c:v>
                </c:pt>
                <c:pt idx="168">
                  <c:v>7.9583399999999999E-2</c:v>
                </c:pt>
                <c:pt idx="169">
                  <c:v>7.7752000000000002E-2</c:v>
                </c:pt>
                <c:pt idx="170">
                  <c:v>7.6854500000000006E-2</c:v>
                </c:pt>
                <c:pt idx="171">
                  <c:v>7.2619600000000006E-2</c:v>
                </c:pt>
                <c:pt idx="172">
                  <c:v>7.3480699999999996E-2</c:v>
                </c:pt>
                <c:pt idx="173">
                  <c:v>7.2942499999999993E-2</c:v>
                </c:pt>
                <c:pt idx="174">
                  <c:v>6.9176199999999993E-2</c:v>
                </c:pt>
                <c:pt idx="175">
                  <c:v>6.5913700000000006E-2</c:v>
                </c:pt>
                <c:pt idx="176">
                  <c:v>6.3548599999999997E-2</c:v>
                </c:pt>
                <c:pt idx="177">
                  <c:v>5.9357800000000002E-2</c:v>
                </c:pt>
                <c:pt idx="178">
                  <c:v>5.78182E-2</c:v>
                </c:pt>
                <c:pt idx="179">
                  <c:v>5.83194E-2</c:v>
                </c:pt>
                <c:pt idx="180">
                  <c:v>5.4203399999999999E-2</c:v>
                </c:pt>
                <c:pt idx="181">
                  <c:v>5.5062199999999999E-2</c:v>
                </c:pt>
                <c:pt idx="182">
                  <c:v>5.2736600000000002E-2</c:v>
                </c:pt>
                <c:pt idx="183">
                  <c:v>4.88028E-2</c:v>
                </c:pt>
                <c:pt idx="184">
                  <c:v>4.7766000000000003E-2</c:v>
                </c:pt>
                <c:pt idx="185">
                  <c:v>4.7480099999999997E-2</c:v>
                </c:pt>
                <c:pt idx="186">
                  <c:v>4.3549299999999999E-2</c:v>
                </c:pt>
                <c:pt idx="187">
                  <c:v>4.1084799999999998E-2</c:v>
                </c:pt>
                <c:pt idx="188">
                  <c:v>4.0085000000000003E-2</c:v>
                </c:pt>
                <c:pt idx="189">
                  <c:v>4.1227600000000003E-2</c:v>
                </c:pt>
                <c:pt idx="190">
                  <c:v>3.7942999999999998E-2</c:v>
                </c:pt>
                <c:pt idx="191">
                  <c:v>3.7050699999999999E-2</c:v>
                </c:pt>
                <c:pt idx="192">
                  <c:v>3.6372599999999998E-2</c:v>
                </c:pt>
                <c:pt idx="193">
                  <c:v>3.4552800000000002E-2</c:v>
                </c:pt>
                <c:pt idx="194">
                  <c:v>3.2662299999999998E-2</c:v>
                </c:pt>
                <c:pt idx="195">
                  <c:v>3.3839399999999999E-2</c:v>
                </c:pt>
                <c:pt idx="196">
                  <c:v>3.2804899999999998E-2</c:v>
                </c:pt>
                <c:pt idx="197">
                  <c:v>3.05226E-2</c:v>
                </c:pt>
                <c:pt idx="198">
                  <c:v>2.8811400000000001E-2</c:v>
                </c:pt>
                <c:pt idx="199">
                  <c:v>2.6815499999999999E-2</c:v>
                </c:pt>
                <c:pt idx="200">
                  <c:v>2.5497100000000002E-2</c:v>
                </c:pt>
                <c:pt idx="201">
                  <c:v>2.6779899999999999E-2</c:v>
                </c:pt>
                <c:pt idx="202">
                  <c:v>2.3609100000000001E-2</c:v>
                </c:pt>
                <c:pt idx="203">
                  <c:v>2.3609100000000001E-2</c:v>
                </c:pt>
                <c:pt idx="204">
                  <c:v>2.1329899999999999E-2</c:v>
                </c:pt>
                <c:pt idx="205">
                  <c:v>2.15792E-2</c:v>
                </c:pt>
                <c:pt idx="206">
                  <c:v>2.0938200000000001E-2</c:v>
                </c:pt>
                <c:pt idx="207">
                  <c:v>2.16504E-2</c:v>
                </c:pt>
                <c:pt idx="208">
                  <c:v>1.8624399999999999E-2</c:v>
                </c:pt>
                <c:pt idx="209">
                  <c:v>1.8339600000000001E-2</c:v>
                </c:pt>
                <c:pt idx="210">
                  <c:v>1.7948200000000001E-2</c:v>
                </c:pt>
                <c:pt idx="211">
                  <c:v>1.69517E-2</c:v>
                </c:pt>
                <c:pt idx="212">
                  <c:v>1.7129700000000001E-2</c:v>
                </c:pt>
                <c:pt idx="213">
                  <c:v>1.53151E-2</c:v>
                </c:pt>
                <c:pt idx="214">
                  <c:v>1.53151E-2</c:v>
                </c:pt>
                <c:pt idx="215">
                  <c:v>1.3998999999999999E-2</c:v>
                </c:pt>
                <c:pt idx="216">
                  <c:v>1.3074300000000001E-2</c:v>
                </c:pt>
                <c:pt idx="217">
                  <c:v>1.31454E-2</c:v>
                </c:pt>
                <c:pt idx="218">
                  <c:v>1.18297E-2</c:v>
                </c:pt>
                <c:pt idx="219">
                  <c:v>1.2683099999999999E-2</c:v>
                </c:pt>
                <c:pt idx="220">
                  <c:v>1.1011999999999999E-2</c:v>
                </c:pt>
                <c:pt idx="221">
                  <c:v>1.0620900000000001E-2</c:v>
                </c:pt>
                <c:pt idx="222">
                  <c:v>1.0514300000000001E-2</c:v>
                </c:pt>
                <c:pt idx="223">
                  <c:v>1.04432E-2</c:v>
                </c:pt>
                <c:pt idx="224">
                  <c:v>9.6967000000000008E-3</c:v>
                </c:pt>
                <c:pt idx="225">
                  <c:v>8.7370599999999996E-3</c:v>
                </c:pt>
                <c:pt idx="226">
                  <c:v>9.3768099999999993E-3</c:v>
                </c:pt>
                <c:pt idx="227">
                  <c:v>8.3105999999999996E-3</c:v>
                </c:pt>
                <c:pt idx="228">
                  <c:v>8.3461400000000002E-3</c:v>
                </c:pt>
                <c:pt idx="229">
                  <c:v>7.3511599999999998E-3</c:v>
                </c:pt>
                <c:pt idx="230">
                  <c:v>6.81819E-3</c:v>
                </c:pt>
                <c:pt idx="231">
                  <c:v>7.9197E-3</c:v>
                </c:pt>
                <c:pt idx="232">
                  <c:v>6.81819E-3</c:v>
                </c:pt>
                <c:pt idx="233">
                  <c:v>6.1786899999999997E-3</c:v>
                </c:pt>
                <c:pt idx="234">
                  <c:v>6.8892500000000004E-3</c:v>
                </c:pt>
                <c:pt idx="235">
                  <c:v>6.2497500000000001E-3</c:v>
                </c:pt>
                <c:pt idx="236">
                  <c:v>5.4326899999999996E-3</c:v>
                </c:pt>
                <c:pt idx="237">
                  <c:v>5.4326899999999996E-3</c:v>
                </c:pt>
                <c:pt idx="238">
                  <c:v>4.82884E-3</c:v>
                </c:pt>
                <c:pt idx="239">
                  <c:v>4.4026200000000003E-3</c:v>
                </c:pt>
                <c:pt idx="240">
                  <c:v>5.4682100000000003E-3</c:v>
                </c:pt>
                <c:pt idx="241">
                  <c:v>5.0774699999999997E-3</c:v>
                </c:pt>
                <c:pt idx="242">
                  <c:v>4.0829799999999999E-3</c:v>
                </c:pt>
                <c:pt idx="243">
                  <c:v>3.86989E-3</c:v>
                </c:pt>
                <c:pt idx="244">
                  <c:v>4.0119500000000002E-3</c:v>
                </c:pt>
              </c:numCache>
            </c:numRef>
          </c:yVal>
          <c:smooth val="0"/>
          <c:extLst>
            <c:ext xmlns:c16="http://schemas.microsoft.com/office/drawing/2014/chart" uri="{C3380CC4-5D6E-409C-BE32-E72D297353CC}">
              <c16:uniqueId val="{00000000-7CD5-47C2-B630-156E15922274}"/>
            </c:ext>
          </c:extLst>
        </c:ser>
        <c:ser>
          <c:idx val="2"/>
          <c:order val="1"/>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D$3:$D$247</c:f>
              <c:numCache>
                <c:formatCode>General</c:formatCode>
                <c:ptCount val="245"/>
                <c:pt idx="0">
                  <c:v>6.9871899999999999E-3</c:v>
                </c:pt>
                <c:pt idx="1">
                  <c:v>5.68586E-3</c:v>
                </c:pt>
                <c:pt idx="2">
                  <c:v>6.9871899999999999E-3</c:v>
                </c:pt>
                <c:pt idx="3">
                  <c:v>7.3590399999999999E-3</c:v>
                </c:pt>
                <c:pt idx="4">
                  <c:v>7.7681E-3</c:v>
                </c:pt>
                <c:pt idx="5">
                  <c:v>1.06322E-2</c:v>
                </c:pt>
                <c:pt idx="6">
                  <c:v>9.2929999999999992E-3</c:v>
                </c:pt>
                <c:pt idx="7">
                  <c:v>1.20833E-2</c:v>
                </c:pt>
                <c:pt idx="8">
                  <c:v>1.2976400000000001E-2</c:v>
                </c:pt>
                <c:pt idx="9">
                  <c:v>1.70714E-2</c:v>
                </c:pt>
                <c:pt idx="10">
                  <c:v>2.21376E-2</c:v>
                </c:pt>
                <c:pt idx="11">
                  <c:v>3.1198699999999999E-2</c:v>
                </c:pt>
                <c:pt idx="12">
                  <c:v>4.0645100000000003E-2</c:v>
                </c:pt>
                <c:pt idx="13">
                  <c:v>4.0458300000000003E-2</c:v>
                </c:pt>
                <c:pt idx="14">
                  <c:v>4.1952999999999997E-2</c:v>
                </c:pt>
                <c:pt idx="15">
                  <c:v>4.9692699999999999E-2</c:v>
                </c:pt>
                <c:pt idx="16">
                  <c:v>6.7935099999999998E-2</c:v>
                </c:pt>
                <c:pt idx="17">
                  <c:v>0.14725199999999999</c:v>
                </c:pt>
                <c:pt idx="18">
                  <c:v>0.39650000000000002</c:v>
                </c:pt>
                <c:pt idx="19">
                  <c:v>0.77547100000000002</c:v>
                </c:pt>
                <c:pt idx="20">
                  <c:v>1</c:v>
                </c:pt>
                <c:pt idx="21">
                  <c:v>0.90021399999999996</c:v>
                </c:pt>
                <c:pt idx="22">
                  <c:v>0.65143300000000004</c:v>
                </c:pt>
                <c:pt idx="23">
                  <c:v>0.43043599999999999</c:v>
                </c:pt>
                <c:pt idx="24">
                  <c:v>0.334727</c:v>
                </c:pt>
                <c:pt idx="25">
                  <c:v>0.32065399999999999</c:v>
                </c:pt>
                <c:pt idx="26">
                  <c:v>0.32108100000000001</c:v>
                </c:pt>
                <c:pt idx="27">
                  <c:v>0.31048599999999998</c:v>
                </c:pt>
                <c:pt idx="28">
                  <c:v>0.303624</c:v>
                </c:pt>
                <c:pt idx="29">
                  <c:v>0.28698099999999999</c:v>
                </c:pt>
                <c:pt idx="30">
                  <c:v>0.29642000000000002</c:v>
                </c:pt>
                <c:pt idx="31">
                  <c:v>0.29309200000000002</c:v>
                </c:pt>
                <c:pt idx="32">
                  <c:v>0.29251199999999999</c:v>
                </c:pt>
                <c:pt idx="33">
                  <c:v>0.272536</c:v>
                </c:pt>
                <c:pt idx="34">
                  <c:v>0.29464000000000001</c:v>
                </c:pt>
                <c:pt idx="35">
                  <c:v>0.33702300000000002</c:v>
                </c:pt>
                <c:pt idx="36">
                  <c:v>0.39685399999999998</c:v>
                </c:pt>
                <c:pt idx="37">
                  <c:v>0.456098</c:v>
                </c:pt>
                <c:pt idx="38">
                  <c:v>0.51481200000000005</c:v>
                </c:pt>
                <c:pt idx="39">
                  <c:v>0.57217399999999996</c:v>
                </c:pt>
                <c:pt idx="40">
                  <c:v>0.61981799999999998</c:v>
                </c:pt>
                <c:pt idx="41">
                  <c:v>0.61622399999999999</c:v>
                </c:pt>
                <c:pt idx="42">
                  <c:v>0.57329799999999997</c:v>
                </c:pt>
                <c:pt idx="43">
                  <c:v>0.49988199999999999</c:v>
                </c:pt>
                <c:pt idx="44">
                  <c:v>0.43777100000000002</c:v>
                </c:pt>
                <c:pt idx="45">
                  <c:v>0.36873499999999998</c:v>
                </c:pt>
                <c:pt idx="46">
                  <c:v>0.31521900000000003</c:v>
                </c:pt>
                <c:pt idx="47">
                  <c:v>0.28006399999999998</c:v>
                </c:pt>
                <c:pt idx="48">
                  <c:v>0.245115</c:v>
                </c:pt>
                <c:pt idx="49">
                  <c:v>0.22875699999999999</c:v>
                </c:pt>
                <c:pt idx="50">
                  <c:v>0.21898300000000001</c:v>
                </c:pt>
                <c:pt idx="51">
                  <c:v>0.207731</c:v>
                </c:pt>
                <c:pt idx="52">
                  <c:v>0.19187699999999999</c:v>
                </c:pt>
                <c:pt idx="53">
                  <c:v>0.18577399999999999</c:v>
                </c:pt>
                <c:pt idx="54">
                  <c:v>0.182114</c:v>
                </c:pt>
                <c:pt idx="55">
                  <c:v>0.17979000000000001</c:v>
                </c:pt>
                <c:pt idx="56">
                  <c:v>0.186193</c:v>
                </c:pt>
                <c:pt idx="57">
                  <c:v>0.186002</c:v>
                </c:pt>
                <c:pt idx="58">
                  <c:v>0.196076</c:v>
                </c:pt>
                <c:pt idx="59">
                  <c:v>0.19970399999999999</c:v>
                </c:pt>
                <c:pt idx="60">
                  <c:v>0.19997100000000001</c:v>
                </c:pt>
                <c:pt idx="61">
                  <c:v>0.199131</c:v>
                </c:pt>
                <c:pt idx="62">
                  <c:v>0.20375499999999999</c:v>
                </c:pt>
                <c:pt idx="63">
                  <c:v>0.20130899999999999</c:v>
                </c:pt>
                <c:pt idx="64">
                  <c:v>0.202455</c:v>
                </c:pt>
                <c:pt idx="65">
                  <c:v>0.20119400000000001</c:v>
                </c:pt>
                <c:pt idx="66">
                  <c:v>0.184058</c:v>
                </c:pt>
                <c:pt idx="67">
                  <c:v>0.17088100000000001</c:v>
                </c:pt>
                <c:pt idx="68">
                  <c:v>0.16156400000000001</c:v>
                </c:pt>
                <c:pt idx="69">
                  <c:v>0.154917</c:v>
                </c:pt>
                <c:pt idx="70">
                  <c:v>0.139103</c:v>
                </c:pt>
                <c:pt idx="71">
                  <c:v>0.13009200000000001</c:v>
                </c:pt>
                <c:pt idx="72">
                  <c:v>0.117617</c:v>
                </c:pt>
                <c:pt idx="73">
                  <c:v>0.106673</c:v>
                </c:pt>
                <c:pt idx="74">
                  <c:v>0.10531500000000001</c:v>
                </c:pt>
                <c:pt idx="75">
                  <c:v>0.104712</c:v>
                </c:pt>
                <c:pt idx="76">
                  <c:v>0.100415</c:v>
                </c:pt>
                <c:pt idx="77">
                  <c:v>0.102224</c:v>
                </c:pt>
                <c:pt idx="78">
                  <c:v>0.103242</c:v>
                </c:pt>
                <c:pt idx="79">
                  <c:v>0.100717</c:v>
                </c:pt>
                <c:pt idx="80">
                  <c:v>0.104448</c:v>
                </c:pt>
                <c:pt idx="81">
                  <c:v>0.108181</c:v>
                </c:pt>
                <c:pt idx="82">
                  <c:v>0.108823</c:v>
                </c:pt>
                <c:pt idx="83">
                  <c:v>0.11010499999999999</c:v>
                </c:pt>
                <c:pt idx="84">
                  <c:v>0.118826</c:v>
                </c:pt>
                <c:pt idx="85">
                  <c:v>0.117731</c:v>
                </c:pt>
                <c:pt idx="86">
                  <c:v>0.12559100000000001</c:v>
                </c:pt>
                <c:pt idx="87">
                  <c:v>0.12540200000000001</c:v>
                </c:pt>
                <c:pt idx="88">
                  <c:v>0.12438100000000001</c:v>
                </c:pt>
                <c:pt idx="89">
                  <c:v>0.12986500000000001</c:v>
                </c:pt>
                <c:pt idx="90">
                  <c:v>0.127558</c:v>
                </c:pt>
                <c:pt idx="91">
                  <c:v>0.13508800000000001</c:v>
                </c:pt>
                <c:pt idx="92">
                  <c:v>0.13656499999999999</c:v>
                </c:pt>
                <c:pt idx="93">
                  <c:v>0.135353</c:v>
                </c:pt>
                <c:pt idx="94">
                  <c:v>0.13800399999999999</c:v>
                </c:pt>
                <c:pt idx="95">
                  <c:v>0.14630399999999999</c:v>
                </c:pt>
                <c:pt idx="96">
                  <c:v>0.14672099999999999</c:v>
                </c:pt>
                <c:pt idx="97">
                  <c:v>0.149225</c:v>
                </c:pt>
                <c:pt idx="98">
                  <c:v>0.15195600000000001</c:v>
                </c:pt>
                <c:pt idx="99">
                  <c:v>0.14816199999999999</c:v>
                </c:pt>
                <c:pt idx="100">
                  <c:v>0.15704399999999999</c:v>
                </c:pt>
                <c:pt idx="101">
                  <c:v>0.15590399999999999</c:v>
                </c:pt>
                <c:pt idx="102">
                  <c:v>0.155449</c:v>
                </c:pt>
                <c:pt idx="103">
                  <c:v>0.162324</c:v>
                </c:pt>
                <c:pt idx="104">
                  <c:v>0.16513700000000001</c:v>
                </c:pt>
                <c:pt idx="105">
                  <c:v>0.16498499999999999</c:v>
                </c:pt>
                <c:pt idx="106">
                  <c:v>0.17183200000000001</c:v>
                </c:pt>
                <c:pt idx="107">
                  <c:v>0.17297399999999999</c:v>
                </c:pt>
                <c:pt idx="108">
                  <c:v>0.17335400000000001</c:v>
                </c:pt>
                <c:pt idx="109">
                  <c:v>0.17461099999999999</c:v>
                </c:pt>
                <c:pt idx="110">
                  <c:v>0.17601900000000001</c:v>
                </c:pt>
                <c:pt idx="111">
                  <c:v>0.17343</c:v>
                </c:pt>
                <c:pt idx="112">
                  <c:v>0.18817600000000001</c:v>
                </c:pt>
                <c:pt idx="113">
                  <c:v>0.17849499999999999</c:v>
                </c:pt>
                <c:pt idx="114">
                  <c:v>0.18592600000000001</c:v>
                </c:pt>
                <c:pt idx="115">
                  <c:v>0.18062800000000001</c:v>
                </c:pt>
                <c:pt idx="116">
                  <c:v>0.18806200000000001</c:v>
                </c:pt>
                <c:pt idx="117">
                  <c:v>0.19176199999999999</c:v>
                </c:pt>
                <c:pt idx="118">
                  <c:v>0.188329</c:v>
                </c:pt>
                <c:pt idx="119">
                  <c:v>0.184973</c:v>
                </c:pt>
                <c:pt idx="120">
                  <c:v>0.18817600000000001</c:v>
                </c:pt>
                <c:pt idx="121">
                  <c:v>0.19042700000000001</c:v>
                </c:pt>
                <c:pt idx="122">
                  <c:v>0.190694</c:v>
                </c:pt>
                <c:pt idx="123">
                  <c:v>0.18401999999999999</c:v>
                </c:pt>
                <c:pt idx="124">
                  <c:v>0.186727</c:v>
                </c:pt>
                <c:pt idx="125">
                  <c:v>0.18257200000000001</c:v>
                </c:pt>
                <c:pt idx="126">
                  <c:v>0.184668</c:v>
                </c:pt>
                <c:pt idx="127">
                  <c:v>0.18657399999999999</c:v>
                </c:pt>
                <c:pt idx="128">
                  <c:v>0.179752</c:v>
                </c:pt>
                <c:pt idx="129">
                  <c:v>0.18878600000000001</c:v>
                </c:pt>
                <c:pt idx="130">
                  <c:v>0.18203800000000001</c:v>
                </c:pt>
                <c:pt idx="131">
                  <c:v>0.179447</c:v>
                </c:pt>
                <c:pt idx="132">
                  <c:v>0.17952299999999999</c:v>
                </c:pt>
                <c:pt idx="133">
                  <c:v>0.175486</c:v>
                </c:pt>
                <c:pt idx="134">
                  <c:v>0.17461099999999999</c:v>
                </c:pt>
                <c:pt idx="135">
                  <c:v>0.16989099999999999</c:v>
                </c:pt>
                <c:pt idx="136">
                  <c:v>0.17027200000000001</c:v>
                </c:pt>
                <c:pt idx="137">
                  <c:v>0.16855999999999999</c:v>
                </c:pt>
                <c:pt idx="138">
                  <c:v>0.16167799999999999</c:v>
                </c:pt>
                <c:pt idx="139">
                  <c:v>0.157689</c:v>
                </c:pt>
                <c:pt idx="140">
                  <c:v>0.16095599999999999</c:v>
                </c:pt>
                <c:pt idx="141">
                  <c:v>0.16164000000000001</c:v>
                </c:pt>
                <c:pt idx="142">
                  <c:v>0.15613199999999999</c:v>
                </c:pt>
                <c:pt idx="143">
                  <c:v>0.15081800000000001</c:v>
                </c:pt>
                <c:pt idx="144">
                  <c:v>0.146645</c:v>
                </c:pt>
                <c:pt idx="145">
                  <c:v>0.145204</c:v>
                </c:pt>
                <c:pt idx="146">
                  <c:v>0.142286</c:v>
                </c:pt>
                <c:pt idx="147">
                  <c:v>0.13558000000000001</c:v>
                </c:pt>
                <c:pt idx="148">
                  <c:v>0.14118700000000001</c:v>
                </c:pt>
                <c:pt idx="149">
                  <c:v>0.137322</c:v>
                </c:pt>
                <c:pt idx="150">
                  <c:v>0.132211</c:v>
                </c:pt>
                <c:pt idx="151">
                  <c:v>0.12698999999999999</c:v>
                </c:pt>
                <c:pt idx="152">
                  <c:v>0.12313399999999999</c:v>
                </c:pt>
                <c:pt idx="153">
                  <c:v>0.12540200000000001</c:v>
                </c:pt>
                <c:pt idx="154">
                  <c:v>0.118184</c:v>
                </c:pt>
                <c:pt idx="155">
                  <c:v>0.115616</c:v>
                </c:pt>
                <c:pt idx="156">
                  <c:v>0.11255800000000001</c:v>
                </c:pt>
                <c:pt idx="157">
                  <c:v>0.111841</c:v>
                </c:pt>
                <c:pt idx="158">
                  <c:v>0.10625800000000001</c:v>
                </c:pt>
                <c:pt idx="159">
                  <c:v>0.109615</c:v>
                </c:pt>
                <c:pt idx="160">
                  <c:v>0.103242</c:v>
                </c:pt>
                <c:pt idx="161">
                  <c:v>0.101094</c:v>
                </c:pt>
                <c:pt idx="162">
                  <c:v>9.7928899999999999E-2</c:v>
                </c:pt>
                <c:pt idx="163">
                  <c:v>9.2921100000000006E-2</c:v>
                </c:pt>
                <c:pt idx="164">
                  <c:v>9.0174000000000004E-2</c:v>
                </c:pt>
                <c:pt idx="165">
                  <c:v>8.9308700000000005E-2</c:v>
                </c:pt>
                <c:pt idx="166">
                  <c:v>8.5998900000000003E-2</c:v>
                </c:pt>
                <c:pt idx="167">
                  <c:v>8.4645399999999996E-2</c:v>
                </c:pt>
                <c:pt idx="168">
                  <c:v>8.5284499999999999E-2</c:v>
                </c:pt>
                <c:pt idx="169">
                  <c:v>7.9985100000000003E-2</c:v>
                </c:pt>
                <c:pt idx="170">
                  <c:v>7.7618500000000007E-2</c:v>
                </c:pt>
                <c:pt idx="171">
                  <c:v>7.6454300000000003E-2</c:v>
                </c:pt>
                <c:pt idx="172">
                  <c:v>7.1836899999999995E-2</c:v>
                </c:pt>
                <c:pt idx="173">
                  <c:v>7.2174699999999994E-2</c:v>
                </c:pt>
                <c:pt idx="174">
                  <c:v>6.8235199999999996E-2</c:v>
                </c:pt>
                <c:pt idx="175">
                  <c:v>6.6772499999999999E-2</c:v>
                </c:pt>
                <c:pt idx="176">
                  <c:v>6.4635300000000007E-2</c:v>
                </c:pt>
                <c:pt idx="177">
                  <c:v>5.96509E-2</c:v>
                </c:pt>
                <c:pt idx="178">
                  <c:v>5.7440900000000003E-2</c:v>
                </c:pt>
                <c:pt idx="179">
                  <c:v>6.0400200000000001E-2</c:v>
                </c:pt>
                <c:pt idx="180">
                  <c:v>5.3023000000000001E-2</c:v>
                </c:pt>
                <c:pt idx="181">
                  <c:v>5.2461599999999997E-2</c:v>
                </c:pt>
                <c:pt idx="182">
                  <c:v>5.2311900000000001E-2</c:v>
                </c:pt>
                <c:pt idx="183">
                  <c:v>5.0403499999999997E-2</c:v>
                </c:pt>
                <c:pt idx="184">
                  <c:v>4.7074400000000002E-2</c:v>
                </c:pt>
                <c:pt idx="185">
                  <c:v>4.7224000000000002E-2</c:v>
                </c:pt>
                <c:pt idx="186">
                  <c:v>4.6289200000000003E-2</c:v>
                </c:pt>
                <c:pt idx="187">
                  <c:v>4.2065100000000001E-2</c:v>
                </c:pt>
                <c:pt idx="188">
                  <c:v>4.1952999999999997E-2</c:v>
                </c:pt>
                <c:pt idx="189">
                  <c:v>4.1952999999999997E-2</c:v>
                </c:pt>
                <c:pt idx="190">
                  <c:v>4.0084700000000001E-2</c:v>
                </c:pt>
                <c:pt idx="191">
                  <c:v>3.9636400000000002E-2</c:v>
                </c:pt>
                <c:pt idx="192">
                  <c:v>3.7432699999999999E-2</c:v>
                </c:pt>
                <c:pt idx="193">
                  <c:v>3.6723199999999998E-2</c:v>
                </c:pt>
                <c:pt idx="194">
                  <c:v>3.1422600000000002E-2</c:v>
                </c:pt>
                <c:pt idx="195">
                  <c:v>3.2616699999999998E-2</c:v>
                </c:pt>
                <c:pt idx="196">
                  <c:v>3.1161399999999999E-2</c:v>
                </c:pt>
                <c:pt idx="197">
                  <c:v>2.98929E-2</c:v>
                </c:pt>
                <c:pt idx="198">
                  <c:v>2.7356599999999998E-2</c:v>
                </c:pt>
                <c:pt idx="199">
                  <c:v>2.7319300000000001E-2</c:v>
                </c:pt>
                <c:pt idx="200">
                  <c:v>2.7282000000000001E-2</c:v>
                </c:pt>
                <c:pt idx="201">
                  <c:v>2.4634699999999999E-2</c:v>
                </c:pt>
                <c:pt idx="202">
                  <c:v>2.31811E-2</c:v>
                </c:pt>
                <c:pt idx="203">
                  <c:v>2.4261999999999999E-2</c:v>
                </c:pt>
                <c:pt idx="204">
                  <c:v>2.1988500000000001E-2</c:v>
                </c:pt>
                <c:pt idx="205">
                  <c:v>2.0796200000000001E-2</c:v>
                </c:pt>
                <c:pt idx="206">
                  <c:v>2.1168800000000002E-2</c:v>
                </c:pt>
                <c:pt idx="207">
                  <c:v>1.9194300000000001E-2</c:v>
                </c:pt>
                <c:pt idx="208">
                  <c:v>1.9343300000000001E-2</c:v>
                </c:pt>
                <c:pt idx="209">
                  <c:v>1.82259E-2</c:v>
                </c:pt>
                <c:pt idx="210">
                  <c:v>1.7592799999999999E-2</c:v>
                </c:pt>
                <c:pt idx="211">
                  <c:v>1.71831E-2</c:v>
                </c:pt>
                <c:pt idx="212">
                  <c:v>1.5879899999999999E-2</c:v>
                </c:pt>
                <c:pt idx="213">
                  <c:v>1.6215E-2</c:v>
                </c:pt>
                <c:pt idx="214">
                  <c:v>1.4279099999999999E-2</c:v>
                </c:pt>
                <c:pt idx="215">
                  <c:v>1.45769E-2</c:v>
                </c:pt>
                <c:pt idx="216">
                  <c:v>1.33486E-2</c:v>
                </c:pt>
                <c:pt idx="217">
                  <c:v>1.31997E-2</c:v>
                </c:pt>
                <c:pt idx="218">
                  <c:v>1.27159E-2</c:v>
                </c:pt>
                <c:pt idx="219">
                  <c:v>1.1748400000000001E-2</c:v>
                </c:pt>
                <c:pt idx="220">
                  <c:v>1.25299E-2</c:v>
                </c:pt>
                <c:pt idx="221">
                  <c:v>1.1674E-2</c:v>
                </c:pt>
                <c:pt idx="222">
                  <c:v>1.11903E-2</c:v>
                </c:pt>
                <c:pt idx="223">
                  <c:v>1.10043E-2</c:v>
                </c:pt>
                <c:pt idx="224">
                  <c:v>9.5533800000000002E-3</c:v>
                </c:pt>
                <c:pt idx="225">
                  <c:v>9.2929999999999992E-3</c:v>
                </c:pt>
                <c:pt idx="226">
                  <c:v>8.5119199999999992E-3</c:v>
                </c:pt>
                <c:pt idx="227">
                  <c:v>8.7722700000000004E-3</c:v>
                </c:pt>
                <c:pt idx="228">
                  <c:v>9.4417900000000003E-3</c:v>
                </c:pt>
                <c:pt idx="229">
                  <c:v>7.7681E-3</c:v>
                </c:pt>
                <c:pt idx="230">
                  <c:v>7.2103000000000002E-3</c:v>
                </c:pt>
                <c:pt idx="231">
                  <c:v>7.2474799999999997E-3</c:v>
                </c:pt>
                <c:pt idx="232">
                  <c:v>7.3962300000000002E-3</c:v>
                </c:pt>
                <c:pt idx="233">
                  <c:v>6.9128200000000001E-3</c:v>
                </c:pt>
                <c:pt idx="234">
                  <c:v>7.4334199999999996E-3</c:v>
                </c:pt>
                <c:pt idx="235">
                  <c:v>5.9089199999999998E-3</c:v>
                </c:pt>
                <c:pt idx="236">
                  <c:v>6.8384500000000003E-3</c:v>
                </c:pt>
                <c:pt idx="237">
                  <c:v>5.1653899999999997E-3</c:v>
                </c:pt>
                <c:pt idx="238">
                  <c:v>5.68586E-3</c:v>
                </c:pt>
                <c:pt idx="239">
                  <c:v>5.0166899999999999E-3</c:v>
                </c:pt>
                <c:pt idx="240">
                  <c:v>5.0538700000000002E-3</c:v>
                </c:pt>
                <c:pt idx="241">
                  <c:v>4.9423399999999999E-3</c:v>
                </c:pt>
                <c:pt idx="242">
                  <c:v>5.0166899999999999E-3</c:v>
                </c:pt>
                <c:pt idx="243">
                  <c:v>3.79006E-3</c:v>
                </c:pt>
                <c:pt idx="244">
                  <c:v>3.9387299999999997E-3</c:v>
                </c:pt>
              </c:numCache>
            </c:numRef>
          </c:yVal>
          <c:smooth val="0"/>
          <c:extLst>
            <c:ext xmlns:c16="http://schemas.microsoft.com/office/drawing/2014/chart" uri="{C3380CC4-5D6E-409C-BE32-E72D297353CC}">
              <c16:uniqueId val="{00000001-7CD5-47C2-B630-156E15922274}"/>
            </c:ext>
          </c:extLst>
        </c:ser>
        <c:ser>
          <c:idx val="4"/>
          <c:order val="2"/>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F$3:$F$247</c:f>
              <c:numCache>
                <c:formatCode>General</c:formatCode>
                <c:ptCount val="245"/>
                <c:pt idx="0">
                  <c:v>4.8914099999999997E-3</c:v>
                </c:pt>
                <c:pt idx="1">
                  <c:v>5.8415100000000003E-3</c:v>
                </c:pt>
                <c:pt idx="2">
                  <c:v>5.55647E-3</c:v>
                </c:pt>
                <c:pt idx="3">
                  <c:v>7.0292799999999997E-3</c:v>
                </c:pt>
                <c:pt idx="4">
                  <c:v>7.7895300000000002E-3</c:v>
                </c:pt>
                <c:pt idx="5">
                  <c:v>9.6429099999999993E-3</c:v>
                </c:pt>
                <c:pt idx="6">
                  <c:v>9.9756099999999993E-3</c:v>
                </c:pt>
                <c:pt idx="7">
                  <c:v>1.0831199999999999E-2</c:v>
                </c:pt>
                <c:pt idx="8">
                  <c:v>1.2685200000000001E-2</c:v>
                </c:pt>
                <c:pt idx="9">
                  <c:v>1.6917600000000001E-2</c:v>
                </c:pt>
                <c:pt idx="10">
                  <c:v>2.3436499999999999E-2</c:v>
                </c:pt>
                <c:pt idx="11">
                  <c:v>3.0198300000000001E-2</c:v>
                </c:pt>
                <c:pt idx="12">
                  <c:v>4.0732200000000003E-2</c:v>
                </c:pt>
                <c:pt idx="13">
                  <c:v>4.1495299999999999E-2</c:v>
                </c:pt>
                <c:pt idx="14">
                  <c:v>4.4118900000000003E-2</c:v>
                </c:pt>
                <c:pt idx="15">
                  <c:v>4.8079799999999999E-2</c:v>
                </c:pt>
                <c:pt idx="16">
                  <c:v>6.8770999999999999E-2</c:v>
                </c:pt>
                <c:pt idx="17">
                  <c:v>0.14954899999999999</c:v>
                </c:pt>
                <c:pt idx="18">
                  <c:v>0.37819900000000001</c:v>
                </c:pt>
                <c:pt idx="19">
                  <c:v>0.76308600000000004</c:v>
                </c:pt>
                <c:pt idx="20">
                  <c:v>1</c:v>
                </c:pt>
                <c:pt idx="21">
                  <c:v>0.904783</c:v>
                </c:pt>
                <c:pt idx="22">
                  <c:v>0.65113699999999997</c:v>
                </c:pt>
                <c:pt idx="23">
                  <c:v>0.43138100000000001</c:v>
                </c:pt>
                <c:pt idx="24">
                  <c:v>0.339198</c:v>
                </c:pt>
                <c:pt idx="25">
                  <c:v>0.327677</c:v>
                </c:pt>
                <c:pt idx="26">
                  <c:v>0.33451900000000001</c:v>
                </c:pt>
                <c:pt idx="27">
                  <c:v>0.32241399999999998</c:v>
                </c:pt>
                <c:pt idx="28">
                  <c:v>0.30462800000000001</c:v>
                </c:pt>
                <c:pt idx="29">
                  <c:v>0.30325400000000002</c:v>
                </c:pt>
                <c:pt idx="30">
                  <c:v>0.29427700000000001</c:v>
                </c:pt>
                <c:pt idx="31">
                  <c:v>0.29746499999999998</c:v>
                </c:pt>
                <c:pt idx="32">
                  <c:v>0.29918099999999997</c:v>
                </c:pt>
                <c:pt idx="33">
                  <c:v>0.27654499999999999</c:v>
                </c:pt>
                <c:pt idx="34">
                  <c:v>0.29413</c:v>
                </c:pt>
                <c:pt idx="35">
                  <c:v>0.33831099999999997</c:v>
                </c:pt>
                <c:pt idx="36">
                  <c:v>0.40018999999999999</c:v>
                </c:pt>
                <c:pt idx="37">
                  <c:v>0.46761799999999998</c:v>
                </c:pt>
                <c:pt idx="38">
                  <c:v>0.52451800000000004</c:v>
                </c:pt>
                <c:pt idx="39">
                  <c:v>0.58549700000000005</c:v>
                </c:pt>
                <c:pt idx="40">
                  <c:v>0.61998600000000004</c:v>
                </c:pt>
                <c:pt idx="41">
                  <c:v>0.64554</c:v>
                </c:pt>
                <c:pt idx="42">
                  <c:v>0.602549</c:v>
                </c:pt>
                <c:pt idx="43">
                  <c:v>0.52235799999999999</c:v>
                </c:pt>
                <c:pt idx="44">
                  <c:v>0.44975599999999999</c:v>
                </c:pt>
                <c:pt idx="45">
                  <c:v>0.38903900000000002</c:v>
                </c:pt>
                <c:pt idx="46">
                  <c:v>0.32743100000000003</c:v>
                </c:pt>
                <c:pt idx="47">
                  <c:v>0.29197299999999998</c:v>
                </c:pt>
                <c:pt idx="48">
                  <c:v>0.27082099999999998</c:v>
                </c:pt>
                <c:pt idx="49">
                  <c:v>0.241036</c:v>
                </c:pt>
                <c:pt idx="50">
                  <c:v>0.22705600000000001</c:v>
                </c:pt>
                <c:pt idx="51">
                  <c:v>0.21479699999999999</c:v>
                </c:pt>
                <c:pt idx="52">
                  <c:v>0.19944899999999999</c:v>
                </c:pt>
                <c:pt idx="53">
                  <c:v>0.190136</c:v>
                </c:pt>
                <c:pt idx="54">
                  <c:v>0.191639</c:v>
                </c:pt>
                <c:pt idx="55">
                  <c:v>0.188197</c:v>
                </c:pt>
                <c:pt idx="56">
                  <c:v>0.19314200000000001</c:v>
                </c:pt>
                <c:pt idx="57">
                  <c:v>0.19595499999999999</c:v>
                </c:pt>
                <c:pt idx="58">
                  <c:v>0.20139000000000001</c:v>
                </c:pt>
                <c:pt idx="59">
                  <c:v>0.204789</c:v>
                </c:pt>
                <c:pt idx="60">
                  <c:v>0.213533</c:v>
                </c:pt>
                <c:pt idx="61">
                  <c:v>0.21659600000000001</c:v>
                </c:pt>
                <c:pt idx="62">
                  <c:v>0.221168</c:v>
                </c:pt>
                <c:pt idx="63">
                  <c:v>0.220438</c:v>
                </c:pt>
                <c:pt idx="64">
                  <c:v>0.214943</c:v>
                </c:pt>
                <c:pt idx="65">
                  <c:v>0.20425499999999999</c:v>
                </c:pt>
                <c:pt idx="66">
                  <c:v>0.19614899999999999</c:v>
                </c:pt>
                <c:pt idx="67">
                  <c:v>0.187033</c:v>
                </c:pt>
                <c:pt idx="68">
                  <c:v>0.174925</c:v>
                </c:pt>
                <c:pt idx="69">
                  <c:v>0.161189</c:v>
                </c:pt>
                <c:pt idx="70">
                  <c:v>0.15254300000000001</c:v>
                </c:pt>
                <c:pt idx="71">
                  <c:v>0.13975599999999999</c:v>
                </c:pt>
                <c:pt idx="72">
                  <c:v>0.123859</c:v>
                </c:pt>
                <c:pt idx="73">
                  <c:v>0.119673</c:v>
                </c:pt>
                <c:pt idx="74">
                  <c:v>0.11890299999999999</c:v>
                </c:pt>
                <c:pt idx="75">
                  <c:v>0.111498</c:v>
                </c:pt>
                <c:pt idx="76">
                  <c:v>0.10582800000000001</c:v>
                </c:pt>
                <c:pt idx="77">
                  <c:v>0.10957500000000001</c:v>
                </c:pt>
                <c:pt idx="78">
                  <c:v>0.11207399999999999</c:v>
                </c:pt>
                <c:pt idx="79">
                  <c:v>0.11669</c:v>
                </c:pt>
                <c:pt idx="80">
                  <c:v>0.113565</c:v>
                </c:pt>
                <c:pt idx="81">
                  <c:v>0.120106</c:v>
                </c:pt>
                <c:pt idx="82">
                  <c:v>0.12188599999999999</c:v>
                </c:pt>
                <c:pt idx="83">
                  <c:v>0.123233</c:v>
                </c:pt>
                <c:pt idx="84">
                  <c:v>0.12607299999999999</c:v>
                </c:pt>
                <c:pt idx="85">
                  <c:v>0.13137099999999999</c:v>
                </c:pt>
                <c:pt idx="86">
                  <c:v>0.13161200000000001</c:v>
                </c:pt>
                <c:pt idx="87">
                  <c:v>0.13686400000000001</c:v>
                </c:pt>
                <c:pt idx="88">
                  <c:v>0.14139599999999999</c:v>
                </c:pt>
                <c:pt idx="89">
                  <c:v>0.14482100000000001</c:v>
                </c:pt>
                <c:pt idx="90">
                  <c:v>0.14896999999999999</c:v>
                </c:pt>
                <c:pt idx="91">
                  <c:v>0.15027399999999999</c:v>
                </c:pt>
                <c:pt idx="92">
                  <c:v>0.152639</c:v>
                </c:pt>
                <c:pt idx="93">
                  <c:v>0.15737200000000001</c:v>
                </c:pt>
                <c:pt idx="94">
                  <c:v>0.16128600000000001</c:v>
                </c:pt>
                <c:pt idx="95">
                  <c:v>0.16162399999999999</c:v>
                </c:pt>
                <c:pt idx="96">
                  <c:v>0.157855</c:v>
                </c:pt>
                <c:pt idx="97">
                  <c:v>0.16723199999999999</c:v>
                </c:pt>
                <c:pt idx="98">
                  <c:v>0.16641</c:v>
                </c:pt>
                <c:pt idx="99">
                  <c:v>0.169989</c:v>
                </c:pt>
                <c:pt idx="100">
                  <c:v>0.170957</c:v>
                </c:pt>
                <c:pt idx="101">
                  <c:v>0.17647399999999999</c:v>
                </c:pt>
                <c:pt idx="102">
                  <c:v>0.184417</c:v>
                </c:pt>
                <c:pt idx="103">
                  <c:v>0.18049299999999999</c:v>
                </c:pt>
                <c:pt idx="104">
                  <c:v>0.17826500000000001</c:v>
                </c:pt>
                <c:pt idx="105">
                  <c:v>0.18829399999999999</c:v>
                </c:pt>
                <c:pt idx="106">
                  <c:v>0.19401499999999999</c:v>
                </c:pt>
                <c:pt idx="107">
                  <c:v>0.18931200000000001</c:v>
                </c:pt>
                <c:pt idx="108">
                  <c:v>0.19983699999999999</c:v>
                </c:pt>
                <c:pt idx="109">
                  <c:v>0.20075899999999999</c:v>
                </c:pt>
                <c:pt idx="110">
                  <c:v>0.19634299999999999</c:v>
                </c:pt>
                <c:pt idx="111">
                  <c:v>0.20260400000000001</c:v>
                </c:pt>
                <c:pt idx="112">
                  <c:v>0.20508000000000001</c:v>
                </c:pt>
                <c:pt idx="113">
                  <c:v>0.20231299999999999</c:v>
                </c:pt>
                <c:pt idx="114">
                  <c:v>0.21265899999999999</c:v>
                </c:pt>
                <c:pt idx="115">
                  <c:v>0.20901400000000001</c:v>
                </c:pt>
                <c:pt idx="116">
                  <c:v>0.21260999999999999</c:v>
                </c:pt>
                <c:pt idx="117">
                  <c:v>0.210812</c:v>
                </c:pt>
                <c:pt idx="118">
                  <c:v>0.21090900000000001</c:v>
                </c:pt>
                <c:pt idx="119">
                  <c:v>0.21270700000000001</c:v>
                </c:pt>
                <c:pt idx="120">
                  <c:v>0.20916000000000001</c:v>
                </c:pt>
                <c:pt idx="121">
                  <c:v>0.21149200000000001</c:v>
                </c:pt>
                <c:pt idx="122">
                  <c:v>0.20920900000000001</c:v>
                </c:pt>
                <c:pt idx="123">
                  <c:v>0.21212400000000001</c:v>
                </c:pt>
                <c:pt idx="124">
                  <c:v>0.20877100000000001</c:v>
                </c:pt>
                <c:pt idx="125">
                  <c:v>0.204789</c:v>
                </c:pt>
                <c:pt idx="126">
                  <c:v>0.20541999999999999</c:v>
                </c:pt>
                <c:pt idx="127">
                  <c:v>0.204983</c:v>
                </c:pt>
                <c:pt idx="128">
                  <c:v>0.20566300000000001</c:v>
                </c:pt>
                <c:pt idx="129">
                  <c:v>0.20386599999999999</c:v>
                </c:pt>
                <c:pt idx="130">
                  <c:v>0.20095299999999999</c:v>
                </c:pt>
                <c:pt idx="131">
                  <c:v>0.200517</c:v>
                </c:pt>
                <c:pt idx="132">
                  <c:v>0.20483699999999999</c:v>
                </c:pt>
                <c:pt idx="133">
                  <c:v>0.197459</c:v>
                </c:pt>
                <c:pt idx="134">
                  <c:v>0.19197800000000001</c:v>
                </c:pt>
                <c:pt idx="135">
                  <c:v>0.19813900000000001</c:v>
                </c:pt>
                <c:pt idx="136">
                  <c:v>0.185725</c:v>
                </c:pt>
                <c:pt idx="137">
                  <c:v>0.18853600000000001</c:v>
                </c:pt>
                <c:pt idx="138">
                  <c:v>0.18470700000000001</c:v>
                </c:pt>
                <c:pt idx="139">
                  <c:v>0.18330199999999999</c:v>
                </c:pt>
                <c:pt idx="140">
                  <c:v>0.17627999999999999</c:v>
                </c:pt>
                <c:pt idx="141">
                  <c:v>0.176426</c:v>
                </c:pt>
                <c:pt idx="142">
                  <c:v>0.16994100000000001</c:v>
                </c:pt>
                <c:pt idx="143">
                  <c:v>0.17042499999999999</c:v>
                </c:pt>
                <c:pt idx="144">
                  <c:v>0.164331</c:v>
                </c:pt>
                <c:pt idx="145">
                  <c:v>0.167184</c:v>
                </c:pt>
                <c:pt idx="146">
                  <c:v>0.16143099999999999</c:v>
                </c:pt>
                <c:pt idx="147">
                  <c:v>0.15399099999999999</c:v>
                </c:pt>
                <c:pt idx="148">
                  <c:v>0.152253</c:v>
                </c:pt>
                <c:pt idx="149">
                  <c:v>0.15529499999999999</c:v>
                </c:pt>
                <c:pt idx="150">
                  <c:v>0.15312200000000001</c:v>
                </c:pt>
                <c:pt idx="151">
                  <c:v>0.14380699999999999</c:v>
                </c:pt>
                <c:pt idx="152">
                  <c:v>0.13975599999999999</c:v>
                </c:pt>
                <c:pt idx="153">
                  <c:v>0.144676</c:v>
                </c:pt>
                <c:pt idx="154">
                  <c:v>0.13913</c:v>
                </c:pt>
                <c:pt idx="155">
                  <c:v>0.13031100000000001</c:v>
                </c:pt>
                <c:pt idx="156">
                  <c:v>0.12607299999999999</c:v>
                </c:pt>
                <c:pt idx="157">
                  <c:v>0.122319</c:v>
                </c:pt>
                <c:pt idx="158">
                  <c:v>0.11919200000000001</c:v>
                </c:pt>
                <c:pt idx="159">
                  <c:v>0.121068</c:v>
                </c:pt>
                <c:pt idx="160">
                  <c:v>0.11871</c:v>
                </c:pt>
                <c:pt idx="161">
                  <c:v>0.113132</c:v>
                </c:pt>
                <c:pt idx="162">
                  <c:v>0.111882</c:v>
                </c:pt>
                <c:pt idx="163">
                  <c:v>0.106836</c:v>
                </c:pt>
                <c:pt idx="164">
                  <c:v>0.104819</c:v>
                </c:pt>
                <c:pt idx="165">
                  <c:v>0.10251399999999999</c:v>
                </c:pt>
                <c:pt idx="166">
                  <c:v>9.6993099999999999E-2</c:v>
                </c:pt>
                <c:pt idx="167">
                  <c:v>9.55535E-2</c:v>
                </c:pt>
                <c:pt idx="168">
                  <c:v>8.9989299999999994E-2</c:v>
                </c:pt>
                <c:pt idx="169">
                  <c:v>8.5339100000000001E-2</c:v>
                </c:pt>
                <c:pt idx="170">
                  <c:v>9.2627100000000004E-2</c:v>
                </c:pt>
                <c:pt idx="171">
                  <c:v>8.4524299999999997E-2</c:v>
                </c:pt>
                <c:pt idx="172">
                  <c:v>8.3326300000000006E-2</c:v>
                </c:pt>
                <c:pt idx="173">
                  <c:v>7.8008999999999995E-2</c:v>
                </c:pt>
                <c:pt idx="174">
                  <c:v>7.6620300000000002E-2</c:v>
                </c:pt>
                <c:pt idx="175">
                  <c:v>7.49446E-2</c:v>
                </c:pt>
                <c:pt idx="176">
                  <c:v>7.1689799999999998E-2</c:v>
                </c:pt>
                <c:pt idx="177">
                  <c:v>7.2120500000000004E-2</c:v>
                </c:pt>
                <c:pt idx="178">
                  <c:v>6.6235799999999997E-2</c:v>
                </c:pt>
                <c:pt idx="179">
                  <c:v>6.6857600000000003E-2</c:v>
                </c:pt>
                <c:pt idx="180">
                  <c:v>6.2028E-2</c:v>
                </c:pt>
                <c:pt idx="181">
                  <c:v>5.9972699999999997E-2</c:v>
                </c:pt>
                <c:pt idx="182">
                  <c:v>5.8252199999999997E-2</c:v>
                </c:pt>
                <c:pt idx="183">
                  <c:v>5.9590299999999999E-2</c:v>
                </c:pt>
                <c:pt idx="184">
                  <c:v>5.4907900000000003E-2</c:v>
                </c:pt>
                <c:pt idx="185">
                  <c:v>5.4095900000000002E-2</c:v>
                </c:pt>
                <c:pt idx="186">
                  <c:v>5.2949700000000002E-2</c:v>
                </c:pt>
                <c:pt idx="187">
                  <c:v>4.8604799999999997E-2</c:v>
                </c:pt>
                <c:pt idx="188">
                  <c:v>5.0848600000000001E-2</c:v>
                </c:pt>
                <c:pt idx="189">
                  <c:v>4.9511800000000002E-2</c:v>
                </c:pt>
                <c:pt idx="190">
                  <c:v>4.4214400000000001E-2</c:v>
                </c:pt>
                <c:pt idx="191">
                  <c:v>4.37373E-2</c:v>
                </c:pt>
                <c:pt idx="192">
                  <c:v>4.0112200000000001E-2</c:v>
                </c:pt>
                <c:pt idx="193">
                  <c:v>4.1018300000000001E-2</c:v>
                </c:pt>
                <c:pt idx="194">
                  <c:v>3.9015399999999999E-2</c:v>
                </c:pt>
                <c:pt idx="195">
                  <c:v>3.7537399999999999E-2</c:v>
                </c:pt>
                <c:pt idx="196">
                  <c:v>3.8586299999999997E-2</c:v>
                </c:pt>
                <c:pt idx="197">
                  <c:v>3.8014100000000002E-2</c:v>
                </c:pt>
                <c:pt idx="198">
                  <c:v>3.2818699999999999E-2</c:v>
                </c:pt>
                <c:pt idx="199">
                  <c:v>3.2008700000000001E-2</c:v>
                </c:pt>
                <c:pt idx="200">
                  <c:v>3.07224E-2</c:v>
                </c:pt>
                <c:pt idx="201">
                  <c:v>2.9483800000000001E-2</c:v>
                </c:pt>
                <c:pt idx="202">
                  <c:v>2.73406E-2</c:v>
                </c:pt>
                <c:pt idx="203">
                  <c:v>2.71501E-2</c:v>
                </c:pt>
                <c:pt idx="204">
                  <c:v>2.5721600000000001E-2</c:v>
                </c:pt>
                <c:pt idx="205">
                  <c:v>2.5578799999999999E-2</c:v>
                </c:pt>
                <c:pt idx="206">
                  <c:v>2.3436499999999999E-2</c:v>
                </c:pt>
                <c:pt idx="207">
                  <c:v>2.14851E-2</c:v>
                </c:pt>
                <c:pt idx="208">
                  <c:v>2.1104399999999999E-2</c:v>
                </c:pt>
                <c:pt idx="209">
                  <c:v>2.16755E-2</c:v>
                </c:pt>
                <c:pt idx="210">
                  <c:v>1.9200999999999999E-2</c:v>
                </c:pt>
                <c:pt idx="211">
                  <c:v>1.8534999999999999E-2</c:v>
                </c:pt>
                <c:pt idx="212">
                  <c:v>1.8201999999999999E-2</c:v>
                </c:pt>
                <c:pt idx="213">
                  <c:v>1.9343800000000001E-2</c:v>
                </c:pt>
                <c:pt idx="214">
                  <c:v>1.7440799999999999E-2</c:v>
                </c:pt>
                <c:pt idx="215">
                  <c:v>1.58236E-2</c:v>
                </c:pt>
                <c:pt idx="216">
                  <c:v>1.60614E-2</c:v>
                </c:pt>
                <c:pt idx="217">
                  <c:v>1.6251700000000001E-2</c:v>
                </c:pt>
                <c:pt idx="218">
                  <c:v>1.55383E-2</c:v>
                </c:pt>
                <c:pt idx="219">
                  <c:v>1.5633399999999999E-2</c:v>
                </c:pt>
                <c:pt idx="220">
                  <c:v>1.3731200000000001E-2</c:v>
                </c:pt>
                <c:pt idx="221">
                  <c:v>1.3303300000000001E-2</c:v>
                </c:pt>
                <c:pt idx="222">
                  <c:v>1.17819E-2</c:v>
                </c:pt>
                <c:pt idx="223">
                  <c:v>1.21622E-2</c:v>
                </c:pt>
                <c:pt idx="224">
                  <c:v>1.1163899999999999E-2</c:v>
                </c:pt>
                <c:pt idx="225">
                  <c:v>1.1591799999999999E-2</c:v>
                </c:pt>
                <c:pt idx="226">
                  <c:v>1.22573E-2</c:v>
                </c:pt>
                <c:pt idx="227">
                  <c:v>9.6904399999999998E-3</c:v>
                </c:pt>
                <c:pt idx="228">
                  <c:v>9.5953900000000005E-3</c:v>
                </c:pt>
                <c:pt idx="229">
                  <c:v>8.9300300000000003E-3</c:v>
                </c:pt>
                <c:pt idx="230">
                  <c:v>8.6448900000000006E-3</c:v>
                </c:pt>
                <c:pt idx="231">
                  <c:v>8.4072799999999996E-3</c:v>
                </c:pt>
                <c:pt idx="232">
                  <c:v>7.6469800000000003E-3</c:v>
                </c:pt>
                <c:pt idx="233">
                  <c:v>8.1221599999999998E-3</c:v>
                </c:pt>
                <c:pt idx="234">
                  <c:v>7.7895300000000002E-3</c:v>
                </c:pt>
                <c:pt idx="235">
                  <c:v>6.8867399999999997E-3</c:v>
                </c:pt>
                <c:pt idx="236">
                  <c:v>6.4116199999999998E-3</c:v>
                </c:pt>
                <c:pt idx="237">
                  <c:v>6.98176E-3</c:v>
                </c:pt>
                <c:pt idx="238">
                  <c:v>5.4614599999999996E-3</c:v>
                </c:pt>
                <c:pt idx="239">
                  <c:v>6.1740700000000003E-3</c:v>
                </c:pt>
                <c:pt idx="240">
                  <c:v>6.5541499999999999E-3</c:v>
                </c:pt>
                <c:pt idx="241">
                  <c:v>5.0814199999999997E-3</c:v>
                </c:pt>
                <c:pt idx="242">
                  <c:v>6.2690899999999997E-3</c:v>
                </c:pt>
                <c:pt idx="243">
                  <c:v>5.1289300000000003E-3</c:v>
                </c:pt>
                <c:pt idx="244">
                  <c:v>4.3214000000000004E-3</c:v>
                </c:pt>
              </c:numCache>
            </c:numRef>
          </c:yVal>
          <c:smooth val="0"/>
          <c:extLst>
            <c:ext xmlns:c16="http://schemas.microsoft.com/office/drawing/2014/chart" uri="{C3380CC4-5D6E-409C-BE32-E72D297353CC}">
              <c16:uniqueId val="{00000002-7CD5-47C2-B630-156E15922274}"/>
            </c:ext>
          </c:extLst>
        </c:ser>
        <c:ser>
          <c:idx val="6"/>
          <c:order val="3"/>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H$3:$H$247</c:f>
              <c:numCache>
                <c:formatCode>General</c:formatCode>
                <c:ptCount val="245"/>
                <c:pt idx="0">
                  <c:v>6.20274E-3</c:v>
                </c:pt>
                <c:pt idx="1">
                  <c:v>6.6012099999999997E-3</c:v>
                </c:pt>
                <c:pt idx="2">
                  <c:v>7.3412499999999997E-3</c:v>
                </c:pt>
                <c:pt idx="3">
                  <c:v>8.4229500000000002E-3</c:v>
                </c:pt>
                <c:pt idx="4">
                  <c:v>8.4229500000000002E-3</c:v>
                </c:pt>
                <c:pt idx="5">
                  <c:v>1.0700599999999999E-2</c:v>
                </c:pt>
                <c:pt idx="6">
                  <c:v>1.11561E-2</c:v>
                </c:pt>
                <c:pt idx="7">
                  <c:v>1.23521E-2</c:v>
                </c:pt>
                <c:pt idx="8">
                  <c:v>1.4288800000000001E-2</c:v>
                </c:pt>
                <c:pt idx="9">
                  <c:v>1.9188899999999998E-2</c:v>
                </c:pt>
                <c:pt idx="10">
                  <c:v>2.5345699999999999E-2</c:v>
                </c:pt>
                <c:pt idx="11">
                  <c:v>3.3046699999999998E-2</c:v>
                </c:pt>
                <c:pt idx="12">
                  <c:v>4.0125000000000001E-2</c:v>
                </c:pt>
                <c:pt idx="13">
                  <c:v>4.6407999999999998E-2</c:v>
                </c:pt>
                <c:pt idx="14">
                  <c:v>4.1895300000000003E-2</c:v>
                </c:pt>
                <c:pt idx="15">
                  <c:v>5.0522600000000001E-2</c:v>
                </c:pt>
                <c:pt idx="16">
                  <c:v>7.1748699999999999E-2</c:v>
                </c:pt>
                <c:pt idx="17">
                  <c:v>0.14755099999999999</c:v>
                </c:pt>
                <c:pt idx="18">
                  <c:v>0.38751600000000003</c:v>
                </c:pt>
                <c:pt idx="19">
                  <c:v>0.76798299999999997</c:v>
                </c:pt>
                <c:pt idx="20">
                  <c:v>1</c:v>
                </c:pt>
                <c:pt idx="21">
                  <c:v>0.90549999999999997</c:v>
                </c:pt>
                <c:pt idx="22">
                  <c:v>0.65834800000000004</c:v>
                </c:pt>
                <c:pt idx="23">
                  <c:v>0.45205699999999999</c:v>
                </c:pt>
                <c:pt idx="24">
                  <c:v>0.34710099999999999</c:v>
                </c:pt>
                <c:pt idx="25">
                  <c:v>0.33747500000000002</c:v>
                </c:pt>
                <c:pt idx="26">
                  <c:v>0.339646</c:v>
                </c:pt>
                <c:pt idx="27">
                  <c:v>0.31654900000000002</c:v>
                </c:pt>
                <c:pt idx="28">
                  <c:v>0.30659799999999998</c:v>
                </c:pt>
                <c:pt idx="29">
                  <c:v>0.30724200000000002</c:v>
                </c:pt>
                <c:pt idx="30">
                  <c:v>0.30425799999999997</c:v>
                </c:pt>
                <c:pt idx="31">
                  <c:v>0.30677399999999999</c:v>
                </c:pt>
                <c:pt idx="32">
                  <c:v>0.29864400000000002</c:v>
                </c:pt>
                <c:pt idx="33">
                  <c:v>0.28526299999999999</c:v>
                </c:pt>
                <c:pt idx="34">
                  <c:v>0.31128</c:v>
                </c:pt>
                <c:pt idx="35">
                  <c:v>0.33970499999999998</c:v>
                </c:pt>
                <c:pt idx="36">
                  <c:v>0.40887099999999998</c:v>
                </c:pt>
                <c:pt idx="37">
                  <c:v>0.46498600000000001</c:v>
                </c:pt>
                <c:pt idx="38">
                  <c:v>0.52042699999999997</c:v>
                </c:pt>
                <c:pt idx="39">
                  <c:v>0.58501199999999998</c:v>
                </c:pt>
                <c:pt idx="40">
                  <c:v>0.63399099999999997</c:v>
                </c:pt>
                <c:pt idx="41">
                  <c:v>0.64827400000000002</c:v>
                </c:pt>
                <c:pt idx="42">
                  <c:v>0.61040700000000003</c:v>
                </c:pt>
                <c:pt idx="43">
                  <c:v>0.54741300000000004</c:v>
                </c:pt>
                <c:pt idx="44">
                  <c:v>0.45561400000000002</c:v>
                </c:pt>
                <c:pt idx="45">
                  <c:v>0.38898899999999997</c:v>
                </c:pt>
                <c:pt idx="46">
                  <c:v>0.33735799999999999</c:v>
                </c:pt>
                <c:pt idx="47">
                  <c:v>0.30332199999999998</c:v>
                </c:pt>
                <c:pt idx="48">
                  <c:v>0.27802399999999999</c:v>
                </c:pt>
                <c:pt idx="49">
                  <c:v>0.24684600000000001</c:v>
                </c:pt>
                <c:pt idx="50">
                  <c:v>0.23242399999999999</c:v>
                </c:pt>
                <c:pt idx="51">
                  <c:v>0.22301199999999999</c:v>
                </c:pt>
                <c:pt idx="52">
                  <c:v>0.209143</c:v>
                </c:pt>
                <c:pt idx="53">
                  <c:v>0.202012</c:v>
                </c:pt>
                <c:pt idx="54">
                  <c:v>0.20427200000000001</c:v>
                </c:pt>
                <c:pt idx="55">
                  <c:v>0.194132</c:v>
                </c:pt>
                <c:pt idx="56">
                  <c:v>0.20044699999999999</c:v>
                </c:pt>
                <c:pt idx="57">
                  <c:v>0.199462</c:v>
                </c:pt>
                <c:pt idx="58">
                  <c:v>0.20885300000000001</c:v>
                </c:pt>
                <c:pt idx="59">
                  <c:v>0.218136</c:v>
                </c:pt>
                <c:pt idx="60">
                  <c:v>0.22278000000000001</c:v>
                </c:pt>
                <c:pt idx="61">
                  <c:v>0.222664</c:v>
                </c:pt>
                <c:pt idx="62">
                  <c:v>0.21918099999999999</c:v>
                </c:pt>
                <c:pt idx="63">
                  <c:v>0.225742</c:v>
                </c:pt>
                <c:pt idx="64">
                  <c:v>0.21981899999999999</c:v>
                </c:pt>
                <c:pt idx="65">
                  <c:v>0.22365099999999999</c:v>
                </c:pt>
                <c:pt idx="66">
                  <c:v>0.21471199999999999</c:v>
                </c:pt>
                <c:pt idx="67">
                  <c:v>0.197492</c:v>
                </c:pt>
                <c:pt idx="68">
                  <c:v>0.181919</c:v>
                </c:pt>
                <c:pt idx="69">
                  <c:v>0.16244</c:v>
                </c:pt>
                <c:pt idx="70">
                  <c:v>0.15626300000000001</c:v>
                </c:pt>
                <c:pt idx="71">
                  <c:v>0.14622499999999999</c:v>
                </c:pt>
                <c:pt idx="72">
                  <c:v>0.138097</c:v>
                </c:pt>
                <c:pt idx="73">
                  <c:v>0.132106</c:v>
                </c:pt>
                <c:pt idx="74">
                  <c:v>0.12991800000000001</c:v>
                </c:pt>
                <c:pt idx="75">
                  <c:v>0.121918</c:v>
                </c:pt>
                <c:pt idx="76">
                  <c:v>0.12629199999999999</c:v>
                </c:pt>
                <c:pt idx="77">
                  <c:v>0.11938699999999999</c:v>
                </c:pt>
                <c:pt idx="78">
                  <c:v>0.12468</c:v>
                </c:pt>
                <c:pt idx="79">
                  <c:v>0.12606100000000001</c:v>
                </c:pt>
                <c:pt idx="80">
                  <c:v>0.13297</c:v>
                </c:pt>
                <c:pt idx="81">
                  <c:v>0.130552</c:v>
                </c:pt>
                <c:pt idx="82">
                  <c:v>0.13245199999999999</c:v>
                </c:pt>
                <c:pt idx="83">
                  <c:v>0.13711799999999999</c:v>
                </c:pt>
                <c:pt idx="84">
                  <c:v>0.144899</c:v>
                </c:pt>
                <c:pt idx="85">
                  <c:v>0.14524500000000001</c:v>
                </c:pt>
                <c:pt idx="86">
                  <c:v>0.14368800000000001</c:v>
                </c:pt>
                <c:pt idx="87">
                  <c:v>0.153839</c:v>
                </c:pt>
                <c:pt idx="88">
                  <c:v>0.159611</c:v>
                </c:pt>
                <c:pt idx="89">
                  <c:v>0.16267100000000001</c:v>
                </c:pt>
                <c:pt idx="90">
                  <c:v>0.164462</c:v>
                </c:pt>
                <c:pt idx="91">
                  <c:v>0.16469300000000001</c:v>
                </c:pt>
                <c:pt idx="92">
                  <c:v>0.167408</c:v>
                </c:pt>
                <c:pt idx="93">
                  <c:v>0.17706</c:v>
                </c:pt>
                <c:pt idx="94">
                  <c:v>0.17538400000000001</c:v>
                </c:pt>
                <c:pt idx="95">
                  <c:v>0.17815900000000001</c:v>
                </c:pt>
                <c:pt idx="96">
                  <c:v>0.17827499999999999</c:v>
                </c:pt>
                <c:pt idx="97">
                  <c:v>0.18388599999999999</c:v>
                </c:pt>
                <c:pt idx="98">
                  <c:v>0.18643199999999999</c:v>
                </c:pt>
                <c:pt idx="99">
                  <c:v>0.19256899999999999</c:v>
                </c:pt>
                <c:pt idx="100">
                  <c:v>0.190832</c:v>
                </c:pt>
                <c:pt idx="101">
                  <c:v>0.195522</c:v>
                </c:pt>
                <c:pt idx="102">
                  <c:v>0.19586999999999999</c:v>
                </c:pt>
                <c:pt idx="103">
                  <c:v>0.19853499999999999</c:v>
                </c:pt>
                <c:pt idx="104">
                  <c:v>0.202765</c:v>
                </c:pt>
                <c:pt idx="105">
                  <c:v>0.20607</c:v>
                </c:pt>
                <c:pt idx="106">
                  <c:v>0.21448</c:v>
                </c:pt>
                <c:pt idx="107">
                  <c:v>0.21964500000000001</c:v>
                </c:pt>
                <c:pt idx="108">
                  <c:v>0.22098000000000001</c:v>
                </c:pt>
                <c:pt idx="109">
                  <c:v>0.22109599999999999</c:v>
                </c:pt>
                <c:pt idx="110">
                  <c:v>0.22353500000000001</c:v>
                </c:pt>
                <c:pt idx="111">
                  <c:v>0.21668499999999999</c:v>
                </c:pt>
                <c:pt idx="112">
                  <c:v>0.22370899999999999</c:v>
                </c:pt>
                <c:pt idx="113">
                  <c:v>0.22225800000000001</c:v>
                </c:pt>
                <c:pt idx="114">
                  <c:v>0.230738</c:v>
                </c:pt>
                <c:pt idx="115">
                  <c:v>0.22858800000000001</c:v>
                </c:pt>
                <c:pt idx="116">
                  <c:v>0.23544599999999999</c:v>
                </c:pt>
                <c:pt idx="117">
                  <c:v>0.23248199999999999</c:v>
                </c:pt>
                <c:pt idx="118">
                  <c:v>0.228821</c:v>
                </c:pt>
                <c:pt idx="119">
                  <c:v>0.229634</c:v>
                </c:pt>
                <c:pt idx="120">
                  <c:v>0.23230700000000001</c:v>
                </c:pt>
                <c:pt idx="121">
                  <c:v>0.235795</c:v>
                </c:pt>
                <c:pt idx="122">
                  <c:v>0.24219199999999999</c:v>
                </c:pt>
                <c:pt idx="123">
                  <c:v>0.23242399999999999</c:v>
                </c:pt>
                <c:pt idx="124">
                  <c:v>0.23410900000000001</c:v>
                </c:pt>
                <c:pt idx="125">
                  <c:v>0.23056399999999999</c:v>
                </c:pt>
                <c:pt idx="126">
                  <c:v>0.22626499999999999</c:v>
                </c:pt>
                <c:pt idx="127">
                  <c:v>0.22998299999999999</c:v>
                </c:pt>
                <c:pt idx="128">
                  <c:v>0.2258</c:v>
                </c:pt>
                <c:pt idx="129">
                  <c:v>0.231959</c:v>
                </c:pt>
                <c:pt idx="130">
                  <c:v>0.22469700000000001</c:v>
                </c:pt>
                <c:pt idx="131">
                  <c:v>0.222606</c:v>
                </c:pt>
                <c:pt idx="132">
                  <c:v>0.218832</c:v>
                </c:pt>
                <c:pt idx="133">
                  <c:v>0.21285499999999999</c:v>
                </c:pt>
                <c:pt idx="134">
                  <c:v>0.220748</c:v>
                </c:pt>
                <c:pt idx="135">
                  <c:v>0.21036099999999999</c:v>
                </c:pt>
                <c:pt idx="136">
                  <c:v>0.21279699999999999</c:v>
                </c:pt>
                <c:pt idx="137">
                  <c:v>0.20821500000000001</c:v>
                </c:pt>
                <c:pt idx="138">
                  <c:v>0.20717099999999999</c:v>
                </c:pt>
                <c:pt idx="139">
                  <c:v>0.19783999999999999</c:v>
                </c:pt>
                <c:pt idx="140">
                  <c:v>0.19998299999999999</c:v>
                </c:pt>
                <c:pt idx="141">
                  <c:v>0.19633300000000001</c:v>
                </c:pt>
                <c:pt idx="142">
                  <c:v>0.19534899999999999</c:v>
                </c:pt>
                <c:pt idx="143">
                  <c:v>0.190716</c:v>
                </c:pt>
                <c:pt idx="144">
                  <c:v>0.183307</c:v>
                </c:pt>
                <c:pt idx="145">
                  <c:v>0.17787</c:v>
                </c:pt>
                <c:pt idx="146">
                  <c:v>0.17758099999999999</c:v>
                </c:pt>
                <c:pt idx="147">
                  <c:v>0.178448</c:v>
                </c:pt>
                <c:pt idx="148">
                  <c:v>0.16723399999999999</c:v>
                </c:pt>
                <c:pt idx="149">
                  <c:v>0.170933</c:v>
                </c:pt>
                <c:pt idx="150">
                  <c:v>0.16550100000000001</c:v>
                </c:pt>
                <c:pt idx="151">
                  <c:v>0.16261300000000001</c:v>
                </c:pt>
                <c:pt idx="152">
                  <c:v>0.15857199999999999</c:v>
                </c:pt>
                <c:pt idx="153">
                  <c:v>0.15487799999999999</c:v>
                </c:pt>
                <c:pt idx="154">
                  <c:v>0.14951200000000001</c:v>
                </c:pt>
                <c:pt idx="155">
                  <c:v>0.145764</c:v>
                </c:pt>
                <c:pt idx="156">
                  <c:v>0.141843</c:v>
                </c:pt>
                <c:pt idx="157">
                  <c:v>0.14207400000000001</c:v>
                </c:pt>
                <c:pt idx="158">
                  <c:v>0.13827</c:v>
                </c:pt>
                <c:pt idx="159">
                  <c:v>0.135044</c:v>
                </c:pt>
                <c:pt idx="160">
                  <c:v>0.13026399999999999</c:v>
                </c:pt>
                <c:pt idx="161">
                  <c:v>0.13003300000000001</c:v>
                </c:pt>
                <c:pt idx="162">
                  <c:v>0.120767</c:v>
                </c:pt>
                <c:pt idx="163">
                  <c:v>0.12053700000000001</c:v>
                </c:pt>
                <c:pt idx="164">
                  <c:v>0.110302</c:v>
                </c:pt>
                <c:pt idx="165">
                  <c:v>0.11053200000000001</c:v>
                </c:pt>
                <c:pt idx="166">
                  <c:v>0.110245</c:v>
                </c:pt>
                <c:pt idx="167">
                  <c:v>0.105533</c:v>
                </c:pt>
                <c:pt idx="168">
                  <c:v>0.104786</c:v>
                </c:pt>
                <c:pt idx="169">
                  <c:v>9.9961999999999995E-2</c:v>
                </c:pt>
                <c:pt idx="170">
                  <c:v>9.6632200000000001E-2</c:v>
                </c:pt>
                <c:pt idx="171">
                  <c:v>9.3360799999999994E-2</c:v>
                </c:pt>
                <c:pt idx="172">
                  <c:v>8.70504E-2</c:v>
                </c:pt>
                <c:pt idx="173">
                  <c:v>8.6591600000000005E-2</c:v>
                </c:pt>
                <c:pt idx="174">
                  <c:v>8.7795999999999999E-2</c:v>
                </c:pt>
                <c:pt idx="175">
                  <c:v>8.4126000000000006E-2</c:v>
                </c:pt>
                <c:pt idx="176">
                  <c:v>8.1144900000000006E-2</c:v>
                </c:pt>
                <c:pt idx="177">
                  <c:v>8.0113199999999996E-2</c:v>
                </c:pt>
                <c:pt idx="178">
                  <c:v>7.9712099999999994E-2</c:v>
                </c:pt>
                <c:pt idx="179">
                  <c:v>7.3008699999999996E-2</c:v>
                </c:pt>
                <c:pt idx="180">
                  <c:v>7.1176000000000003E-2</c:v>
                </c:pt>
                <c:pt idx="181">
                  <c:v>7.0660600000000004E-2</c:v>
                </c:pt>
                <c:pt idx="182">
                  <c:v>6.7339800000000005E-2</c:v>
                </c:pt>
                <c:pt idx="183">
                  <c:v>6.7797800000000005E-2</c:v>
                </c:pt>
                <c:pt idx="184">
                  <c:v>6.4706799999999995E-2</c:v>
                </c:pt>
                <c:pt idx="185">
                  <c:v>5.5210500000000003E-2</c:v>
                </c:pt>
                <c:pt idx="186">
                  <c:v>5.4867399999999997E-2</c:v>
                </c:pt>
                <c:pt idx="187">
                  <c:v>5.2980600000000003E-2</c:v>
                </c:pt>
                <c:pt idx="188">
                  <c:v>5.3437999999999999E-2</c:v>
                </c:pt>
                <c:pt idx="189">
                  <c:v>5.2065899999999998E-2</c:v>
                </c:pt>
                <c:pt idx="190">
                  <c:v>4.7436499999999999E-2</c:v>
                </c:pt>
                <c:pt idx="191">
                  <c:v>4.65794E-2</c:v>
                </c:pt>
                <c:pt idx="192">
                  <c:v>4.69223E-2</c:v>
                </c:pt>
                <c:pt idx="193">
                  <c:v>4.3551699999999999E-2</c:v>
                </c:pt>
                <c:pt idx="194">
                  <c:v>4.1267100000000001E-2</c:v>
                </c:pt>
                <c:pt idx="195">
                  <c:v>4.3722999999999998E-2</c:v>
                </c:pt>
                <c:pt idx="196">
                  <c:v>4.0353399999999998E-2</c:v>
                </c:pt>
                <c:pt idx="197">
                  <c:v>3.8982999999999997E-2</c:v>
                </c:pt>
                <c:pt idx="198">
                  <c:v>3.4758699999999997E-2</c:v>
                </c:pt>
                <c:pt idx="199">
                  <c:v>3.7726999999999997E-2</c:v>
                </c:pt>
                <c:pt idx="200">
                  <c:v>3.31037E-2</c:v>
                </c:pt>
                <c:pt idx="201">
                  <c:v>3.0365E-2</c:v>
                </c:pt>
                <c:pt idx="202">
                  <c:v>3.4073899999999997E-2</c:v>
                </c:pt>
                <c:pt idx="203">
                  <c:v>3.1505999999999999E-2</c:v>
                </c:pt>
                <c:pt idx="204">
                  <c:v>3.1334899999999999E-2</c:v>
                </c:pt>
                <c:pt idx="205">
                  <c:v>2.88817E-2</c:v>
                </c:pt>
                <c:pt idx="206">
                  <c:v>2.3863200000000001E-2</c:v>
                </c:pt>
                <c:pt idx="207">
                  <c:v>2.68854E-2</c:v>
                </c:pt>
                <c:pt idx="208">
                  <c:v>2.5003600000000001E-2</c:v>
                </c:pt>
                <c:pt idx="209">
                  <c:v>2.4205299999999999E-2</c:v>
                </c:pt>
                <c:pt idx="210">
                  <c:v>2.17538E-2</c:v>
                </c:pt>
                <c:pt idx="211">
                  <c:v>2.1297799999999999E-2</c:v>
                </c:pt>
                <c:pt idx="212">
                  <c:v>2.2209799999999998E-2</c:v>
                </c:pt>
                <c:pt idx="213">
                  <c:v>2.1582799999999999E-2</c:v>
                </c:pt>
                <c:pt idx="214">
                  <c:v>1.81061E-2</c:v>
                </c:pt>
                <c:pt idx="215">
                  <c:v>2.10698E-2</c:v>
                </c:pt>
                <c:pt idx="216">
                  <c:v>1.92459E-2</c:v>
                </c:pt>
                <c:pt idx="217">
                  <c:v>1.5940900000000001E-2</c:v>
                </c:pt>
                <c:pt idx="218">
                  <c:v>1.7536300000000001E-2</c:v>
                </c:pt>
                <c:pt idx="219">
                  <c:v>1.6111799999999999E-2</c:v>
                </c:pt>
                <c:pt idx="220">
                  <c:v>1.6282700000000001E-2</c:v>
                </c:pt>
                <c:pt idx="221">
                  <c:v>1.54851E-2</c:v>
                </c:pt>
                <c:pt idx="222">
                  <c:v>1.3946999999999999E-2</c:v>
                </c:pt>
                <c:pt idx="223">
                  <c:v>1.25799E-2</c:v>
                </c:pt>
                <c:pt idx="224">
                  <c:v>1.41748E-2</c:v>
                </c:pt>
                <c:pt idx="225">
                  <c:v>1.1383900000000001E-2</c:v>
                </c:pt>
                <c:pt idx="226">
                  <c:v>1.31495E-2</c:v>
                </c:pt>
                <c:pt idx="227">
                  <c:v>1.28647E-2</c:v>
                </c:pt>
                <c:pt idx="228">
                  <c:v>1.0358900000000001E-2</c:v>
                </c:pt>
                <c:pt idx="229">
                  <c:v>1.1839499999999999E-2</c:v>
                </c:pt>
                <c:pt idx="230">
                  <c:v>9.1061800000000002E-3</c:v>
                </c:pt>
                <c:pt idx="231">
                  <c:v>9.7894499999999999E-3</c:v>
                </c:pt>
                <c:pt idx="232">
                  <c:v>9.6755699999999997E-3</c:v>
                </c:pt>
                <c:pt idx="233">
                  <c:v>9.6755699999999997E-3</c:v>
                </c:pt>
                <c:pt idx="234">
                  <c:v>7.6258999999999997E-3</c:v>
                </c:pt>
                <c:pt idx="235">
                  <c:v>8.0244200000000009E-3</c:v>
                </c:pt>
                <c:pt idx="236">
                  <c:v>9.1631200000000003E-3</c:v>
                </c:pt>
                <c:pt idx="237">
                  <c:v>7.0566099999999996E-3</c:v>
                </c:pt>
                <c:pt idx="238">
                  <c:v>6.7150600000000001E-3</c:v>
                </c:pt>
                <c:pt idx="239">
                  <c:v>6.4873600000000002E-3</c:v>
                </c:pt>
                <c:pt idx="240">
                  <c:v>7.5120400000000002E-3</c:v>
                </c:pt>
                <c:pt idx="241">
                  <c:v>6.65813E-3</c:v>
                </c:pt>
                <c:pt idx="242">
                  <c:v>5.57662E-3</c:v>
                </c:pt>
                <c:pt idx="243">
                  <c:v>4.77978E-3</c:v>
                </c:pt>
                <c:pt idx="244">
                  <c:v>5.6335400000000002E-3</c:v>
                </c:pt>
              </c:numCache>
            </c:numRef>
          </c:yVal>
          <c:smooth val="0"/>
          <c:extLst>
            <c:ext xmlns:c16="http://schemas.microsoft.com/office/drawing/2014/chart" uri="{C3380CC4-5D6E-409C-BE32-E72D297353CC}">
              <c16:uniqueId val="{00000003-7CD5-47C2-B630-156E15922274}"/>
            </c:ext>
          </c:extLst>
        </c:ser>
        <c:ser>
          <c:idx val="8"/>
          <c:order val="4"/>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J$3:$J$247</c:f>
              <c:numCache>
                <c:formatCode>General</c:formatCode>
                <c:ptCount val="245"/>
                <c:pt idx="0">
                  <c:v>6.6902000000000003E-3</c:v>
                </c:pt>
                <c:pt idx="1">
                  <c:v>7.2985799999999998E-3</c:v>
                </c:pt>
                <c:pt idx="2">
                  <c:v>6.7577999999999996E-3</c:v>
                </c:pt>
                <c:pt idx="3">
                  <c:v>7.0281900000000001E-3</c:v>
                </c:pt>
                <c:pt idx="4">
                  <c:v>8.5830200000000002E-3</c:v>
                </c:pt>
                <c:pt idx="5">
                  <c:v>9.1914800000000001E-3</c:v>
                </c:pt>
                <c:pt idx="6">
                  <c:v>1.0881800000000001E-2</c:v>
                </c:pt>
                <c:pt idx="7">
                  <c:v>1.2031399999999999E-2</c:v>
                </c:pt>
                <c:pt idx="8">
                  <c:v>1.49395E-2</c:v>
                </c:pt>
                <c:pt idx="9">
                  <c:v>1.9066199999999998E-2</c:v>
                </c:pt>
                <c:pt idx="10">
                  <c:v>2.6375699999999998E-2</c:v>
                </c:pt>
                <c:pt idx="11">
                  <c:v>3.2470100000000002E-2</c:v>
                </c:pt>
                <c:pt idx="12">
                  <c:v>4.16172E-2</c:v>
                </c:pt>
                <c:pt idx="13">
                  <c:v>4.6837400000000001E-2</c:v>
                </c:pt>
                <c:pt idx="14">
                  <c:v>4.6837400000000001E-2</c:v>
                </c:pt>
                <c:pt idx="15">
                  <c:v>5.2398899999999998E-2</c:v>
                </c:pt>
                <c:pt idx="16">
                  <c:v>7.2970199999999999E-2</c:v>
                </c:pt>
                <c:pt idx="17">
                  <c:v>0.15421799999999999</c:v>
                </c:pt>
                <c:pt idx="18">
                  <c:v>0.39046599999999998</c:v>
                </c:pt>
                <c:pt idx="19">
                  <c:v>0.78362500000000002</c:v>
                </c:pt>
                <c:pt idx="20">
                  <c:v>1</c:v>
                </c:pt>
                <c:pt idx="21">
                  <c:v>0.92614700000000005</c:v>
                </c:pt>
                <c:pt idx="22">
                  <c:v>0.67026399999999997</c:v>
                </c:pt>
                <c:pt idx="23">
                  <c:v>0.43796400000000002</c:v>
                </c:pt>
                <c:pt idx="24">
                  <c:v>0.350078</c:v>
                </c:pt>
                <c:pt idx="25">
                  <c:v>0.32289699999999999</c:v>
                </c:pt>
                <c:pt idx="26">
                  <c:v>0.34556700000000001</c:v>
                </c:pt>
                <c:pt idx="27">
                  <c:v>0.33058799999999999</c:v>
                </c:pt>
                <c:pt idx="28">
                  <c:v>0.31811899999999999</c:v>
                </c:pt>
                <c:pt idx="29">
                  <c:v>0.305315</c:v>
                </c:pt>
                <c:pt idx="30">
                  <c:v>0.31673400000000002</c:v>
                </c:pt>
                <c:pt idx="31">
                  <c:v>0.30835899999999999</c:v>
                </c:pt>
                <c:pt idx="32">
                  <c:v>0.30282500000000001</c:v>
                </c:pt>
                <c:pt idx="33">
                  <c:v>0.29888399999999998</c:v>
                </c:pt>
                <c:pt idx="34">
                  <c:v>0.30856699999999998</c:v>
                </c:pt>
                <c:pt idx="35">
                  <c:v>0.34633000000000003</c:v>
                </c:pt>
                <c:pt idx="36">
                  <c:v>0.41827399999999998</c:v>
                </c:pt>
                <c:pt idx="37">
                  <c:v>0.48219600000000001</c:v>
                </c:pt>
                <c:pt idx="38">
                  <c:v>0.53931200000000001</c:v>
                </c:pt>
                <c:pt idx="39">
                  <c:v>0.60119800000000001</c:v>
                </c:pt>
                <c:pt idx="40">
                  <c:v>0.65122500000000005</c:v>
                </c:pt>
                <c:pt idx="41">
                  <c:v>0.65427800000000003</c:v>
                </c:pt>
                <c:pt idx="42">
                  <c:v>0.61598900000000001</c:v>
                </c:pt>
                <c:pt idx="43">
                  <c:v>0.54079100000000002</c:v>
                </c:pt>
                <c:pt idx="44">
                  <c:v>0.46881299999999998</c:v>
                </c:pt>
                <c:pt idx="45">
                  <c:v>0.39624599999999999</c:v>
                </c:pt>
                <c:pt idx="46">
                  <c:v>0.34986899999999999</c:v>
                </c:pt>
                <c:pt idx="47">
                  <c:v>0.29722500000000002</c:v>
                </c:pt>
                <c:pt idx="48">
                  <c:v>0.27767500000000001</c:v>
                </c:pt>
                <c:pt idx="49">
                  <c:v>0.25429600000000002</c:v>
                </c:pt>
                <c:pt idx="50">
                  <c:v>0.24327599999999999</c:v>
                </c:pt>
                <c:pt idx="51">
                  <c:v>0.228688</c:v>
                </c:pt>
                <c:pt idx="52">
                  <c:v>0.21480399999999999</c:v>
                </c:pt>
                <c:pt idx="53">
                  <c:v>0.20683799999999999</c:v>
                </c:pt>
                <c:pt idx="54">
                  <c:v>0.201347</c:v>
                </c:pt>
                <c:pt idx="55">
                  <c:v>0.19462299999999999</c:v>
                </c:pt>
                <c:pt idx="56">
                  <c:v>0.20045499999999999</c:v>
                </c:pt>
                <c:pt idx="57">
                  <c:v>0.21088899999999999</c:v>
                </c:pt>
                <c:pt idx="58">
                  <c:v>0.21611</c:v>
                </c:pt>
                <c:pt idx="59">
                  <c:v>0.219614</c:v>
                </c:pt>
                <c:pt idx="60">
                  <c:v>0.22559399999999999</c:v>
                </c:pt>
                <c:pt idx="61">
                  <c:v>0.23632400000000001</c:v>
                </c:pt>
                <c:pt idx="62">
                  <c:v>0.229101</c:v>
                </c:pt>
                <c:pt idx="63">
                  <c:v>0.235567</c:v>
                </c:pt>
                <c:pt idx="64">
                  <c:v>0.22703799999999999</c:v>
                </c:pt>
                <c:pt idx="65">
                  <c:v>0.22071299999999999</c:v>
                </c:pt>
                <c:pt idx="66">
                  <c:v>0.21453</c:v>
                </c:pt>
                <c:pt idx="67">
                  <c:v>0.203955</c:v>
                </c:pt>
                <c:pt idx="68">
                  <c:v>0.18961700000000001</c:v>
                </c:pt>
                <c:pt idx="69">
                  <c:v>0.17899399999999999</c:v>
                </c:pt>
                <c:pt idx="70">
                  <c:v>0.15818499999999999</c:v>
                </c:pt>
                <c:pt idx="71">
                  <c:v>0.14840800000000001</c:v>
                </c:pt>
                <c:pt idx="72">
                  <c:v>0.14560600000000001</c:v>
                </c:pt>
                <c:pt idx="73">
                  <c:v>0.13092300000000001</c:v>
                </c:pt>
                <c:pt idx="74">
                  <c:v>0.127306</c:v>
                </c:pt>
                <c:pt idx="75">
                  <c:v>0.13119600000000001</c:v>
                </c:pt>
                <c:pt idx="76">
                  <c:v>0.126078</c:v>
                </c:pt>
                <c:pt idx="77">
                  <c:v>0.12798899999999999</c:v>
                </c:pt>
                <c:pt idx="78">
                  <c:v>0.126078</c:v>
                </c:pt>
                <c:pt idx="79">
                  <c:v>0.12785199999999999</c:v>
                </c:pt>
                <c:pt idx="80">
                  <c:v>0.127443</c:v>
                </c:pt>
                <c:pt idx="81">
                  <c:v>0.13420000000000001</c:v>
                </c:pt>
                <c:pt idx="82">
                  <c:v>0.143761</c:v>
                </c:pt>
                <c:pt idx="83">
                  <c:v>0.14301</c:v>
                </c:pt>
                <c:pt idx="84">
                  <c:v>0.14765600000000001</c:v>
                </c:pt>
                <c:pt idx="85">
                  <c:v>0.145674</c:v>
                </c:pt>
                <c:pt idx="86">
                  <c:v>0.14881800000000001</c:v>
                </c:pt>
                <c:pt idx="87">
                  <c:v>0.15681700000000001</c:v>
                </c:pt>
                <c:pt idx="88">
                  <c:v>0.15839</c:v>
                </c:pt>
                <c:pt idx="89">
                  <c:v>0.16420499999999999</c:v>
                </c:pt>
                <c:pt idx="90">
                  <c:v>0.17522699999999999</c:v>
                </c:pt>
                <c:pt idx="91">
                  <c:v>0.17550099999999999</c:v>
                </c:pt>
                <c:pt idx="92">
                  <c:v>0.177008</c:v>
                </c:pt>
                <c:pt idx="93">
                  <c:v>0.18118699999999999</c:v>
                </c:pt>
                <c:pt idx="94">
                  <c:v>0.18193999999999999</c:v>
                </c:pt>
                <c:pt idx="95">
                  <c:v>0.18968599999999999</c:v>
                </c:pt>
                <c:pt idx="96">
                  <c:v>0.18865699999999999</c:v>
                </c:pt>
                <c:pt idx="97">
                  <c:v>0.193526</c:v>
                </c:pt>
                <c:pt idx="98">
                  <c:v>0.19572100000000001</c:v>
                </c:pt>
                <c:pt idx="99">
                  <c:v>0.197161</c:v>
                </c:pt>
                <c:pt idx="100">
                  <c:v>0.19647500000000001</c:v>
                </c:pt>
                <c:pt idx="101">
                  <c:v>0.20347399999999999</c:v>
                </c:pt>
                <c:pt idx="102">
                  <c:v>0.21274399999999999</c:v>
                </c:pt>
                <c:pt idx="103">
                  <c:v>0.20937800000000001</c:v>
                </c:pt>
                <c:pt idx="104">
                  <c:v>0.213087</c:v>
                </c:pt>
                <c:pt idx="105">
                  <c:v>0.22401299999999999</c:v>
                </c:pt>
                <c:pt idx="106">
                  <c:v>0.21940799999999999</c:v>
                </c:pt>
                <c:pt idx="107">
                  <c:v>0.222913</c:v>
                </c:pt>
                <c:pt idx="108">
                  <c:v>0.22662499999999999</c:v>
                </c:pt>
                <c:pt idx="109">
                  <c:v>0.22559399999999999</c:v>
                </c:pt>
                <c:pt idx="110">
                  <c:v>0.232402</c:v>
                </c:pt>
                <c:pt idx="111">
                  <c:v>0.231714</c:v>
                </c:pt>
                <c:pt idx="112">
                  <c:v>0.23150799999999999</c:v>
                </c:pt>
                <c:pt idx="113">
                  <c:v>0.23646200000000001</c:v>
                </c:pt>
                <c:pt idx="114">
                  <c:v>0.23763100000000001</c:v>
                </c:pt>
                <c:pt idx="115">
                  <c:v>0.23997099999999999</c:v>
                </c:pt>
                <c:pt idx="116">
                  <c:v>0.24678700000000001</c:v>
                </c:pt>
                <c:pt idx="117">
                  <c:v>0.23721800000000001</c:v>
                </c:pt>
                <c:pt idx="118">
                  <c:v>0.238457</c:v>
                </c:pt>
                <c:pt idx="119">
                  <c:v>0.24279400000000001</c:v>
                </c:pt>
                <c:pt idx="120">
                  <c:v>0.24313799999999999</c:v>
                </c:pt>
                <c:pt idx="121">
                  <c:v>0.23962700000000001</c:v>
                </c:pt>
                <c:pt idx="122">
                  <c:v>0.245617</c:v>
                </c:pt>
                <c:pt idx="123">
                  <c:v>0.24492800000000001</c:v>
                </c:pt>
                <c:pt idx="124">
                  <c:v>0.23769999999999999</c:v>
                </c:pt>
                <c:pt idx="125">
                  <c:v>0.241899</c:v>
                </c:pt>
                <c:pt idx="126">
                  <c:v>0.24010899999999999</c:v>
                </c:pt>
                <c:pt idx="127">
                  <c:v>0.23150799999999999</c:v>
                </c:pt>
                <c:pt idx="128">
                  <c:v>0.23790700000000001</c:v>
                </c:pt>
                <c:pt idx="129">
                  <c:v>0.23887</c:v>
                </c:pt>
                <c:pt idx="130">
                  <c:v>0.23811299999999999</c:v>
                </c:pt>
                <c:pt idx="131">
                  <c:v>0.235154</c:v>
                </c:pt>
                <c:pt idx="132">
                  <c:v>0.222775</c:v>
                </c:pt>
                <c:pt idx="133">
                  <c:v>0.22586899999999999</c:v>
                </c:pt>
                <c:pt idx="134">
                  <c:v>0.21892700000000001</c:v>
                </c:pt>
                <c:pt idx="135">
                  <c:v>0.224632</c:v>
                </c:pt>
                <c:pt idx="136">
                  <c:v>0.21968299999999999</c:v>
                </c:pt>
                <c:pt idx="137">
                  <c:v>0.21796499999999999</c:v>
                </c:pt>
                <c:pt idx="138">
                  <c:v>0.20882899999999999</c:v>
                </c:pt>
                <c:pt idx="139">
                  <c:v>0.21363599999999999</c:v>
                </c:pt>
                <c:pt idx="140">
                  <c:v>0.21034</c:v>
                </c:pt>
                <c:pt idx="141">
                  <c:v>0.195241</c:v>
                </c:pt>
                <c:pt idx="142">
                  <c:v>0.192497</c:v>
                </c:pt>
                <c:pt idx="143">
                  <c:v>0.20244500000000001</c:v>
                </c:pt>
                <c:pt idx="144">
                  <c:v>0.18749199999999999</c:v>
                </c:pt>
                <c:pt idx="145">
                  <c:v>0.18865699999999999</c:v>
                </c:pt>
                <c:pt idx="146">
                  <c:v>0.182283</c:v>
                </c:pt>
                <c:pt idx="147">
                  <c:v>0.18351700000000001</c:v>
                </c:pt>
                <c:pt idx="148">
                  <c:v>0.18701200000000001</c:v>
                </c:pt>
                <c:pt idx="149">
                  <c:v>0.17413100000000001</c:v>
                </c:pt>
                <c:pt idx="150">
                  <c:v>0.16817499999999999</c:v>
                </c:pt>
                <c:pt idx="151">
                  <c:v>0.16317899999999999</c:v>
                </c:pt>
                <c:pt idx="152">
                  <c:v>0.16420499999999999</c:v>
                </c:pt>
                <c:pt idx="153">
                  <c:v>0.160442</c:v>
                </c:pt>
                <c:pt idx="154">
                  <c:v>0.15312400000000001</c:v>
                </c:pt>
                <c:pt idx="155">
                  <c:v>0.149091</c:v>
                </c:pt>
                <c:pt idx="156">
                  <c:v>0.146289</c:v>
                </c:pt>
                <c:pt idx="157">
                  <c:v>0.14663100000000001</c:v>
                </c:pt>
                <c:pt idx="158">
                  <c:v>0.13775000000000001</c:v>
                </c:pt>
                <c:pt idx="159">
                  <c:v>0.135019</c:v>
                </c:pt>
                <c:pt idx="160">
                  <c:v>0.138706</c:v>
                </c:pt>
                <c:pt idx="161">
                  <c:v>0.129353</c:v>
                </c:pt>
                <c:pt idx="162">
                  <c:v>0.12532799999999999</c:v>
                </c:pt>
                <c:pt idx="163">
                  <c:v>0.12839800000000001</c:v>
                </c:pt>
                <c:pt idx="164">
                  <c:v>0.1241</c:v>
                </c:pt>
                <c:pt idx="165">
                  <c:v>0.116189</c:v>
                </c:pt>
                <c:pt idx="166">
                  <c:v>0.113735</c:v>
                </c:pt>
                <c:pt idx="167">
                  <c:v>0.109782</c:v>
                </c:pt>
                <c:pt idx="168">
                  <c:v>0.103446</c:v>
                </c:pt>
                <c:pt idx="169">
                  <c:v>0.10351399999999999</c:v>
                </c:pt>
                <c:pt idx="170">
                  <c:v>9.6433199999999997E-2</c:v>
                </c:pt>
                <c:pt idx="171">
                  <c:v>9.2553700000000003E-2</c:v>
                </c:pt>
                <c:pt idx="172">
                  <c:v>9.6637399999999998E-2</c:v>
                </c:pt>
                <c:pt idx="173">
                  <c:v>9.2757900000000004E-2</c:v>
                </c:pt>
                <c:pt idx="174">
                  <c:v>8.8471300000000003E-2</c:v>
                </c:pt>
                <c:pt idx="175">
                  <c:v>8.6566699999999996E-2</c:v>
                </c:pt>
                <c:pt idx="176">
                  <c:v>8.36422E-2</c:v>
                </c:pt>
                <c:pt idx="177">
                  <c:v>7.7659400000000003E-2</c:v>
                </c:pt>
                <c:pt idx="178">
                  <c:v>7.7523400000000006E-2</c:v>
                </c:pt>
                <c:pt idx="179">
                  <c:v>7.4736899999999995E-2</c:v>
                </c:pt>
                <c:pt idx="180">
                  <c:v>6.8893999999999997E-2</c:v>
                </c:pt>
                <c:pt idx="181">
                  <c:v>7.1135799999999999E-2</c:v>
                </c:pt>
                <c:pt idx="182">
                  <c:v>6.9777099999999995E-2</c:v>
                </c:pt>
                <c:pt idx="183">
                  <c:v>7.0048799999999994E-2</c:v>
                </c:pt>
                <c:pt idx="184">
                  <c:v>6.2171200000000003E-2</c:v>
                </c:pt>
                <c:pt idx="185">
                  <c:v>6.1017200000000001E-2</c:v>
                </c:pt>
                <c:pt idx="186">
                  <c:v>5.7487700000000003E-2</c:v>
                </c:pt>
                <c:pt idx="187">
                  <c:v>5.7691300000000001E-2</c:v>
                </c:pt>
                <c:pt idx="188">
                  <c:v>5.4976999999999998E-2</c:v>
                </c:pt>
                <c:pt idx="189">
                  <c:v>5.5791199999999999E-2</c:v>
                </c:pt>
                <c:pt idx="190">
                  <c:v>5.3620000000000001E-2</c:v>
                </c:pt>
                <c:pt idx="191">
                  <c:v>5.2941599999999998E-2</c:v>
                </c:pt>
                <c:pt idx="192">
                  <c:v>4.8193600000000003E-2</c:v>
                </c:pt>
                <c:pt idx="193">
                  <c:v>4.7515500000000002E-2</c:v>
                </c:pt>
                <c:pt idx="194">
                  <c:v>4.3650799999999997E-2</c:v>
                </c:pt>
                <c:pt idx="195">
                  <c:v>4.3447399999999997E-2</c:v>
                </c:pt>
                <c:pt idx="196">
                  <c:v>4.0668299999999998E-2</c:v>
                </c:pt>
                <c:pt idx="197">
                  <c:v>3.9719499999999998E-2</c:v>
                </c:pt>
                <c:pt idx="198">
                  <c:v>3.7415499999999997E-2</c:v>
                </c:pt>
                <c:pt idx="199">
                  <c:v>3.8974099999999998E-2</c:v>
                </c:pt>
                <c:pt idx="200">
                  <c:v>3.6128199999999999E-2</c:v>
                </c:pt>
                <c:pt idx="201">
                  <c:v>3.73478E-2</c:v>
                </c:pt>
                <c:pt idx="202">
                  <c:v>3.0370600000000001E-2</c:v>
                </c:pt>
                <c:pt idx="203">
                  <c:v>3.2470100000000002E-2</c:v>
                </c:pt>
                <c:pt idx="204">
                  <c:v>3.09124E-2</c:v>
                </c:pt>
                <c:pt idx="205">
                  <c:v>2.6917300000000002E-2</c:v>
                </c:pt>
                <c:pt idx="206">
                  <c:v>2.6917300000000002E-2</c:v>
                </c:pt>
                <c:pt idx="207">
                  <c:v>2.7391200000000001E-2</c:v>
                </c:pt>
                <c:pt idx="208">
                  <c:v>2.5631000000000001E-2</c:v>
                </c:pt>
                <c:pt idx="209">
                  <c:v>2.25174E-2</c:v>
                </c:pt>
                <c:pt idx="210">
                  <c:v>2.25851E-2</c:v>
                </c:pt>
                <c:pt idx="211">
                  <c:v>2.4141800000000001E-2</c:v>
                </c:pt>
                <c:pt idx="212">
                  <c:v>2.0284099999999999E-2</c:v>
                </c:pt>
                <c:pt idx="213">
                  <c:v>2.2246700000000001E-2</c:v>
                </c:pt>
                <c:pt idx="214">
                  <c:v>2.20436E-2</c:v>
                </c:pt>
                <c:pt idx="215">
                  <c:v>2.2246700000000001E-2</c:v>
                </c:pt>
                <c:pt idx="216">
                  <c:v>1.8660199999999998E-2</c:v>
                </c:pt>
                <c:pt idx="217">
                  <c:v>1.6833600000000001E-2</c:v>
                </c:pt>
                <c:pt idx="218">
                  <c:v>1.6901200000000002E-2</c:v>
                </c:pt>
                <c:pt idx="219">
                  <c:v>1.6901200000000002E-2</c:v>
                </c:pt>
                <c:pt idx="220">
                  <c:v>1.4804299999999999E-2</c:v>
                </c:pt>
                <c:pt idx="221">
                  <c:v>1.4601299999999999E-2</c:v>
                </c:pt>
                <c:pt idx="222">
                  <c:v>1.4736600000000001E-2</c:v>
                </c:pt>
                <c:pt idx="223">
                  <c:v>1.23695E-2</c:v>
                </c:pt>
                <c:pt idx="224">
                  <c:v>1.1963700000000001E-2</c:v>
                </c:pt>
                <c:pt idx="225">
                  <c:v>1.0273300000000001E-2</c:v>
                </c:pt>
                <c:pt idx="226">
                  <c:v>1.3181E-2</c:v>
                </c:pt>
                <c:pt idx="227">
                  <c:v>1.1084699999999999E-2</c:v>
                </c:pt>
                <c:pt idx="228">
                  <c:v>1.10171E-2</c:v>
                </c:pt>
                <c:pt idx="229">
                  <c:v>9.7323700000000006E-3</c:v>
                </c:pt>
                <c:pt idx="230">
                  <c:v>1.04761E-2</c:v>
                </c:pt>
                <c:pt idx="231">
                  <c:v>9.1238799999999991E-3</c:v>
                </c:pt>
                <c:pt idx="232">
                  <c:v>8.3125999999999999E-3</c:v>
                </c:pt>
                <c:pt idx="233">
                  <c:v>9.2590899999999993E-3</c:v>
                </c:pt>
                <c:pt idx="234">
                  <c:v>8.8534500000000006E-3</c:v>
                </c:pt>
                <c:pt idx="235">
                  <c:v>7.9069799999999992E-3</c:v>
                </c:pt>
                <c:pt idx="236">
                  <c:v>6.6226100000000001E-3</c:v>
                </c:pt>
                <c:pt idx="237">
                  <c:v>7.3661799999999999E-3</c:v>
                </c:pt>
                <c:pt idx="238">
                  <c:v>8.1773899999999997E-3</c:v>
                </c:pt>
                <c:pt idx="239">
                  <c:v>6.6226100000000001E-3</c:v>
                </c:pt>
                <c:pt idx="240">
                  <c:v>6.8253999999999997E-3</c:v>
                </c:pt>
                <c:pt idx="241">
                  <c:v>5.8790800000000001E-3</c:v>
                </c:pt>
                <c:pt idx="242">
                  <c:v>5.8790800000000001E-3</c:v>
                </c:pt>
                <c:pt idx="243">
                  <c:v>5.4735399999999998E-3</c:v>
                </c:pt>
                <c:pt idx="244">
                  <c:v>5.54113E-3</c:v>
                </c:pt>
              </c:numCache>
            </c:numRef>
          </c:yVal>
          <c:smooth val="0"/>
          <c:extLst>
            <c:ext xmlns:c16="http://schemas.microsoft.com/office/drawing/2014/chart" uri="{C3380CC4-5D6E-409C-BE32-E72D297353CC}">
              <c16:uniqueId val="{00000004-7CD5-47C2-B630-156E15922274}"/>
            </c:ext>
          </c:extLst>
        </c:ser>
        <c:ser>
          <c:idx val="10"/>
          <c:order val="5"/>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L$3:$L$247</c:f>
              <c:numCache>
                <c:formatCode>General</c:formatCode>
                <c:ptCount val="245"/>
                <c:pt idx="0">
                  <c:v>6.76094E-3</c:v>
                </c:pt>
                <c:pt idx="1">
                  <c:v>7.4875000000000002E-3</c:v>
                </c:pt>
                <c:pt idx="2">
                  <c:v>7.2798899999999998E-3</c:v>
                </c:pt>
                <c:pt idx="3">
                  <c:v>8.7333500000000008E-3</c:v>
                </c:pt>
                <c:pt idx="4">
                  <c:v>8.7956500000000003E-3</c:v>
                </c:pt>
                <c:pt idx="5">
                  <c:v>1.0519799999999999E-2</c:v>
                </c:pt>
                <c:pt idx="6">
                  <c:v>1.16626E-2</c:v>
                </c:pt>
                <c:pt idx="7">
                  <c:v>1.17042E-2</c:v>
                </c:pt>
                <c:pt idx="8">
                  <c:v>1.46357E-2</c:v>
                </c:pt>
                <c:pt idx="9">
                  <c:v>1.88393E-2</c:v>
                </c:pt>
                <c:pt idx="10">
                  <c:v>2.39229E-2</c:v>
                </c:pt>
                <c:pt idx="11">
                  <c:v>3.2814099999999999E-2</c:v>
                </c:pt>
                <c:pt idx="12">
                  <c:v>3.9003799999999998E-2</c:v>
                </c:pt>
                <c:pt idx="13">
                  <c:v>4.3505799999999997E-2</c:v>
                </c:pt>
                <c:pt idx="14">
                  <c:v>4.4888900000000002E-2</c:v>
                </c:pt>
                <c:pt idx="15">
                  <c:v>5.1454399999999997E-2</c:v>
                </c:pt>
                <c:pt idx="16">
                  <c:v>7.0836399999999994E-2</c:v>
                </c:pt>
                <c:pt idx="17">
                  <c:v>0.15234600000000001</c:v>
                </c:pt>
                <c:pt idx="18">
                  <c:v>0.39849600000000002</c:v>
                </c:pt>
                <c:pt idx="19">
                  <c:v>0.782551</c:v>
                </c:pt>
                <c:pt idx="20">
                  <c:v>1</c:v>
                </c:pt>
                <c:pt idx="21">
                  <c:v>0.91134800000000005</c:v>
                </c:pt>
                <c:pt idx="22">
                  <c:v>0.65482200000000002</c:v>
                </c:pt>
                <c:pt idx="23">
                  <c:v>0.44057099999999999</c:v>
                </c:pt>
                <c:pt idx="24">
                  <c:v>0.34060499999999999</c:v>
                </c:pt>
                <c:pt idx="25">
                  <c:v>0.33257799999999998</c:v>
                </c:pt>
                <c:pt idx="26">
                  <c:v>0.334038</c:v>
                </c:pt>
                <c:pt idx="27">
                  <c:v>0.32093300000000002</c:v>
                </c:pt>
                <c:pt idx="28">
                  <c:v>0.30719800000000003</c:v>
                </c:pt>
                <c:pt idx="29">
                  <c:v>0.30322500000000002</c:v>
                </c:pt>
                <c:pt idx="30">
                  <c:v>0.31124299999999999</c:v>
                </c:pt>
                <c:pt idx="31">
                  <c:v>0.30985699999999999</c:v>
                </c:pt>
                <c:pt idx="32">
                  <c:v>0.301373</c:v>
                </c:pt>
                <c:pt idx="33">
                  <c:v>0.29379699999999997</c:v>
                </c:pt>
                <c:pt idx="34">
                  <c:v>0.30675200000000002</c:v>
                </c:pt>
                <c:pt idx="35">
                  <c:v>0.35076800000000002</c:v>
                </c:pt>
                <c:pt idx="36">
                  <c:v>0.41501700000000002</c:v>
                </c:pt>
                <c:pt idx="37">
                  <c:v>0.48637200000000003</c:v>
                </c:pt>
                <c:pt idx="38">
                  <c:v>0.539933</c:v>
                </c:pt>
                <c:pt idx="39">
                  <c:v>0.59896499999999997</c:v>
                </c:pt>
                <c:pt idx="40">
                  <c:v>0.658273</c:v>
                </c:pt>
                <c:pt idx="41">
                  <c:v>0.66361199999999998</c:v>
                </c:pt>
                <c:pt idx="42">
                  <c:v>0.61537200000000003</c:v>
                </c:pt>
                <c:pt idx="43">
                  <c:v>0.54709399999999997</c:v>
                </c:pt>
                <c:pt idx="44">
                  <c:v>0.46432699999999999</c:v>
                </c:pt>
                <c:pt idx="45">
                  <c:v>0.397013</c:v>
                </c:pt>
                <c:pt idx="46">
                  <c:v>0.34049299999999999</c:v>
                </c:pt>
                <c:pt idx="47">
                  <c:v>0.30588100000000001</c:v>
                </c:pt>
                <c:pt idx="48">
                  <c:v>0.27458100000000002</c:v>
                </c:pt>
                <c:pt idx="49">
                  <c:v>0.25653399999999998</c:v>
                </c:pt>
                <c:pt idx="50">
                  <c:v>0.23768400000000001</c:v>
                </c:pt>
                <c:pt idx="51">
                  <c:v>0.229409</c:v>
                </c:pt>
                <c:pt idx="52">
                  <c:v>0.21659999999999999</c:v>
                </c:pt>
                <c:pt idx="53">
                  <c:v>0.21009</c:v>
                </c:pt>
                <c:pt idx="54">
                  <c:v>0.20496400000000001</c:v>
                </c:pt>
                <c:pt idx="55">
                  <c:v>0.20038900000000001</c:v>
                </c:pt>
                <c:pt idx="56">
                  <c:v>0.20699200000000001</c:v>
                </c:pt>
                <c:pt idx="57">
                  <c:v>0.21168400000000001</c:v>
                </c:pt>
                <c:pt idx="58">
                  <c:v>0.21957399999999999</c:v>
                </c:pt>
                <c:pt idx="59">
                  <c:v>0.225661</c:v>
                </c:pt>
                <c:pt idx="60">
                  <c:v>0.22741400000000001</c:v>
                </c:pt>
                <c:pt idx="61">
                  <c:v>0.23039599999999999</c:v>
                </c:pt>
                <c:pt idx="62">
                  <c:v>0.23605799999999999</c:v>
                </c:pt>
                <c:pt idx="63">
                  <c:v>0.23142699999999999</c:v>
                </c:pt>
                <c:pt idx="64">
                  <c:v>0.22991300000000001</c:v>
                </c:pt>
                <c:pt idx="65">
                  <c:v>0.22443399999999999</c:v>
                </c:pt>
                <c:pt idx="66">
                  <c:v>0.210789</c:v>
                </c:pt>
                <c:pt idx="67">
                  <c:v>0.201151</c:v>
                </c:pt>
                <c:pt idx="68">
                  <c:v>0.191578</c:v>
                </c:pt>
                <c:pt idx="69">
                  <c:v>0.177261</c:v>
                </c:pt>
                <c:pt idx="70">
                  <c:v>0.16491400000000001</c:v>
                </c:pt>
                <c:pt idx="71">
                  <c:v>0.148151</c:v>
                </c:pt>
                <c:pt idx="72">
                  <c:v>0.142843</c:v>
                </c:pt>
                <c:pt idx="73">
                  <c:v>0.132184</c:v>
                </c:pt>
                <c:pt idx="74">
                  <c:v>0.13205600000000001</c:v>
                </c:pt>
                <c:pt idx="75">
                  <c:v>0.12845899999999999</c:v>
                </c:pt>
                <c:pt idx="76">
                  <c:v>0.12550700000000001</c:v>
                </c:pt>
                <c:pt idx="77">
                  <c:v>0.126833</c:v>
                </c:pt>
                <c:pt idx="78">
                  <c:v>0.128331</c:v>
                </c:pt>
                <c:pt idx="79">
                  <c:v>0.13205600000000001</c:v>
                </c:pt>
                <c:pt idx="80">
                  <c:v>0.132463</c:v>
                </c:pt>
                <c:pt idx="81">
                  <c:v>0.137435</c:v>
                </c:pt>
                <c:pt idx="82">
                  <c:v>0.141211</c:v>
                </c:pt>
                <c:pt idx="83">
                  <c:v>0.144454</c:v>
                </c:pt>
                <c:pt idx="84">
                  <c:v>0.14866699999999999</c:v>
                </c:pt>
                <c:pt idx="85">
                  <c:v>0.15271199999999999</c:v>
                </c:pt>
                <c:pt idx="86">
                  <c:v>0.15475800000000001</c:v>
                </c:pt>
                <c:pt idx="87">
                  <c:v>0.16126699999999999</c:v>
                </c:pt>
                <c:pt idx="88">
                  <c:v>0.164849</c:v>
                </c:pt>
                <c:pt idx="89">
                  <c:v>0.168846</c:v>
                </c:pt>
                <c:pt idx="90">
                  <c:v>0.170986</c:v>
                </c:pt>
                <c:pt idx="91">
                  <c:v>0.17453299999999999</c:v>
                </c:pt>
                <c:pt idx="92">
                  <c:v>0.18196300000000001</c:v>
                </c:pt>
                <c:pt idx="93">
                  <c:v>0.18365400000000001</c:v>
                </c:pt>
                <c:pt idx="94">
                  <c:v>0.18732099999999999</c:v>
                </c:pt>
                <c:pt idx="95">
                  <c:v>0.18732099999999999</c:v>
                </c:pt>
                <c:pt idx="96">
                  <c:v>0.19592699999999999</c:v>
                </c:pt>
                <c:pt idx="97">
                  <c:v>0.19451299999999999</c:v>
                </c:pt>
                <c:pt idx="98">
                  <c:v>0.196188</c:v>
                </c:pt>
                <c:pt idx="99">
                  <c:v>0.20346</c:v>
                </c:pt>
                <c:pt idx="100">
                  <c:v>0.20322000000000001</c:v>
                </c:pt>
                <c:pt idx="101">
                  <c:v>0.20666499999999999</c:v>
                </c:pt>
                <c:pt idx="102">
                  <c:v>0.21301600000000001</c:v>
                </c:pt>
                <c:pt idx="103">
                  <c:v>0.20888999999999999</c:v>
                </c:pt>
                <c:pt idx="104">
                  <c:v>0.22125900000000001</c:v>
                </c:pt>
                <c:pt idx="105">
                  <c:v>0.21557299999999999</c:v>
                </c:pt>
                <c:pt idx="106">
                  <c:v>0.220778</c:v>
                </c:pt>
                <c:pt idx="107">
                  <c:v>0.22498099999999999</c:v>
                </c:pt>
                <c:pt idx="108">
                  <c:v>0.228378</c:v>
                </c:pt>
                <c:pt idx="109">
                  <c:v>0.23116300000000001</c:v>
                </c:pt>
                <c:pt idx="110">
                  <c:v>0.237398</c:v>
                </c:pt>
                <c:pt idx="111">
                  <c:v>0.23902399999999999</c:v>
                </c:pt>
                <c:pt idx="112">
                  <c:v>0.24381800000000001</c:v>
                </c:pt>
                <c:pt idx="113">
                  <c:v>0.23935400000000001</c:v>
                </c:pt>
                <c:pt idx="114">
                  <c:v>0.24443500000000001</c:v>
                </c:pt>
                <c:pt idx="115">
                  <c:v>0.24410399999999999</c:v>
                </c:pt>
                <c:pt idx="116">
                  <c:v>0.24965300000000001</c:v>
                </c:pt>
                <c:pt idx="117">
                  <c:v>0.24635000000000001</c:v>
                </c:pt>
                <c:pt idx="118">
                  <c:v>0.24775900000000001</c:v>
                </c:pt>
                <c:pt idx="119">
                  <c:v>0.249059</c:v>
                </c:pt>
                <c:pt idx="120">
                  <c:v>0.24753900000000001</c:v>
                </c:pt>
                <c:pt idx="121">
                  <c:v>0.24994</c:v>
                </c:pt>
                <c:pt idx="122">
                  <c:v>0.24987400000000001</c:v>
                </c:pt>
                <c:pt idx="123">
                  <c:v>0.247979</c:v>
                </c:pt>
                <c:pt idx="124">
                  <c:v>0.24531500000000001</c:v>
                </c:pt>
                <c:pt idx="125">
                  <c:v>0.24870600000000001</c:v>
                </c:pt>
                <c:pt idx="126">
                  <c:v>0.242784</c:v>
                </c:pt>
                <c:pt idx="127">
                  <c:v>0.24659200000000001</c:v>
                </c:pt>
                <c:pt idx="128">
                  <c:v>0.240783</c:v>
                </c:pt>
                <c:pt idx="129">
                  <c:v>0.238233</c:v>
                </c:pt>
                <c:pt idx="130">
                  <c:v>0.240783</c:v>
                </c:pt>
                <c:pt idx="131">
                  <c:v>0.240541</c:v>
                </c:pt>
                <c:pt idx="132">
                  <c:v>0.23542099999999999</c:v>
                </c:pt>
                <c:pt idx="133">
                  <c:v>0.231514</c:v>
                </c:pt>
                <c:pt idx="134">
                  <c:v>0.23252400000000001</c:v>
                </c:pt>
                <c:pt idx="135">
                  <c:v>0.23079</c:v>
                </c:pt>
                <c:pt idx="136">
                  <c:v>0.225441</c:v>
                </c:pt>
                <c:pt idx="137">
                  <c:v>0.220078</c:v>
                </c:pt>
                <c:pt idx="138">
                  <c:v>0.21546299999999999</c:v>
                </c:pt>
                <c:pt idx="139">
                  <c:v>0.21196799999999999</c:v>
                </c:pt>
                <c:pt idx="140">
                  <c:v>0.21465500000000001</c:v>
                </c:pt>
                <c:pt idx="141">
                  <c:v>0.21054899999999999</c:v>
                </c:pt>
                <c:pt idx="142">
                  <c:v>0.19938700000000001</c:v>
                </c:pt>
                <c:pt idx="143">
                  <c:v>0.197798</c:v>
                </c:pt>
                <c:pt idx="144">
                  <c:v>0.19788500000000001</c:v>
                </c:pt>
                <c:pt idx="145">
                  <c:v>0.19201299999999999</c:v>
                </c:pt>
                <c:pt idx="146">
                  <c:v>0.19053500000000001</c:v>
                </c:pt>
                <c:pt idx="147">
                  <c:v>0.18593199999999999</c:v>
                </c:pt>
                <c:pt idx="148">
                  <c:v>0.18233199999999999</c:v>
                </c:pt>
                <c:pt idx="149">
                  <c:v>0.17713100000000001</c:v>
                </c:pt>
                <c:pt idx="150">
                  <c:v>0.17444699999999999</c:v>
                </c:pt>
                <c:pt idx="151">
                  <c:v>0.17120199999999999</c:v>
                </c:pt>
                <c:pt idx="152">
                  <c:v>0.163274</c:v>
                </c:pt>
                <c:pt idx="153">
                  <c:v>0.16197900000000001</c:v>
                </c:pt>
                <c:pt idx="154">
                  <c:v>0.159218</c:v>
                </c:pt>
                <c:pt idx="155">
                  <c:v>0.15770899999999999</c:v>
                </c:pt>
                <c:pt idx="156">
                  <c:v>0.150947</c:v>
                </c:pt>
                <c:pt idx="157">
                  <c:v>0.14907599999999999</c:v>
                </c:pt>
                <c:pt idx="158">
                  <c:v>0.14514199999999999</c:v>
                </c:pt>
                <c:pt idx="159">
                  <c:v>0.14271400000000001</c:v>
                </c:pt>
                <c:pt idx="160">
                  <c:v>0.13945199999999999</c:v>
                </c:pt>
                <c:pt idx="161">
                  <c:v>0.135462</c:v>
                </c:pt>
                <c:pt idx="162">
                  <c:v>0.130963</c:v>
                </c:pt>
                <c:pt idx="163">
                  <c:v>0.12424499999999999</c:v>
                </c:pt>
                <c:pt idx="164">
                  <c:v>0.123561</c:v>
                </c:pt>
                <c:pt idx="165">
                  <c:v>0.120463</c:v>
                </c:pt>
                <c:pt idx="166">
                  <c:v>0.117005</c:v>
                </c:pt>
                <c:pt idx="167">
                  <c:v>0.112015</c:v>
                </c:pt>
                <c:pt idx="168">
                  <c:v>0.111674</c:v>
                </c:pt>
                <c:pt idx="169">
                  <c:v>0.105435</c:v>
                </c:pt>
                <c:pt idx="170">
                  <c:v>0.103945</c:v>
                </c:pt>
                <c:pt idx="171">
                  <c:v>0.102754</c:v>
                </c:pt>
                <c:pt idx="172">
                  <c:v>9.82489E-2</c:v>
                </c:pt>
                <c:pt idx="173">
                  <c:v>9.5212699999999997E-2</c:v>
                </c:pt>
                <c:pt idx="174">
                  <c:v>9.1881900000000002E-2</c:v>
                </c:pt>
                <c:pt idx="175">
                  <c:v>8.8193599999999997E-2</c:v>
                </c:pt>
                <c:pt idx="176">
                  <c:v>8.5651900000000003E-2</c:v>
                </c:pt>
                <c:pt idx="177">
                  <c:v>8.3683199999999999E-2</c:v>
                </c:pt>
                <c:pt idx="178">
                  <c:v>7.7930899999999997E-2</c:v>
                </c:pt>
                <c:pt idx="179">
                  <c:v>7.8417000000000001E-2</c:v>
                </c:pt>
                <c:pt idx="180">
                  <c:v>7.6768699999999995E-2</c:v>
                </c:pt>
                <c:pt idx="181">
                  <c:v>7.3474300000000006E-2</c:v>
                </c:pt>
                <c:pt idx="182">
                  <c:v>7.1363899999999994E-2</c:v>
                </c:pt>
                <c:pt idx="183">
                  <c:v>6.5966300000000005E-2</c:v>
                </c:pt>
                <c:pt idx="184">
                  <c:v>6.6429799999999997E-2</c:v>
                </c:pt>
                <c:pt idx="185">
                  <c:v>6.5313200000000002E-2</c:v>
                </c:pt>
                <c:pt idx="186">
                  <c:v>6.1186200000000003E-2</c:v>
                </c:pt>
                <c:pt idx="187">
                  <c:v>6.0155199999999999E-2</c:v>
                </c:pt>
                <c:pt idx="188">
                  <c:v>5.9460899999999997E-2</c:v>
                </c:pt>
                <c:pt idx="189">
                  <c:v>5.7021500000000003E-2</c:v>
                </c:pt>
                <c:pt idx="190">
                  <c:v>5.4016399999999999E-2</c:v>
                </c:pt>
                <c:pt idx="191">
                  <c:v>5.0320900000000002E-2</c:v>
                </c:pt>
                <c:pt idx="192">
                  <c:v>5.1895299999999998E-2</c:v>
                </c:pt>
                <c:pt idx="193">
                  <c:v>4.67546E-2</c:v>
                </c:pt>
                <c:pt idx="194">
                  <c:v>4.7908100000000002E-2</c:v>
                </c:pt>
                <c:pt idx="195">
                  <c:v>4.39458E-2</c:v>
                </c:pt>
                <c:pt idx="196">
                  <c:v>4.3296300000000003E-2</c:v>
                </c:pt>
                <c:pt idx="197">
                  <c:v>4.0071299999999997E-2</c:v>
                </c:pt>
                <c:pt idx="198">
                  <c:v>3.9736399999999998E-2</c:v>
                </c:pt>
                <c:pt idx="199">
                  <c:v>3.79158E-2</c:v>
                </c:pt>
                <c:pt idx="200">
                  <c:v>3.6556100000000001E-2</c:v>
                </c:pt>
                <c:pt idx="201">
                  <c:v>3.41307E-2</c:v>
                </c:pt>
                <c:pt idx="202">
                  <c:v>3.4172500000000001E-2</c:v>
                </c:pt>
                <c:pt idx="203">
                  <c:v>3.1936600000000002E-2</c:v>
                </c:pt>
                <c:pt idx="204">
                  <c:v>3.2814099999999999E-2</c:v>
                </c:pt>
                <c:pt idx="205">
                  <c:v>3.0307500000000001E-2</c:v>
                </c:pt>
                <c:pt idx="206">
                  <c:v>3.0077799999999998E-2</c:v>
                </c:pt>
                <c:pt idx="207">
                  <c:v>3.0328399999999998E-2</c:v>
                </c:pt>
                <c:pt idx="208">
                  <c:v>2.6133400000000001E-2</c:v>
                </c:pt>
                <c:pt idx="209">
                  <c:v>2.4882000000000001E-2</c:v>
                </c:pt>
                <c:pt idx="210">
                  <c:v>2.4840299999999999E-2</c:v>
                </c:pt>
                <c:pt idx="211">
                  <c:v>2.2568000000000001E-2</c:v>
                </c:pt>
                <c:pt idx="212">
                  <c:v>2.29432E-2</c:v>
                </c:pt>
                <c:pt idx="213">
                  <c:v>2.1922000000000001E-2</c:v>
                </c:pt>
                <c:pt idx="214">
                  <c:v>2.1505300000000001E-2</c:v>
                </c:pt>
                <c:pt idx="215">
                  <c:v>1.9443200000000001E-2</c:v>
                </c:pt>
                <c:pt idx="216">
                  <c:v>1.99638E-2</c:v>
                </c:pt>
                <c:pt idx="217">
                  <c:v>1.9151600000000001E-2</c:v>
                </c:pt>
                <c:pt idx="218">
                  <c:v>1.6612100000000001E-2</c:v>
                </c:pt>
                <c:pt idx="219">
                  <c:v>1.6716200000000001E-2</c:v>
                </c:pt>
                <c:pt idx="220">
                  <c:v>1.6133499999999999E-2</c:v>
                </c:pt>
                <c:pt idx="221">
                  <c:v>1.57798E-2</c:v>
                </c:pt>
                <c:pt idx="222">
                  <c:v>1.4157400000000001E-2</c:v>
                </c:pt>
                <c:pt idx="223">
                  <c:v>1.4490100000000001E-2</c:v>
                </c:pt>
                <c:pt idx="224">
                  <c:v>1.4760499999999999E-2</c:v>
                </c:pt>
                <c:pt idx="225">
                  <c:v>1.32009E-2</c:v>
                </c:pt>
                <c:pt idx="226">
                  <c:v>1.2909800000000001E-2</c:v>
                </c:pt>
                <c:pt idx="227">
                  <c:v>1.20991E-2</c:v>
                </c:pt>
                <c:pt idx="228">
                  <c:v>1.1787300000000001E-2</c:v>
                </c:pt>
                <c:pt idx="229">
                  <c:v>1.13925E-2</c:v>
                </c:pt>
                <c:pt idx="230">
                  <c:v>1.05405E-2</c:v>
                </c:pt>
                <c:pt idx="231">
                  <c:v>1.06029E-2</c:v>
                </c:pt>
                <c:pt idx="232">
                  <c:v>1.01458E-2</c:v>
                </c:pt>
                <c:pt idx="233">
                  <c:v>8.8579499999999999E-3</c:v>
                </c:pt>
                <c:pt idx="234">
                  <c:v>8.7748800000000005E-3</c:v>
                </c:pt>
                <c:pt idx="235">
                  <c:v>9.0656399999999998E-3</c:v>
                </c:pt>
                <c:pt idx="236">
                  <c:v>7.5912999999999996E-3</c:v>
                </c:pt>
                <c:pt idx="237">
                  <c:v>7.79892E-3</c:v>
                </c:pt>
                <c:pt idx="238">
                  <c:v>8.4633799999999995E-3</c:v>
                </c:pt>
                <c:pt idx="239">
                  <c:v>7.3837E-3</c:v>
                </c:pt>
                <c:pt idx="240">
                  <c:v>6.6779099999999996E-3</c:v>
                </c:pt>
                <c:pt idx="241">
                  <c:v>7.4875000000000002E-3</c:v>
                </c:pt>
                <c:pt idx="242">
                  <c:v>6.6986700000000003E-3</c:v>
                </c:pt>
                <c:pt idx="243">
                  <c:v>6.2835499999999997E-3</c:v>
                </c:pt>
                <c:pt idx="244">
                  <c:v>5.7439800000000001E-3</c:v>
                </c:pt>
              </c:numCache>
            </c:numRef>
          </c:yVal>
          <c:smooth val="0"/>
          <c:extLst>
            <c:ext xmlns:c16="http://schemas.microsoft.com/office/drawing/2014/chart" uri="{C3380CC4-5D6E-409C-BE32-E72D297353CC}">
              <c16:uniqueId val="{00000005-7CD5-47C2-B630-156E15922274}"/>
            </c:ext>
          </c:extLst>
        </c:ser>
        <c:ser>
          <c:idx val="12"/>
          <c:order val="6"/>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N$3:$N$247</c:f>
              <c:numCache>
                <c:formatCode>General</c:formatCode>
                <c:ptCount val="245"/>
                <c:pt idx="0">
                  <c:v>7.2124700000000003E-3</c:v>
                </c:pt>
                <c:pt idx="1">
                  <c:v>7.5343199999999997E-3</c:v>
                </c:pt>
                <c:pt idx="2">
                  <c:v>7.2814300000000002E-3</c:v>
                </c:pt>
                <c:pt idx="3">
                  <c:v>8.6380099999999998E-3</c:v>
                </c:pt>
                <c:pt idx="4">
                  <c:v>1.0109999999999999E-2</c:v>
                </c:pt>
                <c:pt idx="5">
                  <c:v>1.13524E-2</c:v>
                </c:pt>
                <c:pt idx="6">
                  <c:v>1.0800199999999999E-2</c:v>
                </c:pt>
                <c:pt idx="7">
                  <c:v>1.25031E-2</c:v>
                </c:pt>
                <c:pt idx="8">
                  <c:v>1.4506E-2</c:v>
                </c:pt>
                <c:pt idx="9">
                  <c:v>1.89526E-2</c:v>
                </c:pt>
                <c:pt idx="10">
                  <c:v>2.36344E-2</c:v>
                </c:pt>
                <c:pt idx="11">
                  <c:v>3.2874500000000001E-2</c:v>
                </c:pt>
                <c:pt idx="12">
                  <c:v>4.0581800000000001E-2</c:v>
                </c:pt>
                <c:pt idx="13">
                  <c:v>4.3895700000000003E-2</c:v>
                </c:pt>
                <c:pt idx="14">
                  <c:v>4.5611499999999999E-2</c:v>
                </c:pt>
                <c:pt idx="15">
                  <c:v>5.0786400000000002E-2</c:v>
                </c:pt>
                <c:pt idx="16">
                  <c:v>7.2083499999999995E-2</c:v>
                </c:pt>
                <c:pt idx="17">
                  <c:v>0.15129500000000001</c:v>
                </c:pt>
                <c:pt idx="18">
                  <c:v>0.39538400000000001</c:v>
                </c:pt>
                <c:pt idx="19">
                  <c:v>0.77440399999999998</c:v>
                </c:pt>
                <c:pt idx="20">
                  <c:v>1</c:v>
                </c:pt>
                <c:pt idx="21">
                  <c:v>0.91775300000000004</c:v>
                </c:pt>
                <c:pt idx="22">
                  <c:v>0.65533399999999997</c:v>
                </c:pt>
                <c:pt idx="23">
                  <c:v>0.43631999999999999</c:v>
                </c:pt>
                <c:pt idx="24">
                  <c:v>0.349163</c:v>
                </c:pt>
                <c:pt idx="25">
                  <c:v>0.33273599999999998</c:v>
                </c:pt>
                <c:pt idx="26">
                  <c:v>0.34106599999999998</c:v>
                </c:pt>
                <c:pt idx="27">
                  <c:v>0.32511000000000001</c:v>
                </c:pt>
                <c:pt idx="28">
                  <c:v>0.30896200000000001</c:v>
                </c:pt>
                <c:pt idx="29">
                  <c:v>0.300786</c:v>
                </c:pt>
                <c:pt idx="30">
                  <c:v>0.30817600000000001</c:v>
                </c:pt>
                <c:pt idx="31">
                  <c:v>0.31105100000000002</c:v>
                </c:pt>
                <c:pt idx="32">
                  <c:v>0.30805300000000002</c:v>
                </c:pt>
                <c:pt idx="33">
                  <c:v>0.29377500000000001</c:v>
                </c:pt>
                <c:pt idx="34">
                  <c:v>0.30591600000000002</c:v>
                </c:pt>
                <c:pt idx="35">
                  <c:v>0.35022900000000001</c:v>
                </c:pt>
                <c:pt idx="36">
                  <c:v>0.41112399999999999</c:v>
                </c:pt>
                <c:pt idx="37">
                  <c:v>0.47854400000000002</c:v>
                </c:pt>
                <c:pt idx="38">
                  <c:v>0.53872600000000004</c:v>
                </c:pt>
                <c:pt idx="39">
                  <c:v>0.60324100000000003</c:v>
                </c:pt>
                <c:pt idx="40">
                  <c:v>0.65446400000000005</c:v>
                </c:pt>
                <c:pt idx="41">
                  <c:v>0.671732</c:v>
                </c:pt>
                <c:pt idx="42">
                  <c:v>0.62015399999999998</c:v>
                </c:pt>
                <c:pt idx="43">
                  <c:v>0.54901699999999998</c:v>
                </c:pt>
                <c:pt idx="44">
                  <c:v>0.46712900000000002</c:v>
                </c:pt>
                <c:pt idx="45">
                  <c:v>0.40407500000000002</c:v>
                </c:pt>
                <c:pt idx="46">
                  <c:v>0.34765200000000002</c:v>
                </c:pt>
                <c:pt idx="47">
                  <c:v>0.30657899999999999</c:v>
                </c:pt>
                <c:pt idx="48">
                  <c:v>0.27690399999999998</c:v>
                </c:pt>
                <c:pt idx="49">
                  <c:v>0.260021</c:v>
                </c:pt>
                <c:pt idx="50">
                  <c:v>0.241866</c:v>
                </c:pt>
                <c:pt idx="51">
                  <c:v>0.23175100000000001</c:v>
                </c:pt>
                <c:pt idx="52">
                  <c:v>0.219971</c:v>
                </c:pt>
                <c:pt idx="53">
                  <c:v>0.211372</c:v>
                </c:pt>
                <c:pt idx="54">
                  <c:v>0.205095</c:v>
                </c:pt>
                <c:pt idx="55">
                  <c:v>0.20757100000000001</c:v>
                </c:pt>
                <c:pt idx="56">
                  <c:v>0.209399</c:v>
                </c:pt>
                <c:pt idx="57">
                  <c:v>0.215416</c:v>
                </c:pt>
                <c:pt idx="58">
                  <c:v>0.22322700000000001</c:v>
                </c:pt>
                <c:pt idx="59">
                  <c:v>0.22788600000000001</c:v>
                </c:pt>
                <c:pt idx="60">
                  <c:v>0.23499100000000001</c:v>
                </c:pt>
                <c:pt idx="61">
                  <c:v>0.234653</c:v>
                </c:pt>
                <c:pt idx="62">
                  <c:v>0.23772499999999999</c:v>
                </c:pt>
                <c:pt idx="63">
                  <c:v>0.23545099999999999</c:v>
                </c:pt>
                <c:pt idx="64">
                  <c:v>0.235233</c:v>
                </c:pt>
                <c:pt idx="65">
                  <c:v>0.23310500000000001</c:v>
                </c:pt>
                <c:pt idx="66">
                  <c:v>0.219947</c:v>
                </c:pt>
                <c:pt idx="67">
                  <c:v>0.20783599999999999</c:v>
                </c:pt>
                <c:pt idx="68">
                  <c:v>0.19184899999999999</c:v>
                </c:pt>
                <c:pt idx="69">
                  <c:v>0.18005099999999999</c:v>
                </c:pt>
                <c:pt idx="70">
                  <c:v>0.16935700000000001</c:v>
                </c:pt>
                <c:pt idx="71">
                  <c:v>0.157332</c:v>
                </c:pt>
                <c:pt idx="72">
                  <c:v>0.14820900000000001</c:v>
                </c:pt>
                <c:pt idx="73">
                  <c:v>0.138513</c:v>
                </c:pt>
                <c:pt idx="74">
                  <c:v>0.137045</c:v>
                </c:pt>
                <c:pt idx="75">
                  <c:v>0.13422799999999999</c:v>
                </c:pt>
                <c:pt idx="76">
                  <c:v>0.13571900000000001</c:v>
                </c:pt>
                <c:pt idx="77">
                  <c:v>0.13259599999999999</c:v>
                </c:pt>
                <c:pt idx="78">
                  <c:v>0.137992</c:v>
                </c:pt>
                <c:pt idx="79">
                  <c:v>0.13955500000000001</c:v>
                </c:pt>
                <c:pt idx="80">
                  <c:v>0.14182900000000001</c:v>
                </c:pt>
                <c:pt idx="81">
                  <c:v>0.14690400000000001</c:v>
                </c:pt>
                <c:pt idx="82">
                  <c:v>0.147901</c:v>
                </c:pt>
                <c:pt idx="83">
                  <c:v>0.14854100000000001</c:v>
                </c:pt>
                <c:pt idx="84">
                  <c:v>0.15737899999999999</c:v>
                </c:pt>
                <c:pt idx="85">
                  <c:v>0.157998</c:v>
                </c:pt>
                <c:pt idx="86">
                  <c:v>0.16625799999999999</c:v>
                </c:pt>
                <c:pt idx="87">
                  <c:v>0.16742599999999999</c:v>
                </c:pt>
                <c:pt idx="88">
                  <c:v>0.17267199999999999</c:v>
                </c:pt>
                <c:pt idx="89">
                  <c:v>0.180506</c:v>
                </c:pt>
                <c:pt idx="90">
                  <c:v>0.175202</c:v>
                </c:pt>
                <c:pt idx="91">
                  <c:v>0.18564700000000001</c:v>
                </c:pt>
                <c:pt idx="92">
                  <c:v>0.18873500000000001</c:v>
                </c:pt>
                <c:pt idx="93">
                  <c:v>0.194965</c:v>
                </c:pt>
                <c:pt idx="94">
                  <c:v>0.197796</c:v>
                </c:pt>
                <c:pt idx="95">
                  <c:v>0.204927</c:v>
                </c:pt>
                <c:pt idx="96">
                  <c:v>0.205071</c:v>
                </c:pt>
                <c:pt idx="97">
                  <c:v>0.20838899999999999</c:v>
                </c:pt>
                <c:pt idx="98">
                  <c:v>0.20954300000000001</c:v>
                </c:pt>
                <c:pt idx="99">
                  <c:v>0.213731</c:v>
                </c:pt>
                <c:pt idx="100">
                  <c:v>0.217777</c:v>
                </c:pt>
                <c:pt idx="101">
                  <c:v>0.215368</c:v>
                </c:pt>
                <c:pt idx="102">
                  <c:v>0.220333</c:v>
                </c:pt>
                <c:pt idx="103">
                  <c:v>0.22819900000000001</c:v>
                </c:pt>
                <c:pt idx="104">
                  <c:v>0.22708900000000001</c:v>
                </c:pt>
                <c:pt idx="105">
                  <c:v>0.23491899999999999</c:v>
                </c:pt>
                <c:pt idx="106">
                  <c:v>0.23605599999999999</c:v>
                </c:pt>
                <c:pt idx="107">
                  <c:v>0.241648</c:v>
                </c:pt>
                <c:pt idx="108">
                  <c:v>0.24363399999999999</c:v>
                </c:pt>
                <c:pt idx="109">
                  <c:v>0.24906600000000001</c:v>
                </c:pt>
                <c:pt idx="110">
                  <c:v>0.25246400000000002</c:v>
                </c:pt>
                <c:pt idx="111">
                  <c:v>0.25494099999999997</c:v>
                </c:pt>
                <c:pt idx="112">
                  <c:v>0.25290099999999999</c:v>
                </c:pt>
                <c:pt idx="113">
                  <c:v>0.25783200000000001</c:v>
                </c:pt>
                <c:pt idx="114">
                  <c:v>0.26099299999999998</c:v>
                </c:pt>
                <c:pt idx="115">
                  <c:v>0.25800299999999998</c:v>
                </c:pt>
                <c:pt idx="116">
                  <c:v>0.26773599999999997</c:v>
                </c:pt>
                <c:pt idx="117">
                  <c:v>0.26306099999999999</c:v>
                </c:pt>
                <c:pt idx="118">
                  <c:v>0.26133400000000001</c:v>
                </c:pt>
                <c:pt idx="119">
                  <c:v>0.26269599999999999</c:v>
                </c:pt>
                <c:pt idx="120">
                  <c:v>0.270733</c:v>
                </c:pt>
                <c:pt idx="121">
                  <c:v>0.26413199999999998</c:v>
                </c:pt>
                <c:pt idx="122">
                  <c:v>0.269368</c:v>
                </c:pt>
                <c:pt idx="123">
                  <c:v>0.265934</c:v>
                </c:pt>
                <c:pt idx="124">
                  <c:v>0.26106600000000002</c:v>
                </c:pt>
                <c:pt idx="125">
                  <c:v>0.26038499999999998</c:v>
                </c:pt>
                <c:pt idx="126">
                  <c:v>0.25972899999999999</c:v>
                </c:pt>
                <c:pt idx="127">
                  <c:v>0.25763799999999998</c:v>
                </c:pt>
                <c:pt idx="128">
                  <c:v>0.25968000000000002</c:v>
                </c:pt>
                <c:pt idx="129">
                  <c:v>0.25851299999999999</c:v>
                </c:pt>
                <c:pt idx="130">
                  <c:v>0.25596099999999999</c:v>
                </c:pt>
                <c:pt idx="131">
                  <c:v>0.25523200000000001</c:v>
                </c:pt>
                <c:pt idx="132">
                  <c:v>0.24724699999999999</c:v>
                </c:pt>
                <c:pt idx="133">
                  <c:v>0.24964800000000001</c:v>
                </c:pt>
                <c:pt idx="134">
                  <c:v>0.240727</c:v>
                </c:pt>
                <c:pt idx="135">
                  <c:v>0.24474899999999999</c:v>
                </c:pt>
                <c:pt idx="136">
                  <c:v>0.23719299999999999</c:v>
                </c:pt>
                <c:pt idx="137">
                  <c:v>0.233927</c:v>
                </c:pt>
                <c:pt idx="138">
                  <c:v>0.232235</c:v>
                </c:pt>
                <c:pt idx="139">
                  <c:v>0.229939</c:v>
                </c:pt>
                <c:pt idx="140">
                  <c:v>0.22014</c:v>
                </c:pt>
                <c:pt idx="141">
                  <c:v>0.21973000000000001</c:v>
                </c:pt>
                <c:pt idx="142">
                  <c:v>0.219971</c:v>
                </c:pt>
                <c:pt idx="143">
                  <c:v>0.212503</c:v>
                </c:pt>
                <c:pt idx="144">
                  <c:v>0.207956</c:v>
                </c:pt>
                <c:pt idx="145">
                  <c:v>0.201852</c:v>
                </c:pt>
                <c:pt idx="146">
                  <c:v>0.199596</c:v>
                </c:pt>
                <c:pt idx="147">
                  <c:v>0.200076</c:v>
                </c:pt>
                <c:pt idx="148">
                  <c:v>0.19347900000000001</c:v>
                </c:pt>
                <c:pt idx="149">
                  <c:v>0.18864</c:v>
                </c:pt>
                <c:pt idx="150">
                  <c:v>0.185839</c:v>
                </c:pt>
                <c:pt idx="151">
                  <c:v>0.18093600000000001</c:v>
                </c:pt>
                <c:pt idx="152">
                  <c:v>0.17591899999999999</c:v>
                </c:pt>
                <c:pt idx="153">
                  <c:v>0.174868</c:v>
                </c:pt>
                <c:pt idx="154">
                  <c:v>0.170907</c:v>
                </c:pt>
                <c:pt idx="155">
                  <c:v>0.16444800000000001</c:v>
                </c:pt>
                <c:pt idx="156">
                  <c:v>0.16025800000000001</c:v>
                </c:pt>
                <c:pt idx="157">
                  <c:v>0.158497</c:v>
                </c:pt>
                <c:pt idx="158">
                  <c:v>0.153861</c:v>
                </c:pt>
                <c:pt idx="159">
                  <c:v>0.14816199999999999</c:v>
                </c:pt>
                <c:pt idx="160">
                  <c:v>0.14455599999999999</c:v>
                </c:pt>
                <c:pt idx="161">
                  <c:v>0.14391499999999999</c:v>
                </c:pt>
                <c:pt idx="162">
                  <c:v>0.13669000000000001</c:v>
                </c:pt>
                <c:pt idx="163">
                  <c:v>0.134631</c:v>
                </c:pt>
                <c:pt idx="164">
                  <c:v>0.13261999999999999</c:v>
                </c:pt>
                <c:pt idx="165">
                  <c:v>0.12848300000000001</c:v>
                </c:pt>
                <c:pt idx="166">
                  <c:v>0.121305</c:v>
                </c:pt>
                <c:pt idx="167">
                  <c:v>0.121258</c:v>
                </c:pt>
                <c:pt idx="168">
                  <c:v>0.116448</c:v>
                </c:pt>
                <c:pt idx="169">
                  <c:v>0.109525</c:v>
                </c:pt>
                <c:pt idx="170">
                  <c:v>0.11312700000000001</c:v>
                </c:pt>
                <c:pt idx="171">
                  <c:v>0.105057</c:v>
                </c:pt>
                <c:pt idx="172">
                  <c:v>0.104258</c:v>
                </c:pt>
                <c:pt idx="173">
                  <c:v>9.9372199999999994E-2</c:v>
                </c:pt>
                <c:pt idx="174">
                  <c:v>9.8785399999999995E-2</c:v>
                </c:pt>
                <c:pt idx="175">
                  <c:v>9.4562300000000002E-2</c:v>
                </c:pt>
                <c:pt idx="176">
                  <c:v>8.8984599999999997E-2</c:v>
                </c:pt>
                <c:pt idx="177">
                  <c:v>9.0202699999999997E-2</c:v>
                </c:pt>
                <c:pt idx="178">
                  <c:v>8.6432499999999995E-2</c:v>
                </c:pt>
                <c:pt idx="179">
                  <c:v>8.4513500000000005E-2</c:v>
                </c:pt>
                <c:pt idx="180">
                  <c:v>8.0678E-2</c:v>
                </c:pt>
                <c:pt idx="181">
                  <c:v>7.9696199999999995E-2</c:v>
                </c:pt>
                <c:pt idx="182">
                  <c:v>7.5701400000000002E-2</c:v>
                </c:pt>
                <c:pt idx="183">
                  <c:v>7.5864899999999999E-2</c:v>
                </c:pt>
                <c:pt idx="184">
                  <c:v>7.1360300000000002E-2</c:v>
                </c:pt>
                <c:pt idx="185">
                  <c:v>6.9191299999999997E-2</c:v>
                </c:pt>
                <c:pt idx="186">
                  <c:v>6.4926499999999998E-2</c:v>
                </c:pt>
                <c:pt idx="187">
                  <c:v>6.31332E-2</c:v>
                </c:pt>
                <c:pt idx="188">
                  <c:v>6.2737399999999999E-2</c:v>
                </c:pt>
                <c:pt idx="189">
                  <c:v>5.9548799999999999E-2</c:v>
                </c:pt>
                <c:pt idx="190">
                  <c:v>5.65021E-2</c:v>
                </c:pt>
                <c:pt idx="191">
                  <c:v>5.3016000000000001E-2</c:v>
                </c:pt>
                <c:pt idx="192">
                  <c:v>5.2807E-2</c:v>
                </c:pt>
                <c:pt idx="193">
                  <c:v>4.8511499999999999E-2</c:v>
                </c:pt>
                <c:pt idx="194">
                  <c:v>4.8697200000000003E-2</c:v>
                </c:pt>
                <c:pt idx="195">
                  <c:v>4.6864099999999999E-2</c:v>
                </c:pt>
                <c:pt idx="196">
                  <c:v>4.6446500000000002E-2</c:v>
                </c:pt>
                <c:pt idx="197">
                  <c:v>4.3177100000000003E-2</c:v>
                </c:pt>
                <c:pt idx="198">
                  <c:v>4.0975600000000001E-2</c:v>
                </c:pt>
                <c:pt idx="199">
                  <c:v>4.06281E-2</c:v>
                </c:pt>
                <c:pt idx="200">
                  <c:v>3.92384E-2</c:v>
                </c:pt>
                <c:pt idx="201">
                  <c:v>3.6876899999999997E-2</c:v>
                </c:pt>
                <c:pt idx="202">
                  <c:v>3.5187599999999999E-2</c:v>
                </c:pt>
                <c:pt idx="203">
                  <c:v>3.4562900000000001E-2</c:v>
                </c:pt>
                <c:pt idx="204">
                  <c:v>3.3961499999999999E-2</c:v>
                </c:pt>
                <c:pt idx="205">
                  <c:v>3.4077099999999999E-2</c:v>
                </c:pt>
                <c:pt idx="206">
                  <c:v>3.07938E-2</c:v>
                </c:pt>
                <c:pt idx="207">
                  <c:v>2.98924E-2</c:v>
                </c:pt>
                <c:pt idx="208">
                  <c:v>2.8136499999999998E-2</c:v>
                </c:pt>
                <c:pt idx="209">
                  <c:v>2.7536000000000001E-2</c:v>
                </c:pt>
                <c:pt idx="210">
                  <c:v>2.5734799999999999E-2</c:v>
                </c:pt>
                <c:pt idx="211">
                  <c:v>2.5019199999999998E-2</c:v>
                </c:pt>
                <c:pt idx="212">
                  <c:v>2.3980600000000001E-2</c:v>
                </c:pt>
                <c:pt idx="213">
                  <c:v>2.4926899999999998E-2</c:v>
                </c:pt>
                <c:pt idx="214">
                  <c:v>2.1189099999999999E-2</c:v>
                </c:pt>
                <c:pt idx="215">
                  <c:v>2.0266699999999999E-2</c:v>
                </c:pt>
                <c:pt idx="216">
                  <c:v>2.1004599999999998E-2</c:v>
                </c:pt>
                <c:pt idx="217">
                  <c:v>1.9736400000000001E-2</c:v>
                </c:pt>
                <c:pt idx="218">
                  <c:v>1.7131899999999999E-2</c:v>
                </c:pt>
                <c:pt idx="219">
                  <c:v>1.8468499999999999E-2</c:v>
                </c:pt>
                <c:pt idx="220">
                  <c:v>1.7638899999999999E-2</c:v>
                </c:pt>
                <c:pt idx="221">
                  <c:v>1.6003099999999999E-2</c:v>
                </c:pt>
                <c:pt idx="222">
                  <c:v>1.6463800000000001E-2</c:v>
                </c:pt>
                <c:pt idx="223">
                  <c:v>1.49896E-2</c:v>
                </c:pt>
                <c:pt idx="224">
                  <c:v>1.5243E-2</c:v>
                </c:pt>
                <c:pt idx="225">
                  <c:v>1.3677099999999999E-2</c:v>
                </c:pt>
                <c:pt idx="226">
                  <c:v>1.34929E-2</c:v>
                </c:pt>
                <c:pt idx="227">
                  <c:v>1.3423900000000001E-2</c:v>
                </c:pt>
                <c:pt idx="228">
                  <c:v>1.26642E-2</c:v>
                </c:pt>
                <c:pt idx="229">
                  <c:v>1.2319E-2</c:v>
                </c:pt>
                <c:pt idx="230">
                  <c:v>1.25261E-2</c:v>
                </c:pt>
                <c:pt idx="231">
                  <c:v>1.02711E-2</c:v>
                </c:pt>
                <c:pt idx="232">
                  <c:v>1.09152E-2</c:v>
                </c:pt>
                <c:pt idx="233">
                  <c:v>1.0179000000000001E-2</c:v>
                </c:pt>
                <c:pt idx="234">
                  <c:v>1.0179000000000001E-2</c:v>
                </c:pt>
                <c:pt idx="235">
                  <c:v>9.3049499999999993E-3</c:v>
                </c:pt>
                <c:pt idx="236">
                  <c:v>8.8219800000000001E-3</c:v>
                </c:pt>
                <c:pt idx="237">
                  <c:v>8.06313E-3</c:v>
                </c:pt>
                <c:pt idx="238">
                  <c:v>6.7757E-3</c:v>
                </c:pt>
                <c:pt idx="239">
                  <c:v>7.5113300000000001E-3</c:v>
                </c:pt>
                <c:pt idx="240">
                  <c:v>7.9251800000000004E-3</c:v>
                </c:pt>
                <c:pt idx="241">
                  <c:v>7.2124700000000003E-3</c:v>
                </c:pt>
                <c:pt idx="242">
                  <c:v>6.6837600000000004E-3</c:v>
                </c:pt>
                <c:pt idx="243">
                  <c:v>7.12051E-3</c:v>
                </c:pt>
                <c:pt idx="244">
                  <c:v>6.5228600000000001E-3</c:v>
                </c:pt>
              </c:numCache>
            </c:numRef>
          </c:yVal>
          <c:smooth val="0"/>
          <c:extLst>
            <c:ext xmlns:c16="http://schemas.microsoft.com/office/drawing/2014/chart" uri="{C3380CC4-5D6E-409C-BE32-E72D297353CC}">
              <c16:uniqueId val="{00000006-7CD5-47C2-B630-156E15922274}"/>
            </c:ext>
          </c:extLst>
        </c:ser>
        <c:ser>
          <c:idx val="14"/>
          <c:order val="7"/>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P$3:$P$247</c:f>
              <c:numCache>
                <c:formatCode>General</c:formatCode>
                <c:ptCount val="245"/>
                <c:pt idx="0">
                  <c:v>7.9880400000000001E-3</c:v>
                </c:pt>
                <c:pt idx="1">
                  <c:v>8.8645100000000008E-3</c:v>
                </c:pt>
                <c:pt idx="2">
                  <c:v>9.6358899999999994E-3</c:v>
                </c:pt>
                <c:pt idx="3">
                  <c:v>1.06178E-2</c:v>
                </c:pt>
                <c:pt idx="4">
                  <c:v>1.15998E-2</c:v>
                </c:pt>
                <c:pt idx="5">
                  <c:v>1.17401E-2</c:v>
                </c:pt>
                <c:pt idx="6">
                  <c:v>1.39854E-2</c:v>
                </c:pt>
                <c:pt idx="7">
                  <c:v>1.3950300000000001E-2</c:v>
                </c:pt>
                <c:pt idx="8">
                  <c:v>1.6793099999999998E-2</c:v>
                </c:pt>
                <c:pt idx="9">
                  <c:v>2.0585300000000001E-2</c:v>
                </c:pt>
                <c:pt idx="10">
                  <c:v>2.67698E-2</c:v>
                </c:pt>
                <c:pt idx="11">
                  <c:v>3.2925000000000003E-2</c:v>
                </c:pt>
                <c:pt idx="12">
                  <c:v>4.1410799999999998E-2</c:v>
                </c:pt>
                <c:pt idx="13">
                  <c:v>4.5569600000000002E-2</c:v>
                </c:pt>
                <c:pt idx="14">
                  <c:v>4.6592099999999997E-2</c:v>
                </c:pt>
                <c:pt idx="15">
                  <c:v>5.1671599999999998E-2</c:v>
                </c:pt>
                <c:pt idx="16">
                  <c:v>6.8701999999999999E-2</c:v>
                </c:pt>
                <c:pt idx="17">
                  <c:v>0.13972499999999999</c:v>
                </c:pt>
                <c:pt idx="18">
                  <c:v>0.364676</c:v>
                </c:pt>
                <c:pt idx="19">
                  <c:v>0.74392000000000003</c:v>
                </c:pt>
                <c:pt idx="20">
                  <c:v>1</c:v>
                </c:pt>
                <c:pt idx="21">
                  <c:v>0.93315499999999996</c:v>
                </c:pt>
                <c:pt idx="22">
                  <c:v>0.67587399999999997</c:v>
                </c:pt>
                <c:pt idx="23">
                  <c:v>0.45574599999999998</c:v>
                </c:pt>
                <c:pt idx="24">
                  <c:v>0.35526400000000002</c:v>
                </c:pt>
                <c:pt idx="25">
                  <c:v>0.34553299999999998</c:v>
                </c:pt>
                <c:pt idx="26">
                  <c:v>0.35364099999999998</c:v>
                </c:pt>
                <c:pt idx="27">
                  <c:v>0.34218199999999999</c:v>
                </c:pt>
                <c:pt idx="28">
                  <c:v>0.32585399999999998</c:v>
                </c:pt>
                <c:pt idx="29">
                  <c:v>0.31227700000000003</c:v>
                </c:pt>
                <c:pt idx="30">
                  <c:v>0.32192500000000002</c:v>
                </c:pt>
                <c:pt idx="31">
                  <c:v>0.32827899999999999</c:v>
                </c:pt>
                <c:pt idx="32">
                  <c:v>0.31601699999999999</c:v>
                </c:pt>
                <c:pt idx="33">
                  <c:v>0.310921</c:v>
                </c:pt>
                <c:pt idx="34">
                  <c:v>0.32243899999999998</c:v>
                </c:pt>
                <c:pt idx="35">
                  <c:v>0.37909500000000002</c:v>
                </c:pt>
                <c:pt idx="36">
                  <c:v>0.441469</c:v>
                </c:pt>
                <c:pt idx="37">
                  <c:v>0.51717199999999997</c:v>
                </c:pt>
                <c:pt idx="38">
                  <c:v>0.58388099999999998</c:v>
                </c:pt>
                <c:pt idx="39">
                  <c:v>0.64325200000000005</c:v>
                </c:pt>
                <c:pt idx="40">
                  <c:v>0.69896400000000003</c:v>
                </c:pt>
                <c:pt idx="41">
                  <c:v>0.72387199999999996</c:v>
                </c:pt>
                <c:pt idx="42">
                  <c:v>0.67074800000000001</c:v>
                </c:pt>
                <c:pt idx="43">
                  <c:v>0.59863100000000002</c:v>
                </c:pt>
                <c:pt idx="44">
                  <c:v>0.53012400000000004</c:v>
                </c:pt>
                <c:pt idx="45">
                  <c:v>0.45960000000000001</c:v>
                </c:pt>
                <c:pt idx="46">
                  <c:v>0.39028000000000002</c:v>
                </c:pt>
                <c:pt idx="47">
                  <c:v>0.34479599999999999</c:v>
                </c:pt>
                <c:pt idx="48">
                  <c:v>0.31271700000000002</c:v>
                </c:pt>
                <c:pt idx="49">
                  <c:v>0.29653099999999999</c:v>
                </c:pt>
                <c:pt idx="50">
                  <c:v>0.28071099999999999</c:v>
                </c:pt>
                <c:pt idx="51">
                  <c:v>0.26590999999999998</c:v>
                </c:pt>
                <c:pt idx="52">
                  <c:v>0.25455800000000001</c:v>
                </c:pt>
                <c:pt idx="53">
                  <c:v>0.24812600000000001</c:v>
                </c:pt>
                <c:pt idx="54">
                  <c:v>0.240865</c:v>
                </c:pt>
                <c:pt idx="55">
                  <c:v>0.24424000000000001</c:v>
                </c:pt>
                <c:pt idx="56">
                  <c:v>0.241228</c:v>
                </c:pt>
                <c:pt idx="57">
                  <c:v>0.25550299999999998</c:v>
                </c:pt>
                <c:pt idx="58">
                  <c:v>0.26503599999999999</c:v>
                </c:pt>
                <c:pt idx="59">
                  <c:v>0.27662500000000001</c:v>
                </c:pt>
                <c:pt idx="60">
                  <c:v>0.28238999999999997</c:v>
                </c:pt>
                <c:pt idx="61">
                  <c:v>0.28808699999999998</c:v>
                </c:pt>
                <c:pt idx="62">
                  <c:v>0.29338599999999998</c:v>
                </c:pt>
                <c:pt idx="63">
                  <c:v>0.288964</c:v>
                </c:pt>
                <c:pt idx="64">
                  <c:v>0.28797699999999998</c:v>
                </c:pt>
                <c:pt idx="65">
                  <c:v>0.27903299999999998</c:v>
                </c:pt>
                <c:pt idx="66">
                  <c:v>0.272505</c:v>
                </c:pt>
                <c:pt idx="67">
                  <c:v>0.26394400000000001</c:v>
                </c:pt>
                <c:pt idx="68">
                  <c:v>0.25001499999999999</c:v>
                </c:pt>
                <c:pt idx="69">
                  <c:v>0.23299500000000001</c:v>
                </c:pt>
                <c:pt idx="70">
                  <c:v>0.220864</c:v>
                </c:pt>
                <c:pt idx="71">
                  <c:v>0.20633599999999999</c:v>
                </c:pt>
                <c:pt idx="72">
                  <c:v>0.20052500000000001</c:v>
                </c:pt>
                <c:pt idx="73">
                  <c:v>0.19486400000000001</c:v>
                </c:pt>
                <c:pt idx="74">
                  <c:v>0.190829</c:v>
                </c:pt>
                <c:pt idx="75">
                  <c:v>0.19072</c:v>
                </c:pt>
                <c:pt idx="76">
                  <c:v>0.19187299999999999</c:v>
                </c:pt>
                <c:pt idx="77">
                  <c:v>0.19086500000000001</c:v>
                </c:pt>
                <c:pt idx="78">
                  <c:v>0.19403500000000001</c:v>
                </c:pt>
                <c:pt idx="79">
                  <c:v>0.197243</c:v>
                </c:pt>
                <c:pt idx="80">
                  <c:v>0.207094</c:v>
                </c:pt>
                <c:pt idx="81">
                  <c:v>0.208647</c:v>
                </c:pt>
                <c:pt idx="82">
                  <c:v>0.212982</c:v>
                </c:pt>
                <c:pt idx="83">
                  <c:v>0.223361</c:v>
                </c:pt>
                <c:pt idx="84">
                  <c:v>0.22676399999999999</c:v>
                </c:pt>
                <c:pt idx="85">
                  <c:v>0.23339399999999999</c:v>
                </c:pt>
                <c:pt idx="86">
                  <c:v>0.24199000000000001</c:v>
                </c:pt>
                <c:pt idx="87">
                  <c:v>0.24061099999999999</c:v>
                </c:pt>
                <c:pt idx="88">
                  <c:v>0.24979699999999999</c:v>
                </c:pt>
                <c:pt idx="89">
                  <c:v>0.258849</c:v>
                </c:pt>
                <c:pt idx="90">
                  <c:v>0.26492700000000002</c:v>
                </c:pt>
                <c:pt idx="91">
                  <c:v>0.27465600000000001</c:v>
                </c:pt>
                <c:pt idx="92">
                  <c:v>0.28056500000000001</c:v>
                </c:pt>
                <c:pt idx="93">
                  <c:v>0.277391</c:v>
                </c:pt>
                <c:pt idx="94">
                  <c:v>0.288489</c:v>
                </c:pt>
                <c:pt idx="95">
                  <c:v>0.29305700000000001</c:v>
                </c:pt>
                <c:pt idx="96">
                  <c:v>0.29302099999999998</c:v>
                </c:pt>
                <c:pt idx="97">
                  <c:v>0.30392400000000003</c:v>
                </c:pt>
                <c:pt idx="98">
                  <c:v>0.31150699999999998</c:v>
                </c:pt>
                <c:pt idx="99">
                  <c:v>0.31403700000000001</c:v>
                </c:pt>
                <c:pt idx="100">
                  <c:v>0.31726500000000002</c:v>
                </c:pt>
                <c:pt idx="101">
                  <c:v>0.32791199999999998</c:v>
                </c:pt>
                <c:pt idx="102">
                  <c:v>0.33596300000000001</c:v>
                </c:pt>
                <c:pt idx="103">
                  <c:v>0.33677200000000002</c:v>
                </c:pt>
                <c:pt idx="104">
                  <c:v>0.33485900000000002</c:v>
                </c:pt>
                <c:pt idx="105">
                  <c:v>0.349217</c:v>
                </c:pt>
                <c:pt idx="106">
                  <c:v>0.35087600000000002</c:v>
                </c:pt>
                <c:pt idx="107">
                  <c:v>0.355485</c:v>
                </c:pt>
                <c:pt idx="108">
                  <c:v>0.36054000000000003</c:v>
                </c:pt>
                <c:pt idx="109">
                  <c:v>0.36257099999999998</c:v>
                </c:pt>
                <c:pt idx="110">
                  <c:v>0.37106800000000001</c:v>
                </c:pt>
                <c:pt idx="111">
                  <c:v>0.37853900000000001</c:v>
                </c:pt>
                <c:pt idx="112">
                  <c:v>0.37746600000000002</c:v>
                </c:pt>
                <c:pt idx="113">
                  <c:v>0.38342599999999999</c:v>
                </c:pt>
                <c:pt idx="114">
                  <c:v>0.38598199999999999</c:v>
                </c:pt>
                <c:pt idx="115">
                  <c:v>0.39384000000000002</c:v>
                </c:pt>
                <c:pt idx="116">
                  <c:v>0.38694499999999998</c:v>
                </c:pt>
                <c:pt idx="117">
                  <c:v>0.385463</c:v>
                </c:pt>
                <c:pt idx="118">
                  <c:v>0.38931700000000002</c:v>
                </c:pt>
                <c:pt idx="119">
                  <c:v>0.38946500000000001</c:v>
                </c:pt>
                <c:pt idx="120">
                  <c:v>0.38698199999999999</c:v>
                </c:pt>
                <c:pt idx="121">
                  <c:v>0.392764</c:v>
                </c:pt>
                <c:pt idx="122">
                  <c:v>0.39094699999999999</c:v>
                </c:pt>
                <c:pt idx="123">
                  <c:v>0.385019</c:v>
                </c:pt>
                <c:pt idx="124">
                  <c:v>0.39528600000000003</c:v>
                </c:pt>
                <c:pt idx="125">
                  <c:v>0.39257900000000001</c:v>
                </c:pt>
                <c:pt idx="126">
                  <c:v>0.39224500000000001</c:v>
                </c:pt>
                <c:pt idx="127">
                  <c:v>0.38109300000000002</c:v>
                </c:pt>
                <c:pt idx="128">
                  <c:v>0.38139000000000001</c:v>
                </c:pt>
                <c:pt idx="129">
                  <c:v>0.38294499999999998</c:v>
                </c:pt>
                <c:pt idx="130">
                  <c:v>0.38916800000000001</c:v>
                </c:pt>
                <c:pt idx="131">
                  <c:v>0.375691</c:v>
                </c:pt>
                <c:pt idx="132">
                  <c:v>0.37580200000000002</c:v>
                </c:pt>
                <c:pt idx="133">
                  <c:v>0.37195499999999998</c:v>
                </c:pt>
                <c:pt idx="134">
                  <c:v>0.37018099999999998</c:v>
                </c:pt>
                <c:pt idx="135">
                  <c:v>0.36116799999999999</c:v>
                </c:pt>
                <c:pt idx="136">
                  <c:v>0.36135200000000001</c:v>
                </c:pt>
                <c:pt idx="137">
                  <c:v>0.35327199999999997</c:v>
                </c:pt>
                <c:pt idx="138">
                  <c:v>0.34807500000000002</c:v>
                </c:pt>
                <c:pt idx="139">
                  <c:v>0.33986300000000003</c:v>
                </c:pt>
                <c:pt idx="140">
                  <c:v>0.34284500000000001</c:v>
                </c:pt>
                <c:pt idx="141">
                  <c:v>0.33640399999999998</c:v>
                </c:pt>
                <c:pt idx="142">
                  <c:v>0.33382899999999999</c:v>
                </c:pt>
                <c:pt idx="143">
                  <c:v>0.32291599999999998</c:v>
                </c:pt>
                <c:pt idx="144">
                  <c:v>0.321301</c:v>
                </c:pt>
                <c:pt idx="145">
                  <c:v>0.30824600000000002</c:v>
                </c:pt>
                <c:pt idx="146">
                  <c:v>0.30103200000000002</c:v>
                </c:pt>
                <c:pt idx="147">
                  <c:v>0.29927500000000001</c:v>
                </c:pt>
                <c:pt idx="148">
                  <c:v>0.297043</c:v>
                </c:pt>
                <c:pt idx="149">
                  <c:v>0.29144900000000001</c:v>
                </c:pt>
                <c:pt idx="150">
                  <c:v>0.27330700000000002</c:v>
                </c:pt>
                <c:pt idx="151">
                  <c:v>0.27895999999999999</c:v>
                </c:pt>
                <c:pt idx="152">
                  <c:v>0.27491100000000002</c:v>
                </c:pt>
                <c:pt idx="153">
                  <c:v>0.26347100000000001</c:v>
                </c:pt>
                <c:pt idx="154">
                  <c:v>0.25593900000000003</c:v>
                </c:pt>
                <c:pt idx="155">
                  <c:v>0.250996</c:v>
                </c:pt>
                <c:pt idx="156">
                  <c:v>0.24402199999999999</c:v>
                </c:pt>
                <c:pt idx="157">
                  <c:v>0.24079200000000001</c:v>
                </c:pt>
                <c:pt idx="158">
                  <c:v>0.23122000000000001</c:v>
                </c:pt>
                <c:pt idx="159">
                  <c:v>0.228213</c:v>
                </c:pt>
                <c:pt idx="160">
                  <c:v>0.22126199999999999</c:v>
                </c:pt>
                <c:pt idx="161">
                  <c:v>0.21717500000000001</c:v>
                </c:pt>
                <c:pt idx="162">
                  <c:v>0.212584</c:v>
                </c:pt>
                <c:pt idx="163">
                  <c:v>0.20352000000000001</c:v>
                </c:pt>
                <c:pt idx="164">
                  <c:v>0.20510800000000001</c:v>
                </c:pt>
                <c:pt idx="165">
                  <c:v>0.19389100000000001</c:v>
                </c:pt>
                <c:pt idx="166">
                  <c:v>0.19068399999999999</c:v>
                </c:pt>
                <c:pt idx="167">
                  <c:v>0.18298</c:v>
                </c:pt>
                <c:pt idx="168">
                  <c:v>0.178232</c:v>
                </c:pt>
                <c:pt idx="169">
                  <c:v>0.17693800000000001</c:v>
                </c:pt>
                <c:pt idx="170">
                  <c:v>0.17478199999999999</c:v>
                </c:pt>
                <c:pt idx="171">
                  <c:v>0.16749</c:v>
                </c:pt>
                <c:pt idx="172">
                  <c:v>0.159776</c:v>
                </c:pt>
                <c:pt idx="173">
                  <c:v>0.15475800000000001</c:v>
                </c:pt>
                <c:pt idx="174">
                  <c:v>0.15931000000000001</c:v>
                </c:pt>
                <c:pt idx="175">
                  <c:v>0.144876</c:v>
                </c:pt>
                <c:pt idx="176">
                  <c:v>0.143623</c:v>
                </c:pt>
                <c:pt idx="177">
                  <c:v>0.13868800000000001</c:v>
                </c:pt>
                <c:pt idx="178">
                  <c:v>0.139296</c:v>
                </c:pt>
                <c:pt idx="179">
                  <c:v>0.133686</c:v>
                </c:pt>
                <c:pt idx="180">
                  <c:v>0.120838</c:v>
                </c:pt>
                <c:pt idx="181">
                  <c:v>0.12137299999999999</c:v>
                </c:pt>
                <c:pt idx="182">
                  <c:v>0.118094</c:v>
                </c:pt>
                <c:pt idx="183">
                  <c:v>0.11321299999999999</c:v>
                </c:pt>
                <c:pt idx="184">
                  <c:v>0.109475</c:v>
                </c:pt>
                <c:pt idx="185">
                  <c:v>0.106059</c:v>
                </c:pt>
                <c:pt idx="186">
                  <c:v>9.7206200000000006E-2</c:v>
                </c:pt>
                <c:pt idx="187">
                  <c:v>9.8520899999999995E-2</c:v>
                </c:pt>
                <c:pt idx="188">
                  <c:v>9.4648599999999999E-2</c:v>
                </c:pt>
                <c:pt idx="189">
                  <c:v>9.2482599999999998E-2</c:v>
                </c:pt>
                <c:pt idx="190">
                  <c:v>8.8862200000000002E-2</c:v>
                </c:pt>
                <c:pt idx="191">
                  <c:v>8.4321699999999999E-2</c:v>
                </c:pt>
                <c:pt idx="192">
                  <c:v>7.9465400000000005E-2</c:v>
                </c:pt>
                <c:pt idx="193">
                  <c:v>8.0138699999999993E-2</c:v>
                </c:pt>
                <c:pt idx="194">
                  <c:v>7.8260800000000005E-2</c:v>
                </c:pt>
                <c:pt idx="195">
                  <c:v>7.6135400000000006E-2</c:v>
                </c:pt>
                <c:pt idx="196">
                  <c:v>7.0364899999999994E-2</c:v>
                </c:pt>
                <c:pt idx="197">
                  <c:v>7.0577200000000007E-2</c:v>
                </c:pt>
                <c:pt idx="198">
                  <c:v>6.7216300000000007E-2</c:v>
                </c:pt>
                <c:pt idx="199">
                  <c:v>6.4316600000000002E-2</c:v>
                </c:pt>
                <c:pt idx="200">
                  <c:v>6.20543E-2</c:v>
                </c:pt>
                <c:pt idx="201">
                  <c:v>5.9686700000000002E-2</c:v>
                </c:pt>
                <c:pt idx="202">
                  <c:v>5.6719699999999998E-2</c:v>
                </c:pt>
                <c:pt idx="203">
                  <c:v>5.3436200000000003E-2</c:v>
                </c:pt>
                <c:pt idx="204">
                  <c:v>5.1918600000000002E-2</c:v>
                </c:pt>
                <c:pt idx="205">
                  <c:v>4.95547E-2</c:v>
                </c:pt>
                <c:pt idx="206">
                  <c:v>4.99427E-2</c:v>
                </c:pt>
                <c:pt idx="207">
                  <c:v>4.7332600000000002E-2</c:v>
                </c:pt>
                <c:pt idx="208">
                  <c:v>4.4089099999999999E-2</c:v>
                </c:pt>
                <c:pt idx="209">
                  <c:v>4.20098E-2</c:v>
                </c:pt>
                <c:pt idx="210">
                  <c:v>3.9543700000000001E-2</c:v>
                </c:pt>
                <c:pt idx="211">
                  <c:v>4.1234600000000003E-2</c:v>
                </c:pt>
                <c:pt idx="212">
                  <c:v>3.7113699999999999E-2</c:v>
                </c:pt>
                <c:pt idx="213">
                  <c:v>3.5494199999999997E-2</c:v>
                </c:pt>
                <c:pt idx="214">
                  <c:v>3.4649399999999997E-2</c:v>
                </c:pt>
                <c:pt idx="215">
                  <c:v>3.5283000000000002E-2</c:v>
                </c:pt>
                <c:pt idx="216">
                  <c:v>3.3839899999999999E-2</c:v>
                </c:pt>
                <c:pt idx="217">
                  <c:v>3.20101E-2</c:v>
                </c:pt>
                <c:pt idx="218">
                  <c:v>3.2080499999999998E-2</c:v>
                </c:pt>
                <c:pt idx="219">
                  <c:v>2.9477400000000001E-2</c:v>
                </c:pt>
                <c:pt idx="220">
                  <c:v>2.65589E-2</c:v>
                </c:pt>
                <c:pt idx="221">
                  <c:v>2.7015899999999999E-2</c:v>
                </c:pt>
                <c:pt idx="222">
                  <c:v>2.5820699999999999E-2</c:v>
                </c:pt>
                <c:pt idx="223">
                  <c:v>2.57504E-2</c:v>
                </c:pt>
                <c:pt idx="224">
                  <c:v>2.28335E-2</c:v>
                </c:pt>
                <c:pt idx="225">
                  <c:v>2.25525E-2</c:v>
                </c:pt>
                <c:pt idx="226">
                  <c:v>2.30092E-2</c:v>
                </c:pt>
                <c:pt idx="227">
                  <c:v>2.1568799999999999E-2</c:v>
                </c:pt>
                <c:pt idx="228">
                  <c:v>1.9040000000000001E-2</c:v>
                </c:pt>
                <c:pt idx="229">
                  <c:v>1.8864499999999999E-2</c:v>
                </c:pt>
                <c:pt idx="230">
                  <c:v>1.8021800000000001E-2</c:v>
                </c:pt>
                <c:pt idx="231">
                  <c:v>1.7916399999999999E-2</c:v>
                </c:pt>
                <c:pt idx="232">
                  <c:v>1.70388E-2</c:v>
                </c:pt>
                <c:pt idx="233">
                  <c:v>1.6828200000000001E-2</c:v>
                </c:pt>
                <c:pt idx="234">
                  <c:v>1.52487E-2</c:v>
                </c:pt>
                <c:pt idx="235">
                  <c:v>1.33889E-2</c:v>
                </c:pt>
                <c:pt idx="236">
                  <c:v>1.43363E-2</c:v>
                </c:pt>
                <c:pt idx="237">
                  <c:v>1.1880399999999999E-2</c:v>
                </c:pt>
                <c:pt idx="238">
                  <c:v>1.4231000000000001E-2</c:v>
                </c:pt>
                <c:pt idx="239">
                  <c:v>1.27925E-2</c:v>
                </c:pt>
                <c:pt idx="240">
                  <c:v>1.2126E-2</c:v>
                </c:pt>
                <c:pt idx="241">
                  <c:v>1.1389399999999999E-2</c:v>
                </c:pt>
                <c:pt idx="242">
                  <c:v>1.1389399999999999E-2</c:v>
                </c:pt>
                <c:pt idx="243">
                  <c:v>9.7410900000000009E-3</c:v>
                </c:pt>
                <c:pt idx="244">
                  <c:v>9.9514900000000003E-3</c:v>
                </c:pt>
              </c:numCache>
            </c:numRef>
          </c:yVal>
          <c:smooth val="0"/>
          <c:extLst>
            <c:ext xmlns:c16="http://schemas.microsoft.com/office/drawing/2014/chart" uri="{C3380CC4-5D6E-409C-BE32-E72D297353CC}">
              <c16:uniqueId val="{00000007-7CD5-47C2-B630-156E15922274}"/>
            </c:ext>
          </c:extLst>
        </c:ser>
        <c:ser>
          <c:idx val="16"/>
          <c:order val="8"/>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R$3:$R$247</c:f>
              <c:numCache>
                <c:formatCode>General</c:formatCode>
                <c:ptCount val="245"/>
                <c:pt idx="0">
                  <c:v>7.2335699999999999E-3</c:v>
                </c:pt>
                <c:pt idx="1">
                  <c:v>6.6257099999999999E-3</c:v>
                </c:pt>
                <c:pt idx="2">
                  <c:v>7.5732999999999998E-3</c:v>
                </c:pt>
                <c:pt idx="3">
                  <c:v>7.6269500000000004E-3</c:v>
                </c:pt>
                <c:pt idx="4">
                  <c:v>9.2903800000000009E-3</c:v>
                </c:pt>
                <c:pt idx="5">
                  <c:v>1.0381899999999999E-2</c:v>
                </c:pt>
                <c:pt idx="6">
                  <c:v>1.1545400000000001E-2</c:v>
                </c:pt>
                <c:pt idx="7">
                  <c:v>1.17602E-2</c:v>
                </c:pt>
                <c:pt idx="8">
                  <c:v>1.4375199999999999E-2</c:v>
                </c:pt>
                <c:pt idx="9">
                  <c:v>1.86243E-2</c:v>
                </c:pt>
                <c:pt idx="10">
                  <c:v>2.48373E-2</c:v>
                </c:pt>
                <c:pt idx="11">
                  <c:v>3.0179500000000001E-2</c:v>
                </c:pt>
                <c:pt idx="12">
                  <c:v>3.8957400000000003E-2</c:v>
                </c:pt>
                <c:pt idx="13">
                  <c:v>4.0184900000000003E-2</c:v>
                </c:pt>
                <c:pt idx="14">
                  <c:v>4.3345799999999997E-2</c:v>
                </c:pt>
                <c:pt idx="15">
                  <c:v>5.07629E-2</c:v>
                </c:pt>
                <c:pt idx="16">
                  <c:v>7.1998999999999994E-2</c:v>
                </c:pt>
                <c:pt idx="17">
                  <c:v>0.153335</c:v>
                </c:pt>
                <c:pt idx="18">
                  <c:v>0.40105499999999999</c:v>
                </c:pt>
                <c:pt idx="19">
                  <c:v>0.78574699999999997</c:v>
                </c:pt>
                <c:pt idx="20">
                  <c:v>1</c:v>
                </c:pt>
                <c:pt idx="21">
                  <c:v>0.87886600000000004</c:v>
                </c:pt>
                <c:pt idx="22">
                  <c:v>0.63430500000000001</c:v>
                </c:pt>
                <c:pt idx="23">
                  <c:v>0.42324899999999999</c:v>
                </c:pt>
                <c:pt idx="24">
                  <c:v>0.33540599999999998</c:v>
                </c:pt>
                <c:pt idx="25">
                  <c:v>0.32861200000000002</c:v>
                </c:pt>
                <c:pt idx="26">
                  <c:v>0.33962199999999998</c:v>
                </c:pt>
                <c:pt idx="27">
                  <c:v>0.326519</c:v>
                </c:pt>
                <c:pt idx="28">
                  <c:v>0.30631700000000001</c:v>
                </c:pt>
                <c:pt idx="29">
                  <c:v>0.30481999999999998</c:v>
                </c:pt>
                <c:pt idx="30">
                  <c:v>0.31443500000000002</c:v>
                </c:pt>
                <c:pt idx="31">
                  <c:v>0.31677499999999997</c:v>
                </c:pt>
                <c:pt idx="32">
                  <c:v>0.30721199999999999</c:v>
                </c:pt>
                <c:pt idx="33">
                  <c:v>0.29889500000000002</c:v>
                </c:pt>
                <c:pt idx="34">
                  <c:v>0.31599500000000003</c:v>
                </c:pt>
                <c:pt idx="35">
                  <c:v>0.36416799999999999</c:v>
                </c:pt>
                <c:pt idx="36">
                  <c:v>0.434394</c:v>
                </c:pt>
                <c:pt idx="37">
                  <c:v>0.503633</c:v>
                </c:pt>
                <c:pt idx="38">
                  <c:v>0.57438699999999998</c:v>
                </c:pt>
                <c:pt idx="39">
                  <c:v>0.63134699999999999</c:v>
                </c:pt>
                <c:pt idx="40">
                  <c:v>0.69207799999999997</c:v>
                </c:pt>
                <c:pt idx="41">
                  <c:v>0.69647300000000001</c:v>
                </c:pt>
                <c:pt idx="42">
                  <c:v>0.64710999999999996</c:v>
                </c:pt>
                <c:pt idx="43">
                  <c:v>0.57224200000000003</c:v>
                </c:pt>
                <c:pt idx="44">
                  <c:v>0.49537399999999998</c:v>
                </c:pt>
                <c:pt idx="45">
                  <c:v>0.42593700000000001</c:v>
                </c:pt>
                <c:pt idx="46">
                  <c:v>0.36705199999999999</c:v>
                </c:pt>
                <c:pt idx="47">
                  <c:v>0.328123</c:v>
                </c:pt>
                <c:pt idx="48">
                  <c:v>0.29573300000000002</c:v>
                </c:pt>
                <c:pt idx="49">
                  <c:v>0.27629399999999998</c:v>
                </c:pt>
                <c:pt idx="50">
                  <c:v>0.26312200000000002</c:v>
                </c:pt>
                <c:pt idx="51">
                  <c:v>0.25429000000000002</c:v>
                </c:pt>
                <c:pt idx="52">
                  <c:v>0.24083299999999999</c:v>
                </c:pt>
                <c:pt idx="53">
                  <c:v>0.233599</c:v>
                </c:pt>
                <c:pt idx="54">
                  <c:v>0.22614999999999999</c:v>
                </c:pt>
                <c:pt idx="55">
                  <c:v>0.22675899999999999</c:v>
                </c:pt>
                <c:pt idx="56">
                  <c:v>0.231959</c:v>
                </c:pt>
                <c:pt idx="57">
                  <c:v>0.23982100000000001</c:v>
                </c:pt>
                <c:pt idx="58">
                  <c:v>0.24737400000000001</c:v>
                </c:pt>
                <c:pt idx="59">
                  <c:v>0.25576700000000002</c:v>
                </c:pt>
                <c:pt idx="60">
                  <c:v>0.261681</c:v>
                </c:pt>
                <c:pt idx="61">
                  <c:v>0.26252599999999998</c:v>
                </c:pt>
                <c:pt idx="62">
                  <c:v>0.26616099999999998</c:v>
                </c:pt>
                <c:pt idx="63">
                  <c:v>0.27022200000000002</c:v>
                </c:pt>
                <c:pt idx="64">
                  <c:v>0.26460299999999998</c:v>
                </c:pt>
                <c:pt idx="65">
                  <c:v>0.25993300000000003</c:v>
                </c:pt>
                <c:pt idx="66">
                  <c:v>0.25294800000000001</c:v>
                </c:pt>
                <c:pt idx="67">
                  <c:v>0.23773900000000001</c:v>
                </c:pt>
                <c:pt idx="68">
                  <c:v>0.22495200000000001</c:v>
                </c:pt>
                <c:pt idx="69">
                  <c:v>0.20966899999999999</c:v>
                </c:pt>
                <c:pt idx="70">
                  <c:v>0.19809399999999999</c:v>
                </c:pt>
                <c:pt idx="71">
                  <c:v>0.186085</c:v>
                </c:pt>
                <c:pt idx="72">
                  <c:v>0.17494100000000001</c:v>
                </c:pt>
                <c:pt idx="73">
                  <c:v>0.173347</c:v>
                </c:pt>
                <c:pt idx="74">
                  <c:v>0.170516</c:v>
                </c:pt>
                <c:pt idx="75">
                  <c:v>0.16673199999999999</c:v>
                </c:pt>
                <c:pt idx="76">
                  <c:v>0.16925999999999999</c:v>
                </c:pt>
                <c:pt idx="77">
                  <c:v>0.170291</c:v>
                </c:pt>
                <c:pt idx="78">
                  <c:v>0.169823</c:v>
                </c:pt>
                <c:pt idx="79">
                  <c:v>0.175729</c:v>
                </c:pt>
                <c:pt idx="80">
                  <c:v>0.17882700000000001</c:v>
                </c:pt>
                <c:pt idx="81">
                  <c:v>0.18521899999999999</c:v>
                </c:pt>
                <c:pt idx="82">
                  <c:v>0.18740299999999999</c:v>
                </c:pt>
                <c:pt idx="83">
                  <c:v>0.191302</c:v>
                </c:pt>
                <c:pt idx="84">
                  <c:v>0.19597899999999999</c:v>
                </c:pt>
                <c:pt idx="85">
                  <c:v>0.20141899999999999</c:v>
                </c:pt>
                <c:pt idx="86">
                  <c:v>0.21090100000000001</c:v>
                </c:pt>
                <c:pt idx="87">
                  <c:v>0.213195</c:v>
                </c:pt>
                <c:pt idx="88">
                  <c:v>0.220807</c:v>
                </c:pt>
                <c:pt idx="89">
                  <c:v>0.22651199999999999</c:v>
                </c:pt>
                <c:pt idx="90">
                  <c:v>0.232264</c:v>
                </c:pt>
                <c:pt idx="91">
                  <c:v>0.24238100000000001</c:v>
                </c:pt>
                <c:pt idx="92">
                  <c:v>0.24341399999999999</c:v>
                </c:pt>
                <c:pt idx="93">
                  <c:v>0.24377699999999999</c:v>
                </c:pt>
                <c:pt idx="94">
                  <c:v>0.25390699999999999</c:v>
                </c:pt>
                <c:pt idx="95">
                  <c:v>0.25682199999999999</c:v>
                </c:pt>
                <c:pt idx="96">
                  <c:v>0.26408399999999999</c:v>
                </c:pt>
                <c:pt idx="97">
                  <c:v>0.264737</c:v>
                </c:pt>
                <c:pt idx="98">
                  <c:v>0.27218700000000001</c:v>
                </c:pt>
                <c:pt idx="99">
                  <c:v>0.27374900000000002</c:v>
                </c:pt>
                <c:pt idx="100">
                  <c:v>0.27833999999999998</c:v>
                </c:pt>
                <c:pt idx="101">
                  <c:v>0.28386400000000001</c:v>
                </c:pt>
                <c:pt idx="102">
                  <c:v>0.29234100000000002</c:v>
                </c:pt>
                <c:pt idx="103">
                  <c:v>0.290404</c:v>
                </c:pt>
                <c:pt idx="104">
                  <c:v>0.302896</c:v>
                </c:pt>
                <c:pt idx="105">
                  <c:v>0.30592799999999998</c:v>
                </c:pt>
                <c:pt idx="106">
                  <c:v>0.30964399999999997</c:v>
                </c:pt>
                <c:pt idx="107">
                  <c:v>0.316658</c:v>
                </c:pt>
                <c:pt idx="108">
                  <c:v>0.31784800000000002</c:v>
                </c:pt>
                <c:pt idx="109">
                  <c:v>0.32200499999999999</c:v>
                </c:pt>
                <c:pt idx="110">
                  <c:v>0.32882699999999998</c:v>
                </c:pt>
                <c:pt idx="111">
                  <c:v>0.32710600000000001</c:v>
                </c:pt>
                <c:pt idx="112">
                  <c:v>0.33291799999999999</c:v>
                </c:pt>
                <c:pt idx="113">
                  <c:v>0.33546500000000001</c:v>
                </c:pt>
                <c:pt idx="114">
                  <c:v>0.34048600000000001</c:v>
                </c:pt>
                <c:pt idx="115">
                  <c:v>0.34415699999999999</c:v>
                </c:pt>
                <c:pt idx="116">
                  <c:v>0.34256599999999998</c:v>
                </c:pt>
                <c:pt idx="117">
                  <c:v>0.34537499999999999</c:v>
                </c:pt>
                <c:pt idx="118">
                  <c:v>0.34315499999999999</c:v>
                </c:pt>
                <c:pt idx="119">
                  <c:v>0.34918900000000003</c:v>
                </c:pt>
                <c:pt idx="120">
                  <c:v>0.349858</c:v>
                </c:pt>
                <c:pt idx="121">
                  <c:v>0.34684900000000002</c:v>
                </c:pt>
                <c:pt idx="122">
                  <c:v>0.34604299999999999</c:v>
                </c:pt>
                <c:pt idx="123">
                  <c:v>0.34657399999999999</c:v>
                </c:pt>
                <c:pt idx="124">
                  <c:v>0.35032999999999997</c:v>
                </c:pt>
                <c:pt idx="125">
                  <c:v>0.34631899999999999</c:v>
                </c:pt>
                <c:pt idx="126">
                  <c:v>0.33962199999999998</c:v>
                </c:pt>
                <c:pt idx="127">
                  <c:v>0.34146700000000002</c:v>
                </c:pt>
                <c:pt idx="128">
                  <c:v>0.33983799999999997</c:v>
                </c:pt>
                <c:pt idx="129">
                  <c:v>0.33997500000000003</c:v>
                </c:pt>
                <c:pt idx="130">
                  <c:v>0.33915099999999998</c:v>
                </c:pt>
                <c:pt idx="131">
                  <c:v>0.33419100000000002</c:v>
                </c:pt>
                <c:pt idx="132">
                  <c:v>0.33346599999999998</c:v>
                </c:pt>
                <c:pt idx="133">
                  <c:v>0.32786799999999999</c:v>
                </c:pt>
                <c:pt idx="134">
                  <c:v>0.32261000000000001</c:v>
                </c:pt>
                <c:pt idx="135">
                  <c:v>0.32262999999999997</c:v>
                </c:pt>
                <c:pt idx="136">
                  <c:v>0.31693100000000002</c:v>
                </c:pt>
                <c:pt idx="137">
                  <c:v>0.31090899999999999</c:v>
                </c:pt>
                <c:pt idx="138">
                  <c:v>0.30120599999999997</c:v>
                </c:pt>
                <c:pt idx="139">
                  <c:v>0.30021500000000001</c:v>
                </c:pt>
                <c:pt idx="140">
                  <c:v>0.30013800000000002</c:v>
                </c:pt>
                <c:pt idx="141">
                  <c:v>0.29484100000000002</c:v>
                </c:pt>
                <c:pt idx="142">
                  <c:v>0.289049</c:v>
                </c:pt>
                <c:pt idx="143">
                  <c:v>0.284889</c:v>
                </c:pt>
                <c:pt idx="144">
                  <c:v>0.28421200000000002</c:v>
                </c:pt>
                <c:pt idx="145">
                  <c:v>0.27292</c:v>
                </c:pt>
                <c:pt idx="146">
                  <c:v>0.26785399999999998</c:v>
                </c:pt>
                <c:pt idx="147">
                  <c:v>0.267681</c:v>
                </c:pt>
                <c:pt idx="148">
                  <c:v>0.25989400000000001</c:v>
                </c:pt>
                <c:pt idx="149">
                  <c:v>0.25471199999999999</c:v>
                </c:pt>
                <c:pt idx="150">
                  <c:v>0.251166</c:v>
                </c:pt>
                <c:pt idx="151">
                  <c:v>0.24557499999999999</c:v>
                </c:pt>
                <c:pt idx="152">
                  <c:v>0.23865600000000001</c:v>
                </c:pt>
                <c:pt idx="153">
                  <c:v>0.23630799999999999</c:v>
                </c:pt>
                <c:pt idx="154">
                  <c:v>0.22917799999999999</c:v>
                </c:pt>
                <c:pt idx="155">
                  <c:v>0.221168</c:v>
                </c:pt>
                <c:pt idx="156">
                  <c:v>0.22084500000000001</c:v>
                </c:pt>
                <c:pt idx="157">
                  <c:v>0.21277799999999999</c:v>
                </c:pt>
                <c:pt idx="158">
                  <c:v>0.20802200000000001</c:v>
                </c:pt>
                <c:pt idx="159">
                  <c:v>0.201268</c:v>
                </c:pt>
                <c:pt idx="160">
                  <c:v>0.19681000000000001</c:v>
                </c:pt>
                <c:pt idx="161">
                  <c:v>0.19109499999999999</c:v>
                </c:pt>
                <c:pt idx="162">
                  <c:v>0.188495</c:v>
                </c:pt>
                <c:pt idx="163">
                  <c:v>0.18384600000000001</c:v>
                </c:pt>
                <c:pt idx="164">
                  <c:v>0.174566</c:v>
                </c:pt>
                <c:pt idx="165">
                  <c:v>0.175091</c:v>
                </c:pt>
                <c:pt idx="166">
                  <c:v>0.17072200000000001</c:v>
                </c:pt>
                <c:pt idx="167">
                  <c:v>0.16405600000000001</c:v>
                </c:pt>
                <c:pt idx="168">
                  <c:v>0.15973799999999999</c:v>
                </c:pt>
                <c:pt idx="169">
                  <c:v>0.153112</c:v>
                </c:pt>
                <c:pt idx="170">
                  <c:v>0.14943999999999999</c:v>
                </c:pt>
                <c:pt idx="171">
                  <c:v>0.143204</c:v>
                </c:pt>
                <c:pt idx="172">
                  <c:v>0.13792699999999999</c:v>
                </c:pt>
                <c:pt idx="173">
                  <c:v>0.13677600000000001</c:v>
                </c:pt>
                <c:pt idx="174">
                  <c:v>0.13289799999999999</c:v>
                </c:pt>
                <c:pt idx="175">
                  <c:v>0.12872900000000001</c:v>
                </c:pt>
                <c:pt idx="176">
                  <c:v>0.12537799999999999</c:v>
                </c:pt>
                <c:pt idx="177">
                  <c:v>0.12284399999999999</c:v>
                </c:pt>
                <c:pt idx="178">
                  <c:v>0.118391</c:v>
                </c:pt>
                <c:pt idx="179">
                  <c:v>0.112007</c:v>
                </c:pt>
                <c:pt idx="180">
                  <c:v>0.108433</c:v>
                </c:pt>
                <c:pt idx="181">
                  <c:v>0.106629</c:v>
                </c:pt>
                <c:pt idx="182">
                  <c:v>0.103575</c:v>
                </c:pt>
                <c:pt idx="183">
                  <c:v>0.100396</c:v>
                </c:pt>
                <c:pt idx="184">
                  <c:v>9.5860799999999996E-2</c:v>
                </c:pt>
                <c:pt idx="185">
                  <c:v>9.2064800000000002E-2</c:v>
                </c:pt>
                <c:pt idx="186">
                  <c:v>9.0067700000000001E-2</c:v>
                </c:pt>
                <c:pt idx="187">
                  <c:v>8.9518200000000006E-2</c:v>
                </c:pt>
                <c:pt idx="188">
                  <c:v>8.5875499999999994E-2</c:v>
                </c:pt>
                <c:pt idx="189">
                  <c:v>7.9770300000000002E-2</c:v>
                </c:pt>
                <c:pt idx="190">
                  <c:v>7.8236600000000003E-2</c:v>
                </c:pt>
                <c:pt idx="191">
                  <c:v>7.6247300000000004E-2</c:v>
                </c:pt>
                <c:pt idx="192">
                  <c:v>7.2582099999999997E-2</c:v>
                </c:pt>
                <c:pt idx="193">
                  <c:v>6.8265500000000007E-2</c:v>
                </c:pt>
                <c:pt idx="194">
                  <c:v>6.8574899999999994E-2</c:v>
                </c:pt>
                <c:pt idx="195">
                  <c:v>6.6463900000000006E-2</c:v>
                </c:pt>
                <c:pt idx="196">
                  <c:v>6.2899899999999995E-2</c:v>
                </c:pt>
                <c:pt idx="197">
                  <c:v>6.11557E-2</c:v>
                </c:pt>
                <c:pt idx="198">
                  <c:v>5.9611999999999998E-2</c:v>
                </c:pt>
                <c:pt idx="199">
                  <c:v>5.5057700000000001E-2</c:v>
                </c:pt>
                <c:pt idx="200">
                  <c:v>5.4713199999999997E-2</c:v>
                </c:pt>
                <c:pt idx="201">
                  <c:v>5.3063600000000002E-2</c:v>
                </c:pt>
                <c:pt idx="202">
                  <c:v>4.9893699999999999E-2</c:v>
                </c:pt>
                <c:pt idx="203">
                  <c:v>4.6690500000000003E-2</c:v>
                </c:pt>
                <c:pt idx="204">
                  <c:v>4.5569199999999997E-2</c:v>
                </c:pt>
                <c:pt idx="205">
                  <c:v>4.5442700000000003E-2</c:v>
                </c:pt>
                <c:pt idx="206">
                  <c:v>4.2875999999999997E-2</c:v>
                </c:pt>
                <c:pt idx="207">
                  <c:v>4.1828200000000003E-2</c:v>
                </c:pt>
                <c:pt idx="208">
                  <c:v>3.9336400000000001E-2</c:v>
                </c:pt>
                <c:pt idx="209">
                  <c:v>3.89754E-2</c:v>
                </c:pt>
                <c:pt idx="210">
                  <c:v>3.6738300000000002E-2</c:v>
                </c:pt>
                <c:pt idx="211">
                  <c:v>3.5115399999999998E-2</c:v>
                </c:pt>
                <c:pt idx="212">
                  <c:v>3.3060899999999997E-2</c:v>
                </c:pt>
                <c:pt idx="213">
                  <c:v>3.27186E-2</c:v>
                </c:pt>
                <c:pt idx="214">
                  <c:v>3.0881599999999999E-2</c:v>
                </c:pt>
                <c:pt idx="215">
                  <c:v>3.03235E-2</c:v>
                </c:pt>
                <c:pt idx="216">
                  <c:v>2.9927499999999999E-2</c:v>
                </c:pt>
                <c:pt idx="217">
                  <c:v>2.7318499999999999E-2</c:v>
                </c:pt>
                <c:pt idx="218">
                  <c:v>2.7570299999999999E-2</c:v>
                </c:pt>
                <c:pt idx="219">
                  <c:v>2.5556300000000001E-2</c:v>
                </c:pt>
                <c:pt idx="220">
                  <c:v>2.4118400000000002E-2</c:v>
                </c:pt>
                <c:pt idx="221">
                  <c:v>2.1855099999999999E-2</c:v>
                </c:pt>
                <c:pt idx="222">
                  <c:v>2.16037E-2</c:v>
                </c:pt>
                <c:pt idx="223">
                  <c:v>2.2339999999999999E-2</c:v>
                </c:pt>
                <c:pt idx="224">
                  <c:v>2.0257299999999999E-2</c:v>
                </c:pt>
                <c:pt idx="225">
                  <c:v>1.9970100000000001E-2</c:v>
                </c:pt>
                <c:pt idx="226">
                  <c:v>2.0167500000000001E-2</c:v>
                </c:pt>
                <c:pt idx="227">
                  <c:v>1.7332899999999998E-2</c:v>
                </c:pt>
                <c:pt idx="228">
                  <c:v>1.7189400000000001E-2</c:v>
                </c:pt>
                <c:pt idx="229">
                  <c:v>1.6848700000000001E-2</c:v>
                </c:pt>
                <c:pt idx="230">
                  <c:v>1.5988100000000002E-2</c:v>
                </c:pt>
                <c:pt idx="231">
                  <c:v>1.5719299999999999E-2</c:v>
                </c:pt>
                <c:pt idx="232">
                  <c:v>1.4034700000000001E-2</c:v>
                </c:pt>
                <c:pt idx="233">
                  <c:v>1.4823100000000001E-2</c:v>
                </c:pt>
                <c:pt idx="234">
                  <c:v>1.3354E-2</c:v>
                </c:pt>
                <c:pt idx="235">
                  <c:v>1.35152E-2</c:v>
                </c:pt>
                <c:pt idx="236">
                  <c:v>1.2386899999999999E-2</c:v>
                </c:pt>
                <c:pt idx="237">
                  <c:v>1.22436E-2</c:v>
                </c:pt>
                <c:pt idx="238">
                  <c:v>1.14558E-2</c:v>
                </c:pt>
                <c:pt idx="239">
                  <c:v>1.12947E-2</c:v>
                </c:pt>
                <c:pt idx="240">
                  <c:v>9.4335100000000009E-3</c:v>
                </c:pt>
                <c:pt idx="241">
                  <c:v>1.03103E-2</c:v>
                </c:pt>
                <c:pt idx="242">
                  <c:v>9.2188099999999992E-3</c:v>
                </c:pt>
                <c:pt idx="243">
                  <c:v>8.5211599999999998E-3</c:v>
                </c:pt>
                <c:pt idx="244">
                  <c:v>8.6463700000000004E-3</c:v>
                </c:pt>
              </c:numCache>
            </c:numRef>
          </c:yVal>
          <c:smooth val="0"/>
          <c:extLst>
            <c:ext xmlns:c16="http://schemas.microsoft.com/office/drawing/2014/chart" uri="{C3380CC4-5D6E-409C-BE32-E72D297353CC}">
              <c16:uniqueId val="{00000008-7CD5-47C2-B630-156E15922274}"/>
            </c:ext>
          </c:extLst>
        </c:ser>
        <c:ser>
          <c:idx val="19"/>
          <c:order val="9"/>
          <c:spPr>
            <a:ln w="19050" cap="rnd">
              <a:solidFill>
                <a:schemeClr val="accent2">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U$3:$U$247</c:f>
              <c:numCache>
                <c:formatCode>General</c:formatCode>
                <c:ptCount val="245"/>
              </c:numCache>
            </c:numRef>
          </c:yVal>
          <c:smooth val="0"/>
          <c:extLst>
            <c:ext xmlns:c16="http://schemas.microsoft.com/office/drawing/2014/chart" uri="{C3380CC4-5D6E-409C-BE32-E72D297353CC}">
              <c16:uniqueId val="{00000009-7CD5-47C2-B630-156E15922274}"/>
            </c:ext>
          </c:extLst>
        </c:ser>
        <c:ser>
          <c:idx val="20"/>
          <c:order val="10"/>
          <c:spPr>
            <a:ln w="19050" cap="rnd">
              <a:solidFill>
                <a:schemeClr val="accent3">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V$3:$V$247</c:f>
              <c:numCache>
                <c:formatCode>General</c:formatCode>
                <c:ptCount val="245"/>
              </c:numCache>
            </c:numRef>
          </c:yVal>
          <c:smooth val="0"/>
          <c:extLst>
            <c:ext xmlns:c16="http://schemas.microsoft.com/office/drawing/2014/chart" uri="{C3380CC4-5D6E-409C-BE32-E72D297353CC}">
              <c16:uniqueId val="{0000000A-7CD5-47C2-B630-156E15922274}"/>
            </c:ext>
          </c:extLst>
        </c:ser>
        <c:ser>
          <c:idx val="21"/>
          <c:order val="11"/>
          <c:spPr>
            <a:ln w="19050" cap="rnd">
              <a:solidFill>
                <a:schemeClr val="accent4">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W$3:$W$247</c:f>
              <c:numCache>
                <c:formatCode>General</c:formatCode>
                <c:ptCount val="245"/>
              </c:numCache>
            </c:numRef>
          </c:yVal>
          <c:smooth val="0"/>
          <c:extLst>
            <c:ext xmlns:c16="http://schemas.microsoft.com/office/drawing/2014/chart" uri="{C3380CC4-5D6E-409C-BE32-E72D297353CC}">
              <c16:uniqueId val="{0000000B-7CD5-47C2-B630-156E15922274}"/>
            </c:ext>
          </c:extLst>
        </c:ser>
        <c:ser>
          <c:idx val="22"/>
          <c:order val="12"/>
          <c:spPr>
            <a:ln w="19050" cap="rnd">
              <a:solidFill>
                <a:schemeClr val="accent5">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X$3:$X$247</c:f>
              <c:numCache>
                <c:formatCode>General</c:formatCode>
                <c:ptCount val="245"/>
              </c:numCache>
            </c:numRef>
          </c:yVal>
          <c:smooth val="0"/>
          <c:extLst>
            <c:ext xmlns:c16="http://schemas.microsoft.com/office/drawing/2014/chart" uri="{C3380CC4-5D6E-409C-BE32-E72D297353CC}">
              <c16:uniqueId val="{0000000C-7CD5-47C2-B630-156E15922274}"/>
            </c:ext>
          </c:extLst>
        </c:ser>
        <c:dLbls>
          <c:showLegendKey val="0"/>
          <c:showVal val="0"/>
          <c:showCatName val="0"/>
          <c:showSerName val="0"/>
          <c:showPercent val="0"/>
          <c:showBubbleSize val="0"/>
        </c:dLbls>
        <c:axId val="114745344"/>
        <c:axId val="114747264"/>
      </c:scatterChart>
      <c:valAx>
        <c:axId val="114745344"/>
        <c:scaling>
          <c:orientation val="minMax"/>
          <c:max val="600"/>
          <c:min val="350"/>
        </c:scaling>
        <c:delete val="0"/>
        <c:axPos val="b"/>
        <c:title>
          <c:tx>
            <c:rich>
              <a:bodyPr rot="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a:t>Wavelength, nm</a:t>
                </a:r>
              </a:p>
            </c:rich>
          </c:tx>
          <c:layout>
            <c:manualLayout>
              <c:xMode val="edge"/>
              <c:yMode val="edge"/>
              <c:x val="0.29375889237024094"/>
              <c:y val="0.89112128491145637"/>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4747264"/>
        <c:crosses val="autoZero"/>
        <c:crossBetween val="midCat"/>
        <c:majorUnit val="100"/>
      </c:valAx>
      <c:valAx>
        <c:axId val="114747264"/>
        <c:scaling>
          <c:orientation val="minMax"/>
          <c:max val="1.1000000000000001"/>
          <c:min val="0"/>
        </c:scaling>
        <c:delete val="0"/>
        <c:axPos val="l"/>
        <c:title>
          <c:tx>
            <c:rich>
              <a:bodyPr rot="-54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a:t>Fluo. Intensity, a.u</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4745344"/>
        <c:crosses val="autoZero"/>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6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624835870424175"/>
          <c:y val="4.3668767467848528E-2"/>
          <c:w val="0.67122437774247112"/>
          <c:h val="0.7150674021452611"/>
        </c:manualLayout>
      </c:layout>
      <c:scatterChart>
        <c:scatterStyle val="lineMarker"/>
        <c:varyColors val="0"/>
        <c:ser>
          <c:idx val="0"/>
          <c:order val="0"/>
          <c:spPr>
            <a:ln>
              <a:solidFill>
                <a:schemeClr val="tx1"/>
              </a:solidFill>
            </a:ln>
          </c:spPr>
          <c:marker>
            <c:symbol val="none"/>
          </c:marker>
          <c:xVal>
            <c:numRef>
              <c:f>emission!$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emission!$B$3:$B$247</c:f>
              <c:numCache>
                <c:formatCode>General</c:formatCode>
                <c:ptCount val="245"/>
                <c:pt idx="0">
                  <c:v>1.08413E-2</c:v>
                </c:pt>
                <c:pt idx="1">
                  <c:v>1.03284E-2</c:v>
                </c:pt>
                <c:pt idx="2">
                  <c:v>9.8550500000000006E-3</c:v>
                </c:pt>
                <c:pt idx="3">
                  <c:v>9.18449E-3</c:v>
                </c:pt>
                <c:pt idx="4">
                  <c:v>1.1946E-2</c:v>
                </c:pt>
                <c:pt idx="5">
                  <c:v>1.27352E-2</c:v>
                </c:pt>
                <c:pt idx="6">
                  <c:v>1.22617E-2</c:v>
                </c:pt>
                <c:pt idx="7">
                  <c:v>1.31693E-2</c:v>
                </c:pt>
                <c:pt idx="8">
                  <c:v>1.6366499999999999E-2</c:v>
                </c:pt>
                <c:pt idx="9">
                  <c:v>1.8933200000000001E-2</c:v>
                </c:pt>
                <c:pt idx="10">
                  <c:v>2.4266900000000001E-2</c:v>
                </c:pt>
                <c:pt idx="11">
                  <c:v>3.49456E-2</c:v>
                </c:pt>
                <c:pt idx="12">
                  <c:v>4.0092700000000002E-2</c:v>
                </c:pt>
                <c:pt idx="13">
                  <c:v>4.1914800000000002E-2</c:v>
                </c:pt>
                <c:pt idx="14">
                  <c:v>4.68685E-2</c:v>
                </c:pt>
                <c:pt idx="15">
                  <c:v>5.0516400000000003E-2</c:v>
                </c:pt>
                <c:pt idx="16">
                  <c:v>7.2322300000000006E-2</c:v>
                </c:pt>
                <c:pt idx="17">
                  <c:v>0.15318200000000001</c:v>
                </c:pt>
                <c:pt idx="18">
                  <c:v>0.40979500000000002</c:v>
                </c:pt>
                <c:pt idx="19">
                  <c:v>0.80107499999999998</c:v>
                </c:pt>
                <c:pt idx="20">
                  <c:v>1</c:v>
                </c:pt>
                <c:pt idx="21">
                  <c:v>0.88641000000000003</c:v>
                </c:pt>
                <c:pt idx="22">
                  <c:v>0.61500100000000002</c:v>
                </c:pt>
                <c:pt idx="23">
                  <c:v>0.414908</c:v>
                </c:pt>
                <c:pt idx="24">
                  <c:v>0.330621</c:v>
                </c:pt>
                <c:pt idx="25">
                  <c:v>0.31931700000000002</c:v>
                </c:pt>
                <c:pt idx="26">
                  <c:v>0.32798899999999998</c:v>
                </c:pt>
                <c:pt idx="27">
                  <c:v>0.30618299999999998</c:v>
                </c:pt>
                <c:pt idx="28">
                  <c:v>0.29798599999999997</c:v>
                </c:pt>
                <c:pt idx="29">
                  <c:v>0.28259800000000002</c:v>
                </c:pt>
                <c:pt idx="30">
                  <c:v>0.28893799999999997</c:v>
                </c:pt>
                <c:pt idx="31">
                  <c:v>0.28705599999999998</c:v>
                </c:pt>
                <c:pt idx="32">
                  <c:v>0.27981800000000001</c:v>
                </c:pt>
                <c:pt idx="33">
                  <c:v>0.26258999999999999</c:v>
                </c:pt>
                <c:pt idx="34">
                  <c:v>0.28464200000000001</c:v>
                </c:pt>
                <c:pt idx="35">
                  <c:v>0.32445299999999999</c:v>
                </c:pt>
                <c:pt idx="36">
                  <c:v>0.38117600000000001</c:v>
                </c:pt>
                <c:pt idx="37">
                  <c:v>0.444108</c:v>
                </c:pt>
                <c:pt idx="38">
                  <c:v>0.49736599999999997</c:v>
                </c:pt>
                <c:pt idx="39">
                  <c:v>0.54941499999999999</c:v>
                </c:pt>
                <c:pt idx="40">
                  <c:v>0.59257000000000004</c:v>
                </c:pt>
                <c:pt idx="41">
                  <c:v>0.60533199999999998</c:v>
                </c:pt>
                <c:pt idx="42">
                  <c:v>0.56401400000000002</c:v>
                </c:pt>
                <c:pt idx="43">
                  <c:v>0.494006</c:v>
                </c:pt>
                <c:pt idx="44">
                  <c:v>0.42897400000000002</c:v>
                </c:pt>
                <c:pt idx="45">
                  <c:v>0.35360999999999998</c:v>
                </c:pt>
                <c:pt idx="46">
                  <c:v>0.31106499999999998</c:v>
                </c:pt>
                <c:pt idx="47">
                  <c:v>0.26707700000000001</c:v>
                </c:pt>
                <c:pt idx="48">
                  <c:v>0.245278</c:v>
                </c:pt>
                <c:pt idx="49">
                  <c:v>0.23291799999999999</c:v>
                </c:pt>
                <c:pt idx="50">
                  <c:v>0.21429500000000001</c:v>
                </c:pt>
                <c:pt idx="51">
                  <c:v>0.200852</c:v>
                </c:pt>
                <c:pt idx="52">
                  <c:v>0.19264400000000001</c:v>
                </c:pt>
                <c:pt idx="53">
                  <c:v>0.184889</c:v>
                </c:pt>
                <c:pt idx="54">
                  <c:v>0.17863399999999999</c:v>
                </c:pt>
                <c:pt idx="55">
                  <c:v>0.17766599999999999</c:v>
                </c:pt>
                <c:pt idx="56">
                  <c:v>0.17927899999999999</c:v>
                </c:pt>
                <c:pt idx="57">
                  <c:v>0.182507</c:v>
                </c:pt>
                <c:pt idx="58">
                  <c:v>0.189411</c:v>
                </c:pt>
                <c:pt idx="59">
                  <c:v>0.19636300000000001</c:v>
                </c:pt>
                <c:pt idx="60">
                  <c:v>0.19042100000000001</c:v>
                </c:pt>
                <c:pt idx="61">
                  <c:v>0.20072999999999999</c:v>
                </c:pt>
                <c:pt idx="62">
                  <c:v>0.19422</c:v>
                </c:pt>
                <c:pt idx="63">
                  <c:v>0.193937</c:v>
                </c:pt>
                <c:pt idx="64">
                  <c:v>0.19090599999999999</c:v>
                </c:pt>
                <c:pt idx="65">
                  <c:v>0.18174000000000001</c:v>
                </c:pt>
                <c:pt idx="66">
                  <c:v>0.171014</c:v>
                </c:pt>
                <c:pt idx="67">
                  <c:v>0.16170999999999999</c:v>
                </c:pt>
                <c:pt idx="68">
                  <c:v>0.15257899999999999</c:v>
                </c:pt>
                <c:pt idx="69">
                  <c:v>0.13763900000000001</c:v>
                </c:pt>
                <c:pt idx="70">
                  <c:v>0.120046</c:v>
                </c:pt>
                <c:pt idx="71">
                  <c:v>0.108567</c:v>
                </c:pt>
                <c:pt idx="72">
                  <c:v>9.7463499999999995E-2</c:v>
                </c:pt>
                <c:pt idx="73">
                  <c:v>9.0163499999999994E-2</c:v>
                </c:pt>
                <c:pt idx="74">
                  <c:v>8.6974499999999996E-2</c:v>
                </c:pt>
                <c:pt idx="75">
                  <c:v>7.9127199999999995E-2</c:v>
                </c:pt>
                <c:pt idx="76">
                  <c:v>7.6141899999999998E-2</c:v>
                </c:pt>
                <c:pt idx="77">
                  <c:v>7.3515700000000003E-2</c:v>
                </c:pt>
                <c:pt idx="78">
                  <c:v>7.2004100000000001E-2</c:v>
                </c:pt>
                <c:pt idx="79">
                  <c:v>7.4470599999999998E-2</c:v>
                </c:pt>
                <c:pt idx="80">
                  <c:v>7.01349E-2</c:v>
                </c:pt>
                <c:pt idx="81">
                  <c:v>7.2521199999999994E-2</c:v>
                </c:pt>
                <c:pt idx="82">
                  <c:v>6.9339600000000001E-2</c:v>
                </c:pt>
                <c:pt idx="83">
                  <c:v>7.39533E-2</c:v>
                </c:pt>
                <c:pt idx="84">
                  <c:v>6.73121E-2</c:v>
                </c:pt>
                <c:pt idx="85">
                  <c:v>6.8782999999999997E-2</c:v>
                </c:pt>
                <c:pt idx="86">
                  <c:v>6.7868600000000001E-2</c:v>
                </c:pt>
                <c:pt idx="87">
                  <c:v>6.5444100000000005E-2</c:v>
                </c:pt>
                <c:pt idx="88">
                  <c:v>6.4092999999999997E-2</c:v>
                </c:pt>
                <c:pt idx="89">
                  <c:v>6.4331399999999997E-2</c:v>
                </c:pt>
                <c:pt idx="90">
                  <c:v>6.3854599999999997E-2</c:v>
                </c:pt>
                <c:pt idx="91">
                  <c:v>6.4569799999999997E-2</c:v>
                </c:pt>
                <c:pt idx="92">
                  <c:v>6.1351900000000001E-2</c:v>
                </c:pt>
                <c:pt idx="93">
                  <c:v>5.9366200000000001E-2</c:v>
                </c:pt>
                <c:pt idx="94">
                  <c:v>6.05973E-2</c:v>
                </c:pt>
                <c:pt idx="95">
                  <c:v>5.5952099999999998E-2</c:v>
                </c:pt>
                <c:pt idx="96">
                  <c:v>5.2856800000000002E-2</c:v>
                </c:pt>
                <c:pt idx="97">
                  <c:v>5.3531299999999997E-2</c:v>
                </c:pt>
                <c:pt idx="98">
                  <c:v>4.7780299999999998E-2</c:v>
                </c:pt>
                <c:pt idx="99">
                  <c:v>4.9009499999999998E-2</c:v>
                </c:pt>
                <c:pt idx="100">
                  <c:v>4.6670299999999998E-2</c:v>
                </c:pt>
                <c:pt idx="101">
                  <c:v>4.4886599999999999E-2</c:v>
                </c:pt>
                <c:pt idx="102">
                  <c:v>4.5560400000000001E-2</c:v>
                </c:pt>
                <c:pt idx="103">
                  <c:v>4.1796E-2</c:v>
                </c:pt>
                <c:pt idx="104">
                  <c:v>4.3539300000000003E-2</c:v>
                </c:pt>
                <c:pt idx="105">
                  <c:v>4.0765999999999997E-2</c:v>
                </c:pt>
                <c:pt idx="106">
                  <c:v>3.9775900000000003E-2</c:v>
                </c:pt>
                <c:pt idx="107">
                  <c:v>4.0765999999999997E-2</c:v>
                </c:pt>
                <c:pt idx="108">
                  <c:v>3.7320800000000001E-2</c:v>
                </c:pt>
                <c:pt idx="109">
                  <c:v>3.8429400000000002E-2</c:v>
                </c:pt>
                <c:pt idx="110">
                  <c:v>3.7043600000000003E-2</c:v>
                </c:pt>
                <c:pt idx="111">
                  <c:v>3.9181800000000003E-2</c:v>
                </c:pt>
                <c:pt idx="112">
                  <c:v>3.8983799999999999E-2</c:v>
                </c:pt>
                <c:pt idx="113">
                  <c:v>3.8033499999999998E-2</c:v>
                </c:pt>
                <c:pt idx="114">
                  <c:v>3.6608099999999998E-2</c:v>
                </c:pt>
                <c:pt idx="115">
                  <c:v>3.5183100000000002E-2</c:v>
                </c:pt>
                <c:pt idx="116">
                  <c:v>3.3520899999999999E-2</c:v>
                </c:pt>
                <c:pt idx="117">
                  <c:v>3.5499799999999998E-2</c:v>
                </c:pt>
                <c:pt idx="118">
                  <c:v>3.3916599999999998E-2</c:v>
                </c:pt>
                <c:pt idx="119">
                  <c:v>3.38771E-2</c:v>
                </c:pt>
                <c:pt idx="120">
                  <c:v>3.12261E-2</c:v>
                </c:pt>
                <c:pt idx="121">
                  <c:v>3.2492100000000003E-2</c:v>
                </c:pt>
                <c:pt idx="122">
                  <c:v>3.13844E-2</c:v>
                </c:pt>
                <c:pt idx="123">
                  <c:v>3.0632699999999999E-2</c:v>
                </c:pt>
                <c:pt idx="124">
                  <c:v>3.0790999999999999E-2</c:v>
                </c:pt>
                <c:pt idx="125">
                  <c:v>2.7785199999999999E-2</c:v>
                </c:pt>
                <c:pt idx="126">
                  <c:v>3.12261E-2</c:v>
                </c:pt>
                <c:pt idx="127">
                  <c:v>2.9683500000000002E-2</c:v>
                </c:pt>
                <c:pt idx="128">
                  <c:v>2.8734300000000001E-2</c:v>
                </c:pt>
                <c:pt idx="129">
                  <c:v>2.5334099999999998E-2</c:v>
                </c:pt>
                <c:pt idx="130">
                  <c:v>2.6994400000000002E-2</c:v>
                </c:pt>
                <c:pt idx="131">
                  <c:v>2.63223E-2</c:v>
                </c:pt>
                <c:pt idx="132">
                  <c:v>2.4504000000000001E-2</c:v>
                </c:pt>
                <c:pt idx="133">
                  <c:v>2.3634499999999999E-2</c:v>
                </c:pt>
                <c:pt idx="134">
                  <c:v>2.31208E-2</c:v>
                </c:pt>
                <c:pt idx="135">
                  <c:v>2.4424999999999999E-2</c:v>
                </c:pt>
                <c:pt idx="136">
                  <c:v>2.2765199999999999E-2</c:v>
                </c:pt>
                <c:pt idx="137">
                  <c:v>2.3634499999999999E-2</c:v>
                </c:pt>
                <c:pt idx="138">
                  <c:v>2.4701600000000001E-2</c:v>
                </c:pt>
                <c:pt idx="139">
                  <c:v>2.1421800000000001E-2</c:v>
                </c:pt>
                <c:pt idx="140">
                  <c:v>2.05527E-2</c:v>
                </c:pt>
                <c:pt idx="141">
                  <c:v>1.9802199999999999E-2</c:v>
                </c:pt>
                <c:pt idx="142">
                  <c:v>2.0197199999999998E-2</c:v>
                </c:pt>
                <c:pt idx="143">
                  <c:v>1.9446700000000001E-2</c:v>
                </c:pt>
                <c:pt idx="144">
                  <c:v>2.03552E-2</c:v>
                </c:pt>
                <c:pt idx="145">
                  <c:v>1.8498799999999999E-2</c:v>
                </c:pt>
                <c:pt idx="146">
                  <c:v>1.8182899999999998E-2</c:v>
                </c:pt>
                <c:pt idx="147">
                  <c:v>1.78275E-2</c:v>
                </c:pt>
                <c:pt idx="148">
                  <c:v>1.7116699999999999E-2</c:v>
                </c:pt>
                <c:pt idx="149">
                  <c:v>1.7195700000000001E-2</c:v>
                </c:pt>
                <c:pt idx="150">
                  <c:v>1.7867000000000001E-2</c:v>
                </c:pt>
                <c:pt idx="151">
                  <c:v>1.6524500000000001E-2</c:v>
                </c:pt>
                <c:pt idx="152">
                  <c:v>1.6366499999999999E-2</c:v>
                </c:pt>
                <c:pt idx="153">
                  <c:v>1.5813799999999999E-2</c:v>
                </c:pt>
                <c:pt idx="154">
                  <c:v>1.4076999999999999E-2</c:v>
                </c:pt>
                <c:pt idx="155">
                  <c:v>1.48664E-2</c:v>
                </c:pt>
                <c:pt idx="156">
                  <c:v>1.4432199999999999E-2</c:v>
                </c:pt>
                <c:pt idx="157">
                  <c:v>1.32877E-2</c:v>
                </c:pt>
                <c:pt idx="158">
                  <c:v>1.32087E-2</c:v>
                </c:pt>
                <c:pt idx="159">
                  <c:v>1.45506E-2</c:v>
                </c:pt>
                <c:pt idx="160">
                  <c:v>1.24195E-2</c:v>
                </c:pt>
                <c:pt idx="161">
                  <c:v>1.2695700000000001E-2</c:v>
                </c:pt>
                <c:pt idx="162">
                  <c:v>1.0565099999999999E-2</c:v>
                </c:pt>
                <c:pt idx="163">
                  <c:v>1.17882E-2</c:v>
                </c:pt>
                <c:pt idx="164">
                  <c:v>1.22617E-2</c:v>
                </c:pt>
                <c:pt idx="165">
                  <c:v>1.08807E-2</c:v>
                </c:pt>
                <c:pt idx="166">
                  <c:v>1.12753E-2</c:v>
                </c:pt>
                <c:pt idx="167">
                  <c:v>1.09991E-2</c:v>
                </c:pt>
                <c:pt idx="168">
                  <c:v>1.01706E-2</c:v>
                </c:pt>
                <c:pt idx="169">
                  <c:v>8.6717500000000006E-3</c:v>
                </c:pt>
                <c:pt idx="170">
                  <c:v>8.5534400000000007E-3</c:v>
                </c:pt>
                <c:pt idx="171">
                  <c:v>9.5000399999999995E-3</c:v>
                </c:pt>
                <c:pt idx="172">
                  <c:v>8.7900800000000005E-3</c:v>
                </c:pt>
                <c:pt idx="173">
                  <c:v>8.5534400000000007E-3</c:v>
                </c:pt>
                <c:pt idx="174">
                  <c:v>8.0801799999999993E-3</c:v>
                </c:pt>
                <c:pt idx="175">
                  <c:v>7.6069500000000003E-3</c:v>
                </c:pt>
                <c:pt idx="176">
                  <c:v>7.4492100000000004E-3</c:v>
                </c:pt>
                <c:pt idx="177">
                  <c:v>8.1196099999999993E-3</c:v>
                </c:pt>
                <c:pt idx="178">
                  <c:v>7.8041300000000003E-3</c:v>
                </c:pt>
                <c:pt idx="179">
                  <c:v>7.3703500000000003E-3</c:v>
                </c:pt>
                <c:pt idx="180">
                  <c:v>7.0154600000000003E-3</c:v>
                </c:pt>
                <c:pt idx="181">
                  <c:v>6.58173E-3</c:v>
                </c:pt>
                <c:pt idx="182">
                  <c:v>6.3845799999999999E-3</c:v>
                </c:pt>
                <c:pt idx="183">
                  <c:v>6.8971600000000003E-3</c:v>
                </c:pt>
                <c:pt idx="184">
                  <c:v>5.9508900000000003E-3</c:v>
                </c:pt>
                <c:pt idx="185">
                  <c:v>6.1480199999999997E-3</c:v>
                </c:pt>
                <c:pt idx="186">
                  <c:v>5.8720400000000002E-3</c:v>
                </c:pt>
                <c:pt idx="187">
                  <c:v>6.46344E-3</c:v>
                </c:pt>
                <c:pt idx="188">
                  <c:v>5.8326100000000002E-3</c:v>
                </c:pt>
                <c:pt idx="189">
                  <c:v>4.8864700000000004E-3</c:v>
                </c:pt>
                <c:pt idx="190">
                  <c:v>5.3595300000000004E-3</c:v>
                </c:pt>
                <c:pt idx="191">
                  <c:v>4.4528700000000003E-3</c:v>
                </c:pt>
                <c:pt idx="192">
                  <c:v>4.4528700000000003E-3</c:v>
                </c:pt>
                <c:pt idx="193">
                  <c:v>5.2412600000000002E-3</c:v>
                </c:pt>
                <c:pt idx="194">
                  <c:v>5.1229999999999999E-3</c:v>
                </c:pt>
                <c:pt idx="195">
                  <c:v>4.5316999999999996E-3</c:v>
                </c:pt>
                <c:pt idx="196">
                  <c:v>4.8076300000000002E-3</c:v>
                </c:pt>
                <c:pt idx="197">
                  <c:v>4.2557799999999998E-3</c:v>
                </c:pt>
                <c:pt idx="198">
                  <c:v>3.9010400000000001E-3</c:v>
                </c:pt>
                <c:pt idx="199">
                  <c:v>4.0587000000000002E-3</c:v>
                </c:pt>
                <c:pt idx="200">
                  <c:v>3.4674900000000002E-3</c:v>
                </c:pt>
                <c:pt idx="201">
                  <c:v>3.9798699999999999E-3</c:v>
                </c:pt>
                <c:pt idx="202">
                  <c:v>3.6645499999999999E-3</c:v>
                </c:pt>
                <c:pt idx="203">
                  <c:v>2.79751E-3</c:v>
                </c:pt>
                <c:pt idx="204">
                  <c:v>2.7580999999999999E-3</c:v>
                </c:pt>
                <c:pt idx="205">
                  <c:v>2.79751E-3</c:v>
                </c:pt>
                <c:pt idx="206">
                  <c:v>2.9945499999999999E-3</c:v>
                </c:pt>
                <c:pt idx="207">
                  <c:v>2.3246199999999999E-3</c:v>
                </c:pt>
                <c:pt idx="208">
                  <c:v>2.8763299999999999E-3</c:v>
                </c:pt>
                <c:pt idx="209">
                  <c:v>2.6398699999999999E-3</c:v>
                </c:pt>
                <c:pt idx="210">
                  <c:v>2.2063999999999999E-3</c:v>
                </c:pt>
                <c:pt idx="211">
                  <c:v>2.56106E-3</c:v>
                </c:pt>
                <c:pt idx="212">
                  <c:v>2.5216499999999998E-3</c:v>
                </c:pt>
                <c:pt idx="213">
                  <c:v>2.4822400000000001E-3</c:v>
                </c:pt>
                <c:pt idx="214">
                  <c:v>2.8369200000000002E-3</c:v>
                </c:pt>
                <c:pt idx="215">
                  <c:v>2.5216499999999998E-3</c:v>
                </c:pt>
                <c:pt idx="216">
                  <c:v>1.8123499999999999E-3</c:v>
                </c:pt>
                <c:pt idx="217">
                  <c:v>2.6004600000000002E-3</c:v>
                </c:pt>
                <c:pt idx="218">
                  <c:v>1.93056E-3</c:v>
                </c:pt>
                <c:pt idx="219">
                  <c:v>1.9699700000000001E-3</c:v>
                </c:pt>
                <c:pt idx="220">
                  <c:v>1.65474E-3</c:v>
                </c:pt>
                <c:pt idx="221">
                  <c:v>1.8123499999999999E-3</c:v>
                </c:pt>
                <c:pt idx="222">
                  <c:v>1.2607199999999999E-3</c:v>
                </c:pt>
                <c:pt idx="223">
                  <c:v>1.8123499999999999E-3</c:v>
                </c:pt>
                <c:pt idx="224">
                  <c:v>1.73354E-3</c:v>
                </c:pt>
                <c:pt idx="225">
                  <c:v>1.3789200000000001E-3</c:v>
                </c:pt>
                <c:pt idx="226">
                  <c:v>1.4971299999999999E-3</c:v>
                </c:pt>
                <c:pt idx="227">
                  <c:v>1.4971299999999999E-3</c:v>
                </c:pt>
                <c:pt idx="228">
                  <c:v>1.45772E-3</c:v>
                </c:pt>
                <c:pt idx="229">
                  <c:v>1.06372E-3</c:v>
                </c:pt>
                <c:pt idx="230">
                  <c:v>1.1819199999999999E-3</c:v>
                </c:pt>
                <c:pt idx="231">
                  <c:v>1.4971299999999999E-3</c:v>
                </c:pt>
                <c:pt idx="232">
                  <c:v>8.6672099999999998E-4</c:v>
                </c:pt>
                <c:pt idx="233">
                  <c:v>1.06372E-3</c:v>
                </c:pt>
                <c:pt idx="234">
                  <c:v>1.10312E-3</c:v>
                </c:pt>
                <c:pt idx="235">
                  <c:v>9.0611900000000004E-4</c:v>
                </c:pt>
                <c:pt idx="236">
                  <c:v>8.6672099999999998E-4</c:v>
                </c:pt>
                <c:pt idx="237">
                  <c:v>1.06372E-3</c:v>
                </c:pt>
                <c:pt idx="238">
                  <c:v>8.6672099999999998E-4</c:v>
                </c:pt>
                <c:pt idx="239">
                  <c:v>7.0912700000000004E-4</c:v>
                </c:pt>
                <c:pt idx="240">
                  <c:v>1.06372E-3</c:v>
                </c:pt>
                <c:pt idx="241">
                  <c:v>1.10312E-3</c:v>
                </c:pt>
                <c:pt idx="242">
                  <c:v>9.0611900000000004E-4</c:v>
                </c:pt>
                <c:pt idx="243">
                  <c:v>7.0912700000000004E-4</c:v>
                </c:pt>
                <c:pt idx="244">
                  <c:v>3.9395100000000002E-4</c:v>
                </c:pt>
              </c:numCache>
            </c:numRef>
          </c:yVal>
          <c:smooth val="0"/>
          <c:extLst>
            <c:ext xmlns:c16="http://schemas.microsoft.com/office/drawing/2014/chart" uri="{C3380CC4-5D6E-409C-BE32-E72D297353CC}">
              <c16:uniqueId val="{00000000-F1B5-47C0-A3FB-669B34D77A69}"/>
            </c:ext>
          </c:extLst>
        </c:ser>
        <c:dLbls>
          <c:showLegendKey val="0"/>
          <c:showVal val="0"/>
          <c:showCatName val="0"/>
          <c:showSerName val="0"/>
          <c:showPercent val="0"/>
          <c:showBubbleSize val="0"/>
        </c:dLbls>
        <c:axId val="112998272"/>
        <c:axId val="113000448"/>
      </c:scatterChart>
      <c:valAx>
        <c:axId val="112998272"/>
        <c:scaling>
          <c:orientation val="minMax"/>
          <c:max val="600"/>
          <c:min val="350"/>
        </c:scaling>
        <c:delete val="0"/>
        <c:axPos val="b"/>
        <c:title>
          <c:tx>
            <c:rich>
              <a:bodyPr/>
              <a:lstStyle/>
              <a:p>
                <a:pPr>
                  <a:defRPr/>
                </a:pPr>
                <a:r>
                  <a:rPr lang="en-CA" i="1"/>
                  <a:t>Wavelength, nm</a:t>
                </a:r>
              </a:p>
            </c:rich>
          </c:tx>
          <c:layout>
            <c:manualLayout>
              <c:xMode val="edge"/>
              <c:yMode val="edge"/>
              <c:x val="0.34304933323779085"/>
              <c:y val="0.89299854096739406"/>
            </c:manualLayout>
          </c:layout>
          <c:overlay val="0"/>
        </c:title>
        <c:numFmt formatCode="General" sourceLinked="1"/>
        <c:majorTickMark val="out"/>
        <c:minorTickMark val="none"/>
        <c:tickLblPos val="nextTo"/>
        <c:spPr>
          <a:ln w="19050">
            <a:solidFill>
              <a:schemeClr val="tx1"/>
            </a:solidFill>
          </a:ln>
        </c:spPr>
        <c:crossAx val="113000448"/>
        <c:crosses val="autoZero"/>
        <c:crossBetween val="midCat"/>
        <c:majorUnit val="50"/>
      </c:valAx>
      <c:valAx>
        <c:axId val="113000448"/>
        <c:scaling>
          <c:orientation val="minMax"/>
          <c:max val="1.1000000000000001"/>
          <c:min val="0"/>
        </c:scaling>
        <c:delete val="0"/>
        <c:axPos val="l"/>
        <c:title>
          <c:tx>
            <c:rich>
              <a:bodyPr/>
              <a:lstStyle/>
              <a:p>
                <a:pPr>
                  <a:defRPr b="1" i="1"/>
                </a:pPr>
                <a:r>
                  <a:rPr lang="en-CA" b="1" i="1" dirty="0" err="1"/>
                  <a:t>Fluo</a:t>
                </a:r>
                <a:r>
                  <a:rPr lang="en-CA" b="1" i="1" dirty="0"/>
                  <a:t>. </a:t>
                </a:r>
                <a:r>
                  <a:rPr lang="en-CA" b="1" i="1" dirty="0" err="1"/>
                  <a:t>Intentisy</a:t>
                </a:r>
                <a:r>
                  <a:rPr lang="en-CA" b="1" i="1" dirty="0"/>
                  <a:t>, </a:t>
                </a:r>
                <a:r>
                  <a:rPr lang="en-CA" b="1" i="1" dirty="0" err="1"/>
                  <a:t>a.u</a:t>
                </a:r>
                <a:r>
                  <a:rPr lang="en-CA" b="1" i="1" dirty="0"/>
                  <a:t>.</a:t>
                </a:r>
              </a:p>
            </c:rich>
          </c:tx>
          <c:overlay val="0"/>
        </c:title>
        <c:numFmt formatCode="#,##0.0" sourceLinked="0"/>
        <c:majorTickMark val="out"/>
        <c:minorTickMark val="none"/>
        <c:tickLblPos val="nextTo"/>
        <c:spPr>
          <a:ln w="19050">
            <a:solidFill>
              <a:schemeClr val="tx1"/>
            </a:solidFill>
          </a:ln>
        </c:spPr>
        <c:crossAx val="112998272"/>
        <c:crosses val="autoZero"/>
        <c:crossBetween val="midCat"/>
      </c:valAx>
      <c:spPr>
        <a:ln w="19050">
          <a:solidFill>
            <a:schemeClr val="tx1"/>
          </a:solidFill>
        </a:ln>
      </c:spPr>
    </c:plotArea>
    <c:plotVisOnly val="1"/>
    <c:dispBlanksAs val="gap"/>
    <c:showDLblsOverMax val="0"/>
  </c:chart>
  <c:txPr>
    <a:bodyPr/>
    <a:lstStyle/>
    <a:p>
      <a:pPr>
        <a:defRPr sz="24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58023719916551"/>
          <c:y val="5.1987543568137701E-2"/>
          <c:w val="0.70078558952508274"/>
          <c:h val="0.69351167470155373"/>
        </c:manualLayout>
      </c:layout>
      <c:scatterChart>
        <c:scatterStyle val="lineMarker"/>
        <c:varyColors val="0"/>
        <c:ser>
          <c:idx val="0"/>
          <c:order val="0"/>
          <c:spPr>
            <a:ln w="15875">
              <a:solidFill>
                <a:schemeClr val="tx1"/>
              </a:solidFill>
            </a:ln>
          </c:spPr>
          <c:marker>
            <c:symbol val="none"/>
          </c:marker>
          <c:xVal>
            <c:numRef>
              <c:f>Sheet4!$BQ$5:$BQ$249</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heet4!$BR$5:$BR$249</c:f>
              <c:numCache>
                <c:formatCode>General</c:formatCode>
                <c:ptCount val="245"/>
                <c:pt idx="0">
                  <c:v>0</c:v>
                </c:pt>
                <c:pt idx="1">
                  <c:v>2.67754E-3</c:v>
                </c:pt>
                <c:pt idx="2">
                  <c:v>6.2030000000000002E-3</c:v>
                </c:pt>
                <c:pt idx="3">
                  <c:v>1.0911199999999999E-2</c:v>
                </c:pt>
                <c:pt idx="4">
                  <c:v>1.8590800000000001E-2</c:v>
                </c:pt>
                <c:pt idx="5">
                  <c:v>2.5841900000000001E-2</c:v>
                </c:pt>
                <c:pt idx="6">
                  <c:v>2.9686199999999999E-2</c:v>
                </c:pt>
                <c:pt idx="7">
                  <c:v>3.4335299999999999E-2</c:v>
                </c:pt>
                <c:pt idx="8">
                  <c:v>4.9031999999999999E-2</c:v>
                </c:pt>
                <c:pt idx="9">
                  <c:v>6.7919300000000002E-2</c:v>
                </c:pt>
                <c:pt idx="10">
                  <c:v>0.100019</c:v>
                </c:pt>
                <c:pt idx="11">
                  <c:v>0.14180799999999999</c:v>
                </c:pt>
                <c:pt idx="12">
                  <c:v>0.17453099999999999</c:v>
                </c:pt>
                <c:pt idx="13">
                  <c:v>0.18918099999999999</c:v>
                </c:pt>
                <c:pt idx="14">
                  <c:v>0.200461</c:v>
                </c:pt>
                <c:pt idx="15">
                  <c:v>0.22283600000000001</c:v>
                </c:pt>
                <c:pt idx="16">
                  <c:v>0.335262</c:v>
                </c:pt>
                <c:pt idx="17">
                  <c:v>0.77493000000000001</c:v>
                </c:pt>
                <c:pt idx="18">
                  <c:v>2.0411899999999998</c:v>
                </c:pt>
                <c:pt idx="19">
                  <c:v>3.7561200000000001</c:v>
                </c:pt>
                <c:pt idx="20">
                  <c:v>4.5790800000000003</c:v>
                </c:pt>
                <c:pt idx="21">
                  <c:v>4.08622</c:v>
                </c:pt>
                <c:pt idx="22">
                  <c:v>2.9675699999999998</c:v>
                </c:pt>
                <c:pt idx="23">
                  <c:v>2.0210900000000001</c:v>
                </c:pt>
                <c:pt idx="24">
                  <c:v>1.6116200000000001</c:v>
                </c:pt>
                <c:pt idx="25">
                  <c:v>1.5689299999999999</c:v>
                </c:pt>
                <c:pt idx="26">
                  <c:v>1.57558</c:v>
                </c:pt>
                <c:pt idx="27">
                  <c:v>1.49542</c:v>
                </c:pt>
                <c:pt idx="28">
                  <c:v>1.42005</c:v>
                </c:pt>
                <c:pt idx="29">
                  <c:v>1.4024700000000001</c:v>
                </c:pt>
                <c:pt idx="30">
                  <c:v>1.4161300000000001</c:v>
                </c:pt>
                <c:pt idx="31">
                  <c:v>1.4223300000000001</c:v>
                </c:pt>
                <c:pt idx="32">
                  <c:v>1.3793500000000001</c:v>
                </c:pt>
                <c:pt idx="33">
                  <c:v>1.3380300000000001</c:v>
                </c:pt>
                <c:pt idx="34">
                  <c:v>1.41368</c:v>
                </c:pt>
                <c:pt idx="35">
                  <c:v>1.6358999999999999</c:v>
                </c:pt>
                <c:pt idx="36">
                  <c:v>1.9260999999999999</c:v>
                </c:pt>
                <c:pt idx="37">
                  <c:v>2.2224900000000001</c:v>
                </c:pt>
                <c:pt idx="38">
                  <c:v>2.4897300000000002</c:v>
                </c:pt>
                <c:pt idx="39">
                  <c:v>2.7550500000000002</c:v>
                </c:pt>
                <c:pt idx="40">
                  <c:v>2.97418</c:v>
                </c:pt>
                <c:pt idx="41">
                  <c:v>2.9903599999999999</c:v>
                </c:pt>
                <c:pt idx="42">
                  <c:v>2.7528600000000001</c:v>
                </c:pt>
                <c:pt idx="43">
                  <c:v>2.42618</c:v>
                </c:pt>
                <c:pt idx="44">
                  <c:v>2.0979700000000001</c:v>
                </c:pt>
                <c:pt idx="45">
                  <c:v>1.77474</c:v>
                </c:pt>
                <c:pt idx="46">
                  <c:v>1.50817</c:v>
                </c:pt>
                <c:pt idx="47">
                  <c:v>1.3479000000000001</c:v>
                </c:pt>
                <c:pt idx="48">
                  <c:v>1.2126300000000001</c:v>
                </c:pt>
                <c:pt idx="49">
                  <c:v>1.1194900000000001</c:v>
                </c:pt>
                <c:pt idx="50">
                  <c:v>1.0527</c:v>
                </c:pt>
                <c:pt idx="51">
                  <c:v>0.99714800000000003</c:v>
                </c:pt>
                <c:pt idx="52">
                  <c:v>0.94527300000000003</c:v>
                </c:pt>
                <c:pt idx="53">
                  <c:v>0.90971599999999997</c:v>
                </c:pt>
                <c:pt idx="54">
                  <c:v>0.88217999999999996</c:v>
                </c:pt>
                <c:pt idx="55">
                  <c:v>0.88696200000000003</c:v>
                </c:pt>
                <c:pt idx="56">
                  <c:v>0.89305699999999999</c:v>
                </c:pt>
                <c:pt idx="57">
                  <c:v>0.90770600000000001</c:v>
                </c:pt>
                <c:pt idx="58">
                  <c:v>0.95359300000000002</c:v>
                </c:pt>
                <c:pt idx="59">
                  <c:v>0.97466299999999995</c:v>
                </c:pt>
                <c:pt idx="60">
                  <c:v>0.99289400000000005</c:v>
                </c:pt>
                <c:pt idx="61">
                  <c:v>0.99770800000000004</c:v>
                </c:pt>
                <c:pt idx="62">
                  <c:v>1.01285</c:v>
                </c:pt>
                <c:pt idx="63">
                  <c:v>1.00597</c:v>
                </c:pt>
                <c:pt idx="64">
                  <c:v>0.99965400000000004</c:v>
                </c:pt>
                <c:pt idx="65">
                  <c:v>0.96365400000000001</c:v>
                </c:pt>
                <c:pt idx="66">
                  <c:v>0.91051599999999999</c:v>
                </c:pt>
                <c:pt idx="67">
                  <c:v>0.85963699999999998</c:v>
                </c:pt>
                <c:pt idx="68">
                  <c:v>0.80895499999999998</c:v>
                </c:pt>
                <c:pt idx="69">
                  <c:v>0.73960800000000004</c:v>
                </c:pt>
                <c:pt idx="70">
                  <c:v>0.684114</c:v>
                </c:pt>
                <c:pt idx="71">
                  <c:v>0.62959299999999996</c:v>
                </c:pt>
                <c:pt idx="72">
                  <c:v>0.58629600000000004</c:v>
                </c:pt>
                <c:pt idx="73">
                  <c:v>0.562083</c:v>
                </c:pt>
                <c:pt idx="74">
                  <c:v>0.54123600000000005</c:v>
                </c:pt>
                <c:pt idx="75">
                  <c:v>0.53161599999999998</c:v>
                </c:pt>
                <c:pt idx="76">
                  <c:v>0.52625599999999995</c:v>
                </c:pt>
                <c:pt idx="77">
                  <c:v>0.51900000000000002</c:v>
                </c:pt>
                <c:pt idx="78">
                  <c:v>0.529976</c:v>
                </c:pt>
                <c:pt idx="79">
                  <c:v>0.53767500000000001</c:v>
                </c:pt>
                <c:pt idx="80">
                  <c:v>0.54515899999999995</c:v>
                </c:pt>
                <c:pt idx="81">
                  <c:v>0.56247400000000003</c:v>
                </c:pt>
                <c:pt idx="82">
                  <c:v>0.57002799999999998</c:v>
                </c:pt>
                <c:pt idx="83">
                  <c:v>0.57964300000000002</c:v>
                </c:pt>
                <c:pt idx="84">
                  <c:v>0.59968100000000002</c:v>
                </c:pt>
                <c:pt idx="85">
                  <c:v>0.61326899999999995</c:v>
                </c:pt>
                <c:pt idx="86">
                  <c:v>0.63428200000000001</c:v>
                </c:pt>
                <c:pt idx="87">
                  <c:v>0.65210500000000005</c:v>
                </c:pt>
                <c:pt idx="88">
                  <c:v>0.66503100000000004</c:v>
                </c:pt>
                <c:pt idx="89">
                  <c:v>0.68967400000000001</c:v>
                </c:pt>
                <c:pt idx="90">
                  <c:v>0.69580799999999998</c:v>
                </c:pt>
                <c:pt idx="91">
                  <c:v>0.70529799999999998</c:v>
                </c:pt>
                <c:pt idx="92">
                  <c:v>0.72345599999999999</c:v>
                </c:pt>
                <c:pt idx="93">
                  <c:v>0.73588500000000001</c:v>
                </c:pt>
                <c:pt idx="94">
                  <c:v>0.75090299999999999</c:v>
                </c:pt>
                <c:pt idx="95">
                  <c:v>0.76086500000000001</c:v>
                </c:pt>
                <c:pt idx="96">
                  <c:v>0.76313299999999995</c:v>
                </c:pt>
                <c:pt idx="97">
                  <c:v>0.78056000000000003</c:v>
                </c:pt>
                <c:pt idx="98">
                  <c:v>0.79961300000000002</c:v>
                </c:pt>
                <c:pt idx="99">
                  <c:v>0.797682</c:v>
                </c:pt>
                <c:pt idx="100">
                  <c:v>0.81794900000000004</c:v>
                </c:pt>
                <c:pt idx="101">
                  <c:v>0.82553100000000001</c:v>
                </c:pt>
                <c:pt idx="102">
                  <c:v>0.84813799999999995</c:v>
                </c:pt>
                <c:pt idx="103">
                  <c:v>0.85435700000000003</c:v>
                </c:pt>
                <c:pt idx="104">
                  <c:v>0.87322100000000002</c:v>
                </c:pt>
                <c:pt idx="105">
                  <c:v>0.87392099999999995</c:v>
                </c:pt>
                <c:pt idx="106">
                  <c:v>0.89446300000000001</c:v>
                </c:pt>
                <c:pt idx="107">
                  <c:v>0.90572200000000003</c:v>
                </c:pt>
                <c:pt idx="108">
                  <c:v>0.91859599999999997</c:v>
                </c:pt>
                <c:pt idx="109">
                  <c:v>0.933755</c:v>
                </c:pt>
                <c:pt idx="110">
                  <c:v>0.93718900000000005</c:v>
                </c:pt>
                <c:pt idx="111">
                  <c:v>0.95203400000000005</c:v>
                </c:pt>
                <c:pt idx="112">
                  <c:v>0.95846200000000004</c:v>
                </c:pt>
                <c:pt idx="113">
                  <c:v>0.96867499999999995</c:v>
                </c:pt>
                <c:pt idx="114">
                  <c:v>0.97219599999999995</c:v>
                </c:pt>
                <c:pt idx="115">
                  <c:v>0.97240499999999996</c:v>
                </c:pt>
                <c:pt idx="116">
                  <c:v>0.97113499999999997</c:v>
                </c:pt>
                <c:pt idx="117">
                  <c:v>0.99017999999999995</c:v>
                </c:pt>
                <c:pt idx="118">
                  <c:v>0.98578500000000002</c:v>
                </c:pt>
                <c:pt idx="119">
                  <c:v>1</c:v>
                </c:pt>
                <c:pt idx="120">
                  <c:v>0.98270000000000002</c:v>
                </c:pt>
                <c:pt idx="121">
                  <c:v>0.98265499999999995</c:v>
                </c:pt>
                <c:pt idx="122">
                  <c:v>0.99140099999999998</c:v>
                </c:pt>
                <c:pt idx="123">
                  <c:v>0.98294000000000004</c:v>
                </c:pt>
                <c:pt idx="124">
                  <c:v>0.98156399999999999</c:v>
                </c:pt>
                <c:pt idx="125">
                  <c:v>0.97320099999999998</c:v>
                </c:pt>
                <c:pt idx="126">
                  <c:v>0.96095299999999995</c:v>
                </c:pt>
                <c:pt idx="127">
                  <c:v>0.95778399999999997</c:v>
                </c:pt>
                <c:pt idx="128">
                  <c:v>0.94635100000000005</c:v>
                </c:pt>
                <c:pt idx="129">
                  <c:v>0.95386700000000002</c:v>
                </c:pt>
                <c:pt idx="130">
                  <c:v>0.94595099999999999</c:v>
                </c:pt>
                <c:pt idx="131">
                  <c:v>0.92950600000000005</c:v>
                </c:pt>
                <c:pt idx="132">
                  <c:v>0.92402700000000004</c:v>
                </c:pt>
                <c:pt idx="133">
                  <c:v>0.90690000000000004</c:v>
                </c:pt>
                <c:pt idx="134">
                  <c:v>0.89460300000000004</c:v>
                </c:pt>
                <c:pt idx="135">
                  <c:v>0.89197000000000004</c:v>
                </c:pt>
                <c:pt idx="136">
                  <c:v>0.87717299999999998</c:v>
                </c:pt>
                <c:pt idx="137">
                  <c:v>0.85995500000000002</c:v>
                </c:pt>
                <c:pt idx="138">
                  <c:v>0.85124500000000003</c:v>
                </c:pt>
                <c:pt idx="139">
                  <c:v>0.84213499999999997</c:v>
                </c:pt>
                <c:pt idx="140">
                  <c:v>0.83472900000000005</c:v>
                </c:pt>
                <c:pt idx="141">
                  <c:v>0.816056</c:v>
                </c:pt>
                <c:pt idx="142">
                  <c:v>0.797987</c:v>
                </c:pt>
                <c:pt idx="143">
                  <c:v>0.77946700000000002</c:v>
                </c:pt>
                <c:pt idx="144">
                  <c:v>0.76727999999999996</c:v>
                </c:pt>
                <c:pt idx="145">
                  <c:v>0.75488</c:v>
                </c:pt>
                <c:pt idx="146">
                  <c:v>0.74020399999999997</c:v>
                </c:pt>
                <c:pt idx="147">
                  <c:v>0.72351200000000004</c:v>
                </c:pt>
                <c:pt idx="148">
                  <c:v>0.70819600000000005</c:v>
                </c:pt>
                <c:pt idx="149">
                  <c:v>0.699797</c:v>
                </c:pt>
                <c:pt idx="150">
                  <c:v>0.68350100000000003</c:v>
                </c:pt>
                <c:pt idx="151">
                  <c:v>0.66492099999999998</c:v>
                </c:pt>
                <c:pt idx="152">
                  <c:v>0.64985700000000002</c:v>
                </c:pt>
                <c:pt idx="153">
                  <c:v>0.64000999999999997</c:v>
                </c:pt>
                <c:pt idx="154">
                  <c:v>0.62078199999999994</c:v>
                </c:pt>
                <c:pt idx="155">
                  <c:v>0.60151100000000002</c:v>
                </c:pt>
                <c:pt idx="156">
                  <c:v>0.59462400000000004</c:v>
                </c:pt>
                <c:pt idx="157">
                  <c:v>0.57717700000000005</c:v>
                </c:pt>
                <c:pt idx="158">
                  <c:v>0.56265600000000004</c:v>
                </c:pt>
                <c:pt idx="159">
                  <c:v>0.54936600000000002</c:v>
                </c:pt>
                <c:pt idx="160">
                  <c:v>0.53341099999999997</c:v>
                </c:pt>
                <c:pt idx="161">
                  <c:v>0.51694099999999998</c:v>
                </c:pt>
                <c:pt idx="162">
                  <c:v>0.49903599999999998</c:v>
                </c:pt>
                <c:pt idx="163">
                  <c:v>0.48996099999999998</c:v>
                </c:pt>
                <c:pt idx="164">
                  <c:v>0.47728199999999998</c:v>
                </c:pt>
                <c:pt idx="165">
                  <c:v>0.46183200000000002</c:v>
                </c:pt>
                <c:pt idx="166">
                  <c:v>0.44764399999999999</c:v>
                </c:pt>
                <c:pt idx="167">
                  <c:v>0.43868400000000002</c:v>
                </c:pt>
                <c:pt idx="168">
                  <c:v>0.42539700000000003</c:v>
                </c:pt>
                <c:pt idx="169">
                  <c:v>0.41197600000000001</c:v>
                </c:pt>
                <c:pt idx="170">
                  <c:v>0.39910800000000002</c:v>
                </c:pt>
                <c:pt idx="171">
                  <c:v>0.38805899999999999</c:v>
                </c:pt>
                <c:pt idx="172">
                  <c:v>0.37635800000000003</c:v>
                </c:pt>
                <c:pt idx="173">
                  <c:v>0.36147200000000002</c:v>
                </c:pt>
                <c:pt idx="174">
                  <c:v>0.35555900000000001</c:v>
                </c:pt>
                <c:pt idx="175">
                  <c:v>0.33900799999999998</c:v>
                </c:pt>
                <c:pt idx="176">
                  <c:v>0.32969599999999999</c:v>
                </c:pt>
                <c:pt idx="177">
                  <c:v>0.32144099999999998</c:v>
                </c:pt>
                <c:pt idx="178">
                  <c:v>0.309527</c:v>
                </c:pt>
                <c:pt idx="179">
                  <c:v>0.29976799999999998</c:v>
                </c:pt>
                <c:pt idx="180">
                  <c:v>0.28599799999999997</c:v>
                </c:pt>
                <c:pt idx="181">
                  <c:v>0.280609</c:v>
                </c:pt>
                <c:pt idx="182">
                  <c:v>0.270368</c:v>
                </c:pt>
                <c:pt idx="183">
                  <c:v>0.25953900000000002</c:v>
                </c:pt>
                <c:pt idx="184">
                  <c:v>0.25073299999999998</c:v>
                </c:pt>
                <c:pt idx="185">
                  <c:v>0.243057</c:v>
                </c:pt>
                <c:pt idx="186">
                  <c:v>0.23422000000000001</c:v>
                </c:pt>
                <c:pt idx="187">
                  <c:v>0.22530900000000001</c:v>
                </c:pt>
                <c:pt idx="188">
                  <c:v>0.21857599999999999</c:v>
                </c:pt>
                <c:pt idx="189">
                  <c:v>0.209232</c:v>
                </c:pt>
                <c:pt idx="190">
                  <c:v>0.20247000000000001</c:v>
                </c:pt>
                <c:pt idx="191">
                  <c:v>0.19822300000000001</c:v>
                </c:pt>
                <c:pt idx="192">
                  <c:v>0.18504699999999999</c:v>
                </c:pt>
                <c:pt idx="193">
                  <c:v>0.18143599999999999</c:v>
                </c:pt>
                <c:pt idx="194">
                  <c:v>0.170706</c:v>
                </c:pt>
                <c:pt idx="195">
                  <c:v>0.17004900000000001</c:v>
                </c:pt>
                <c:pt idx="196">
                  <c:v>0.15923300000000001</c:v>
                </c:pt>
                <c:pt idx="197">
                  <c:v>0.15381600000000001</c:v>
                </c:pt>
                <c:pt idx="198">
                  <c:v>0.15248500000000001</c:v>
                </c:pt>
                <c:pt idx="199">
                  <c:v>0.143291</c:v>
                </c:pt>
                <c:pt idx="200">
                  <c:v>0.13999800000000001</c:v>
                </c:pt>
                <c:pt idx="201">
                  <c:v>0.133938</c:v>
                </c:pt>
                <c:pt idx="202">
                  <c:v>0.12740399999999999</c:v>
                </c:pt>
                <c:pt idx="203">
                  <c:v>0.123027</c:v>
                </c:pt>
                <c:pt idx="204">
                  <c:v>0.11924999999999999</c:v>
                </c:pt>
                <c:pt idx="205">
                  <c:v>0.11412600000000001</c:v>
                </c:pt>
                <c:pt idx="206">
                  <c:v>0.109568</c:v>
                </c:pt>
                <c:pt idx="207">
                  <c:v>0.10440000000000001</c:v>
                </c:pt>
                <c:pt idx="208">
                  <c:v>9.9734100000000006E-2</c:v>
                </c:pt>
                <c:pt idx="209">
                  <c:v>9.7388699999999995E-2</c:v>
                </c:pt>
                <c:pt idx="210">
                  <c:v>9.2191599999999999E-2</c:v>
                </c:pt>
                <c:pt idx="211">
                  <c:v>9.1574500000000003E-2</c:v>
                </c:pt>
                <c:pt idx="212">
                  <c:v>8.3759899999999998E-2</c:v>
                </c:pt>
                <c:pt idx="213">
                  <c:v>8.0892699999999998E-2</c:v>
                </c:pt>
                <c:pt idx="214">
                  <c:v>7.6795000000000002E-2</c:v>
                </c:pt>
                <c:pt idx="215">
                  <c:v>7.4987200000000004E-2</c:v>
                </c:pt>
                <c:pt idx="216">
                  <c:v>7.02155E-2</c:v>
                </c:pt>
                <c:pt idx="217">
                  <c:v>6.9915500000000005E-2</c:v>
                </c:pt>
                <c:pt idx="218">
                  <c:v>6.5437999999999996E-2</c:v>
                </c:pt>
                <c:pt idx="219">
                  <c:v>6.6002699999999997E-2</c:v>
                </c:pt>
                <c:pt idx="220">
                  <c:v>5.9656300000000002E-2</c:v>
                </c:pt>
                <c:pt idx="221">
                  <c:v>5.8858399999999998E-2</c:v>
                </c:pt>
                <c:pt idx="222">
                  <c:v>5.4894600000000002E-2</c:v>
                </c:pt>
                <c:pt idx="223">
                  <c:v>5.1522900000000003E-2</c:v>
                </c:pt>
                <c:pt idx="224">
                  <c:v>5.0563799999999999E-2</c:v>
                </c:pt>
                <c:pt idx="225">
                  <c:v>4.9360000000000001E-2</c:v>
                </c:pt>
                <c:pt idx="226">
                  <c:v>4.5934099999999999E-2</c:v>
                </c:pt>
                <c:pt idx="227">
                  <c:v>4.4530500000000001E-2</c:v>
                </c:pt>
                <c:pt idx="228">
                  <c:v>4.0917799999999997E-2</c:v>
                </c:pt>
                <c:pt idx="229">
                  <c:v>4.1606400000000002E-2</c:v>
                </c:pt>
                <c:pt idx="230">
                  <c:v>3.8275499999999997E-2</c:v>
                </c:pt>
                <c:pt idx="231">
                  <c:v>3.6959699999999998E-2</c:v>
                </c:pt>
                <c:pt idx="232">
                  <c:v>3.4322499999999999E-2</c:v>
                </c:pt>
                <c:pt idx="233">
                  <c:v>3.3227899999999998E-2</c:v>
                </c:pt>
                <c:pt idx="234">
                  <c:v>3.3637599999999997E-2</c:v>
                </c:pt>
                <c:pt idx="235">
                  <c:v>3.0290500000000001E-2</c:v>
                </c:pt>
                <c:pt idx="236">
                  <c:v>2.9390300000000001E-2</c:v>
                </c:pt>
                <c:pt idx="237">
                  <c:v>2.7991700000000001E-2</c:v>
                </c:pt>
                <c:pt idx="238">
                  <c:v>2.7614900000000001E-2</c:v>
                </c:pt>
                <c:pt idx="239">
                  <c:v>2.51538E-2</c:v>
                </c:pt>
                <c:pt idx="240">
                  <c:v>2.5668199999999999E-2</c:v>
                </c:pt>
                <c:pt idx="241">
                  <c:v>2.3434900000000002E-2</c:v>
                </c:pt>
                <c:pt idx="242">
                  <c:v>2.3231100000000001E-2</c:v>
                </c:pt>
                <c:pt idx="243">
                  <c:v>2.2202199999999998E-2</c:v>
                </c:pt>
                <c:pt idx="244">
                  <c:v>2.2080700000000002E-2</c:v>
                </c:pt>
              </c:numCache>
            </c:numRef>
          </c:yVal>
          <c:smooth val="0"/>
          <c:extLst>
            <c:ext xmlns:c16="http://schemas.microsoft.com/office/drawing/2014/chart" uri="{C3380CC4-5D6E-409C-BE32-E72D297353CC}">
              <c16:uniqueId val="{00000000-2632-4E82-A199-3F8805A10D05}"/>
            </c:ext>
          </c:extLst>
        </c:ser>
        <c:dLbls>
          <c:showLegendKey val="0"/>
          <c:showVal val="0"/>
          <c:showCatName val="0"/>
          <c:showSerName val="0"/>
          <c:showPercent val="0"/>
          <c:showBubbleSize val="0"/>
        </c:dLbls>
        <c:axId val="113053696"/>
        <c:axId val="113055616"/>
      </c:scatterChart>
      <c:valAx>
        <c:axId val="113053696"/>
        <c:scaling>
          <c:orientation val="minMax"/>
          <c:max val="600"/>
          <c:min val="350"/>
        </c:scaling>
        <c:delete val="0"/>
        <c:axPos val="b"/>
        <c:title>
          <c:tx>
            <c:rich>
              <a:bodyPr/>
              <a:lstStyle/>
              <a:p>
                <a:pPr>
                  <a:defRPr i="1"/>
                </a:pPr>
                <a:r>
                  <a:rPr lang="en-CA" i="1"/>
                  <a:t>Wavelength, nm</a:t>
                </a:r>
              </a:p>
            </c:rich>
          </c:tx>
          <c:layout>
            <c:manualLayout>
              <c:xMode val="edge"/>
              <c:yMode val="edge"/>
              <c:x val="0.3676272540765031"/>
              <c:y val="0.86319103109828821"/>
            </c:manualLayout>
          </c:layout>
          <c:overlay val="0"/>
        </c:title>
        <c:numFmt formatCode="General" sourceLinked="1"/>
        <c:majorTickMark val="out"/>
        <c:minorTickMark val="none"/>
        <c:tickLblPos val="nextTo"/>
        <c:spPr>
          <a:ln w="19050">
            <a:solidFill>
              <a:schemeClr val="tx1"/>
            </a:solidFill>
          </a:ln>
        </c:spPr>
        <c:crossAx val="113055616"/>
        <c:crosses val="autoZero"/>
        <c:crossBetween val="midCat"/>
        <c:majorUnit val="50"/>
      </c:valAx>
      <c:valAx>
        <c:axId val="113055616"/>
        <c:scaling>
          <c:orientation val="minMax"/>
        </c:scaling>
        <c:delete val="0"/>
        <c:axPos val="l"/>
        <c:title>
          <c:tx>
            <c:rich>
              <a:bodyPr/>
              <a:lstStyle/>
              <a:p>
                <a:pPr>
                  <a:defRPr i="1"/>
                </a:pPr>
                <a:r>
                  <a:rPr lang="en-CA" i="1" dirty="0" err="1"/>
                  <a:t>Fluo</a:t>
                </a:r>
                <a:r>
                  <a:rPr lang="en-CA" i="1" dirty="0"/>
                  <a:t>. Intensity, </a:t>
                </a:r>
                <a:r>
                  <a:rPr lang="en-CA" i="1" dirty="0" err="1"/>
                  <a:t>a.u</a:t>
                </a:r>
                <a:r>
                  <a:rPr lang="en-CA" i="1" dirty="0"/>
                  <a:t>.</a:t>
                </a:r>
              </a:p>
            </c:rich>
          </c:tx>
          <c:layout>
            <c:manualLayout>
              <c:xMode val="edge"/>
              <c:yMode val="edge"/>
              <c:x val="1.5250981072238967E-2"/>
              <c:y val="7.7233887430737821E-2"/>
            </c:manualLayout>
          </c:layout>
          <c:overlay val="0"/>
        </c:title>
        <c:numFmt formatCode="General" sourceLinked="1"/>
        <c:majorTickMark val="out"/>
        <c:minorTickMark val="none"/>
        <c:tickLblPos val="nextTo"/>
        <c:spPr>
          <a:ln w="19050">
            <a:solidFill>
              <a:schemeClr val="tx1"/>
            </a:solidFill>
          </a:ln>
        </c:spPr>
        <c:crossAx val="113053696"/>
        <c:crosses val="autoZero"/>
        <c:crossBetween val="midCat"/>
        <c:majorUnit val="1"/>
      </c:valAx>
      <c:spPr>
        <a:ln w="19050">
          <a:solidFill>
            <a:schemeClr val="tx1"/>
          </a:solidFill>
        </a:ln>
      </c:spPr>
    </c:plotArea>
    <c:plotVisOnly val="1"/>
    <c:dispBlanksAs val="gap"/>
    <c:showDLblsOverMax val="0"/>
  </c:chart>
  <c:spPr>
    <a:noFill/>
    <a:ln>
      <a:noFill/>
    </a:ln>
  </c:spPr>
  <c:txPr>
    <a:bodyPr/>
    <a:lstStyle/>
    <a:p>
      <a:pPr>
        <a:defRPr sz="24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2040092158148759"/>
          <c:y val="5.9103669043272862E-2"/>
          <c:w val="0.60531101181662839"/>
          <c:h val="0.67934749830324204"/>
        </c:manualLayout>
      </c:layout>
      <c:scatterChart>
        <c:scatterStyle val="lineMarker"/>
        <c:varyColors val="0"/>
        <c:ser>
          <c:idx val="0"/>
          <c:order val="0"/>
          <c:spPr>
            <a:ln>
              <a:solidFill>
                <a:schemeClr val="tx1"/>
              </a:solidFill>
            </a:ln>
          </c:spPr>
          <c:marker>
            <c:symbol val="none"/>
          </c:marker>
          <c:xVal>
            <c:numRef>
              <c:f>emission!$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emission!$B$3:$B$247</c:f>
              <c:numCache>
                <c:formatCode>General</c:formatCode>
                <c:ptCount val="245"/>
                <c:pt idx="0">
                  <c:v>1.08413E-2</c:v>
                </c:pt>
                <c:pt idx="1">
                  <c:v>1.03284E-2</c:v>
                </c:pt>
                <c:pt idx="2">
                  <c:v>9.8550500000000006E-3</c:v>
                </c:pt>
                <c:pt idx="3">
                  <c:v>9.18449E-3</c:v>
                </c:pt>
                <c:pt idx="4">
                  <c:v>1.1946E-2</c:v>
                </c:pt>
                <c:pt idx="5">
                  <c:v>1.27352E-2</c:v>
                </c:pt>
                <c:pt idx="6">
                  <c:v>1.22617E-2</c:v>
                </c:pt>
                <c:pt idx="7">
                  <c:v>1.31693E-2</c:v>
                </c:pt>
                <c:pt idx="8">
                  <c:v>1.6366499999999999E-2</c:v>
                </c:pt>
                <c:pt idx="9">
                  <c:v>1.8933200000000001E-2</c:v>
                </c:pt>
                <c:pt idx="10">
                  <c:v>2.4266900000000001E-2</c:v>
                </c:pt>
                <c:pt idx="11">
                  <c:v>3.49456E-2</c:v>
                </c:pt>
                <c:pt idx="12">
                  <c:v>4.0092700000000002E-2</c:v>
                </c:pt>
                <c:pt idx="13">
                  <c:v>4.1914800000000002E-2</c:v>
                </c:pt>
                <c:pt idx="14">
                  <c:v>4.68685E-2</c:v>
                </c:pt>
                <c:pt idx="15">
                  <c:v>5.0516400000000003E-2</c:v>
                </c:pt>
                <c:pt idx="16">
                  <c:v>7.2322300000000006E-2</c:v>
                </c:pt>
                <c:pt idx="17">
                  <c:v>0.15318200000000001</c:v>
                </c:pt>
                <c:pt idx="18">
                  <c:v>0.40979500000000002</c:v>
                </c:pt>
                <c:pt idx="19">
                  <c:v>0.80107499999999998</c:v>
                </c:pt>
                <c:pt idx="20">
                  <c:v>1</c:v>
                </c:pt>
                <c:pt idx="21">
                  <c:v>0.88641000000000003</c:v>
                </c:pt>
                <c:pt idx="22">
                  <c:v>0.61500100000000002</c:v>
                </c:pt>
                <c:pt idx="23">
                  <c:v>0.414908</c:v>
                </c:pt>
                <c:pt idx="24">
                  <c:v>0.330621</c:v>
                </c:pt>
                <c:pt idx="25">
                  <c:v>0.31931700000000002</c:v>
                </c:pt>
                <c:pt idx="26">
                  <c:v>0.32798899999999998</c:v>
                </c:pt>
                <c:pt idx="27">
                  <c:v>0.30618299999999998</c:v>
                </c:pt>
                <c:pt idx="28">
                  <c:v>0.29798599999999997</c:v>
                </c:pt>
                <c:pt idx="29">
                  <c:v>0.28259800000000002</c:v>
                </c:pt>
                <c:pt idx="30">
                  <c:v>0.28893799999999997</c:v>
                </c:pt>
                <c:pt idx="31">
                  <c:v>0.28705599999999998</c:v>
                </c:pt>
                <c:pt idx="32">
                  <c:v>0.27981800000000001</c:v>
                </c:pt>
                <c:pt idx="33">
                  <c:v>0.26258999999999999</c:v>
                </c:pt>
                <c:pt idx="34">
                  <c:v>0.28464200000000001</c:v>
                </c:pt>
                <c:pt idx="35">
                  <c:v>0.32445299999999999</c:v>
                </c:pt>
                <c:pt idx="36">
                  <c:v>0.38117600000000001</c:v>
                </c:pt>
                <c:pt idx="37">
                  <c:v>0.444108</c:v>
                </c:pt>
                <c:pt idx="38">
                  <c:v>0.49736599999999997</c:v>
                </c:pt>
                <c:pt idx="39">
                  <c:v>0.54941499999999999</c:v>
                </c:pt>
                <c:pt idx="40">
                  <c:v>0.59257000000000004</c:v>
                </c:pt>
                <c:pt idx="41">
                  <c:v>0.60533199999999998</c:v>
                </c:pt>
                <c:pt idx="42">
                  <c:v>0.56401400000000002</c:v>
                </c:pt>
                <c:pt idx="43">
                  <c:v>0.494006</c:v>
                </c:pt>
                <c:pt idx="44">
                  <c:v>0.42897400000000002</c:v>
                </c:pt>
                <c:pt idx="45">
                  <c:v>0.35360999999999998</c:v>
                </c:pt>
                <c:pt idx="46">
                  <c:v>0.31106499999999998</c:v>
                </c:pt>
                <c:pt idx="47">
                  <c:v>0.26707700000000001</c:v>
                </c:pt>
                <c:pt idx="48">
                  <c:v>0.245278</c:v>
                </c:pt>
                <c:pt idx="49">
                  <c:v>0.23291799999999999</c:v>
                </c:pt>
                <c:pt idx="50">
                  <c:v>0.21429500000000001</c:v>
                </c:pt>
                <c:pt idx="51">
                  <c:v>0.200852</c:v>
                </c:pt>
                <c:pt idx="52">
                  <c:v>0.19264400000000001</c:v>
                </c:pt>
                <c:pt idx="53">
                  <c:v>0.184889</c:v>
                </c:pt>
                <c:pt idx="54">
                  <c:v>0.17863399999999999</c:v>
                </c:pt>
                <c:pt idx="55">
                  <c:v>0.17766599999999999</c:v>
                </c:pt>
                <c:pt idx="56">
                  <c:v>0.17927899999999999</c:v>
                </c:pt>
                <c:pt idx="57">
                  <c:v>0.182507</c:v>
                </c:pt>
                <c:pt idx="58">
                  <c:v>0.189411</c:v>
                </c:pt>
                <c:pt idx="59">
                  <c:v>0.19636300000000001</c:v>
                </c:pt>
                <c:pt idx="60">
                  <c:v>0.19042100000000001</c:v>
                </c:pt>
                <c:pt idx="61">
                  <c:v>0.20072999999999999</c:v>
                </c:pt>
                <c:pt idx="62">
                  <c:v>0.19422</c:v>
                </c:pt>
                <c:pt idx="63">
                  <c:v>0.193937</c:v>
                </c:pt>
                <c:pt idx="64">
                  <c:v>0.19090599999999999</c:v>
                </c:pt>
                <c:pt idx="65">
                  <c:v>0.18174000000000001</c:v>
                </c:pt>
                <c:pt idx="66">
                  <c:v>0.171014</c:v>
                </c:pt>
                <c:pt idx="67">
                  <c:v>0.16170999999999999</c:v>
                </c:pt>
                <c:pt idx="68">
                  <c:v>0.15257899999999999</c:v>
                </c:pt>
                <c:pt idx="69">
                  <c:v>0.13763900000000001</c:v>
                </c:pt>
                <c:pt idx="70">
                  <c:v>0.120046</c:v>
                </c:pt>
                <c:pt idx="71">
                  <c:v>0.108567</c:v>
                </c:pt>
                <c:pt idx="72">
                  <c:v>9.7463499999999995E-2</c:v>
                </c:pt>
                <c:pt idx="73">
                  <c:v>9.0163499999999994E-2</c:v>
                </c:pt>
                <c:pt idx="74">
                  <c:v>8.6974499999999996E-2</c:v>
                </c:pt>
                <c:pt idx="75">
                  <c:v>7.9127199999999995E-2</c:v>
                </c:pt>
                <c:pt idx="76">
                  <c:v>7.6141899999999998E-2</c:v>
                </c:pt>
                <c:pt idx="77">
                  <c:v>7.3515700000000003E-2</c:v>
                </c:pt>
                <c:pt idx="78">
                  <c:v>7.2004100000000001E-2</c:v>
                </c:pt>
                <c:pt idx="79">
                  <c:v>7.4470599999999998E-2</c:v>
                </c:pt>
                <c:pt idx="80">
                  <c:v>7.01349E-2</c:v>
                </c:pt>
                <c:pt idx="81">
                  <c:v>7.2521199999999994E-2</c:v>
                </c:pt>
                <c:pt idx="82">
                  <c:v>6.9339600000000001E-2</c:v>
                </c:pt>
                <c:pt idx="83">
                  <c:v>7.39533E-2</c:v>
                </c:pt>
                <c:pt idx="84">
                  <c:v>6.73121E-2</c:v>
                </c:pt>
                <c:pt idx="85">
                  <c:v>6.8782999999999997E-2</c:v>
                </c:pt>
                <c:pt idx="86">
                  <c:v>6.7868600000000001E-2</c:v>
                </c:pt>
                <c:pt idx="87">
                  <c:v>6.5444100000000005E-2</c:v>
                </c:pt>
                <c:pt idx="88">
                  <c:v>6.4092999999999997E-2</c:v>
                </c:pt>
                <c:pt idx="89">
                  <c:v>6.4331399999999997E-2</c:v>
                </c:pt>
                <c:pt idx="90">
                  <c:v>6.3854599999999997E-2</c:v>
                </c:pt>
                <c:pt idx="91">
                  <c:v>6.4569799999999997E-2</c:v>
                </c:pt>
                <c:pt idx="92">
                  <c:v>6.1351900000000001E-2</c:v>
                </c:pt>
                <c:pt idx="93">
                  <c:v>5.9366200000000001E-2</c:v>
                </c:pt>
                <c:pt idx="94">
                  <c:v>6.05973E-2</c:v>
                </c:pt>
                <c:pt idx="95">
                  <c:v>5.5952099999999998E-2</c:v>
                </c:pt>
                <c:pt idx="96">
                  <c:v>5.2856800000000002E-2</c:v>
                </c:pt>
                <c:pt idx="97">
                  <c:v>5.3531299999999997E-2</c:v>
                </c:pt>
                <c:pt idx="98">
                  <c:v>4.7780299999999998E-2</c:v>
                </c:pt>
                <c:pt idx="99">
                  <c:v>4.9009499999999998E-2</c:v>
                </c:pt>
                <c:pt idx="100">
                  <c:v>4.6670299999999998E-2</c:v>
                </c:pt>
                <c:pt idx="101">
                  <c:v>4.4886599999999999E-2</c:v>
                </c:pt>
                <c:pt idx="102">
                  <c:v>4.5560400000000001E-2</c:v>
                </c:pt>
                <c:pt idx="103">
                  <c:v>4.1796E-2</c:v>
                </c:pt>
                <c:pt idx="104">
                  <c:v>4.3539300000000003E-2</c:v>
                </c:pt>
                <c:pt idx="105">
                  <c:v>4.0765999999999997E-2</c:v>
                </c:pt>
                <c:pt idx="106">
                  <c:v>3.9775900000000003E-2</c:v>
                </c:pt>
                <c:pt idx="107">
                  <c:v>4.0765999999999997E-2</c:v>
                </c:pt>
                <c:pt idx="108">
                  <c:v>3.7320800000000001E-2</c:v>
                </c:pt>
                <c:pt idx="109">
                  <c:v>3.8429400000000002E-2</c:v>
                </c:pt>
                <c:pt idx="110">
                  <c:v>3.7043600000000003E-2</c:v>
                </c:pt>
                <c:pt idx="111">
                  <c:v>3.9181800000000003E-2</c:v>
                </c:pt>
                <c:pt idx="112">
                  <c:v>3.8983799999999999E-2</c:v>
                </c:pt>
                <c:pt idx="113">
                  <c:v>3.8033499999999998E-2</c:v>
                </c:pt>
                <c:pt idx="114">
                  <c:v>3.6608099999999998E-2</c:v>
                </c:pt>
                <c:pt idx="115">
                  <c:v>3.5183100000000002E-2</c:v>
                </c:pt>
                <c:pt idx="116">
                  <c:v>3.3520899999999999E-2</c:v>
                </c:pt>
                <c:pt idx="117">
                  <c:v>3.5499799999999998E-2</c:v>
                </c:pt>
                <c:pt idx="118">
                  <c:v>3.3916599999999998E-2</c:v>
                </c:pt>
                <c:pt idx="119">
                  <c:v>3.38771E-2</c:v>
                </c:pt>
                <c:pt idx="120">
                  <c:v>3.12261E-2</c:v>
                </c:pt>
                <c:pt idx="121">
                  <c:v>3.2492100000000003E-2</c:v>
                </c:pt>
                <c:pt idx="122">
                  <c:v>3.13844E-2</c:v>
                </c:pt>
                <c:pt idx="123">
                  <c:v>3.0632699999999999E-2</c:v>
                </c:pt>
                <c:pt idx="124">
                  <c:v>3.0790999999999999E-2</c:v>
                </c:pt>
                <c:pt idx="125">
                  <c:v>2.7785199999999999E-2</c:v>
                </c:pt>
                <c:pt idx="126">
                  <c:v>3.12261E-2</c:v>
                </c:pt>
                <c:pt idx="127">
                  <c:v>2.9683500000000002E-2</c:v>
                </c:pt>
                <c:pt idx="128">
                  <c:v>2.8734300000000001E-2</c:v>
                </c:pt>
                <c:pt idx="129">
                  <c:v>2.5334099999999998E-2</c:v>
                </c:pt>
                <c:pt idx="130">
                  <c:v>2.6994400000000002E-2</c:v>
                </c:pt>
                <c:pt idx="131">
                  <c:v>2.63223E-2</c:v>
                </c:pt>
                <c:pt idx="132">
                  <c:v>2.4504000000000001E-2</c:v>
                </c:pt>
                <c:pt idx="133">
                  <c:v>2.3634499999999999E-2</c:v>
                </c:pt>
                <c:pt idx="134">
                  <c:v>2.31208E-2</c:v>
                </c:pt>
                <c:pt idx="135">
                  <c:v>2.4424999999999999E-2</c:v>
                </c:pt>
                <c:pt idx="136">
                  <c:v>2.2765199999999999E-2</c:v>
                </c:pt>
                <c:pt idx="137">
                  <c:v>2.3634499999999999E-2</c:v>
                </c:pt>
                <c:pt idx="138">
                  <c:v>2.4701600000000001E-2</c:v>
                </c:pt>
                <c:pt idx="139">
                  <c:v>2.1421800000000001E-2</c:v>
                </c:pt>
                <c:pt idx="140">
                  <c:v>2.05527E-2</c:v>
                </c:pt>
                <c:pt idx="141">
                  <c:v>1.9802199999999999E-2</c:v>
                </c:pt>
                <c:pt idx="142">
                  <c:v>2.0197199999999998E-2</c:v>
                </c:pt>
                <c:pt idx="143">
                  <c:v>1.9446700000000001E-2</c:v>
                </c:pt>
                <c:pt idx="144">
                  <c:v>2.03552E-2</c:v>
                </c:pt>
                <c:pt idx="145">
                  <c:v>1.8498799999999999E-2</c:v>
                </c:pt>
                <c:pt idx="146">
                  <c:v>1.8182899999999998E-2</c:v>
                </c:pt>
                <c:pt idx="147">
                  <c:v>1.78275E-2</c:v>
                </c:pt>
                <c:pt idx="148">
                  <c:v>1.7116699999999999E-2</c:v>
                </c:pt>
                <c:pt idx="149">
                  <c:v>1.7195700000000001E-2</c:v>
                </c:pt>
                <c:pt idx="150">
                  <c:v>1.7867000000000001E-2</c:v>
                </c:pt>
                <c:pt idx="151">
                  <c:v>1.6524500000000001E-2</c:v>
                </c:pt>
                <c:pt idx="152">
                  <c:v>1.6366499999999999E-2</c:v>
                </c:pt>
                <c:pt idx="153">
                  <c:v>1.5813799999999999E-2</c:v>
                </c:pt>
                <c:pt idx="154">
                  <c:v>1.4076999999999999E-2</c:v>
                </c:pt>
                <c:pt idx="155">
                  <c:v>1.48664E-2</c:v>
                </c:pt>
                <c:pt idx="156">
                  <c:v>1.4432199999999999E-2</c:v>
                </c:pt>
                <c:pt idx="157">
                  <c:v>1.32877E-2</c:v>
                </c:pt>
                <c:pt idx="158">
                  <c:v>1.32087E-2</c:v>
                </c:pt>
                <c:pt idx="159">
                  <c:v>1.45506E-2</c:v>
                </c:pt>
                <c:pt idx="160">
                  <c:v>1.24195E-2</c:v>
                </c:pt>
                <c:pt idx="161">
                  <c:v>1.2695700000000001E-2</c:v>
                </c:pt>
                <c:pt idx="162">
                  <c:v>1.0565099999999999E-2</c:v>
                </c:pt>
                <c:pt idx="163">
                  <c:v>1.17882E-2</c:v>
                </c:pt>
                <c:pt idx="164">
                  <c:v>1.22617E-2</c:v>
                </c:pt>
                <c:pt idx="165">
                  <c:v>1.08807E-2</c:v>
                </c:pt>
                <c:pt idx="166">
                  <c:v>1.12753E-2</c:v>
                </c:pt>
                <c:pt idx="167">
                  <c:v>1.09991E-2</c:v>
                </c:pt>
                <c:pt idx="168">
                  <c:v>1.01706E-2</c:v>
                </c:pt>
                <c:pt idx="169">
                  <c:v>8.6717500000000006E-3</c:v>
                </c:pt>
                <c:pt idx="170">
                  <c:v>8.5534400000000007E-3</c:v>
                </c:pt>
                <c:pt idx="171">
                  <c:v>9.5000399999999995E-3</c:v>
                </c:pt>
                <c:pt idx="172">
                  <c:v>8.7900800000000005E-3</c:v>
                </c:pt>
                <c:pt idx="173">
                  <c:v>8.5534400000000007E-3</c:v>
                </c:pt>
                <c:pt idx="174">
                  <c:v>8.0801799999999993E-3</c:v>
                </c:pt>
                <c:pt idx="175">
                  <c:v>7.6069500000000003E-3</c:v>
                </c:pt>
                <c:pt idx="176">
                  <c:v>7.4492100000000004E-3</c:v>
                </c:pt>
                <c:pt idx="177">
                  <c:v>8.1196099999999993E-3</c:v>
                </c:pt>
                <c:pt idx="178">
                  <c:v>7.8041300000000003E-3</c:v>
                </c:pt>
                <c:pt idx="179">
                  <c:v>7.3703500000000003E-3</c:v>
                </c:pt>
                <c:pt idx="180">
                  <c:v>7.0154600000000003E-3</c:v>
                </c:pt>
                <c:pt idx="181">
                  <c:v>6.58173E-3</c:v>
                </c:pt>
                <c:pt idx="182">
                  <c:v>6.3845799999999999E-3</c:v>
                </c:pt>
                <c:pt idx="183">
                  <c:v>6.8971600000000003E-3</c:v>
                </c:pt>
                <c:pt idx="184">
                  <c:v>5.9508900000000003E-3</c:v>
                </c:pt>
                <c:pt idx="185">
                  <c:v>6.1480199999999997E-3</c:v>
                </c:pt>
                <c:pt idx="186">
                  <c:v>5.8720400000000002E-3</c:v>
                </c:pt>
                <c:pt idx="187">
                  <c:v>6.46344E-3</c:v>
                </c:pt>
                <c:pt idx="188">
                  <c:v>5.8326100000000002E-3</c:v>
                </c:pt>
                <c:pt idx="189">
                  <c:v>4.8864700000000004E-3</c:v>
                </c:pt>
                <c:pt idx="190">
                  <c:v>5.3595300000000004E-3</c:v>
                </c:pt>
                <c:pt idx="191">
                  <c:v>4.4528700000000003E-3</c:v>
                </c:pt>
                <c:pt idx="192">
                  <c:v>4.4528700000000003E-3</c:v>
                </c:pt>
                <c:pt idx="193">
                  <c:v>5.2412600000000002E-3</c:v>
                </c:pt>
                <c:pt idx="194">
                  <c:v>5.1229999999999999E-3</c:v>
                </c:pt>
                <c:pt idx="195">
                  <c:v>4.5316999999999996E-3</c:v>
                </c:pt>
                <c:pt idx="196">
                  <c:v>4.8076300000000002E-3</c:v>
                </c:pt>
                <c:pt idx="197">
                  <c:v>4.2557799999999998E-3</c:v>
                </c:pt>
                <c:pt idx="198">
                  <c:v>3.9010400000000001E-3</c:v>
                </c:pt>
                <c:pt idx="199">
                  <c:v>4.0587000000000002E-3</c:v>
                </c:pt>
                <c:pt idx="200">
                  <c:v>3.4674900000000002E-3</c:v>
                </c:pt>
                <c:pt idx="201">
                  <c:v>3.9798699999999999E-3</c:v>
                </c:pt>
                <c:pt idx="202">
                  <c:v>3.6645499999999999E-3</c:v>
                </c:pt>
                <c:pt idx="203">
                  <c:v>2.79751E-3</c:v>
                </c:pt>
                <c:pt idx="204">
                  <c:v>2.7580999999999999E-3</c:v>
                </c:pt>
                <c:pt idx="205">
                  <c:v>2.79751E-3</c:v>
                </c:pt>
                <c:pt idx="206">
                  <c:v>2.9945499999999999E-3</c:v>
                </c:pt>
                <c:pt idx="207">
                  <c:v>2.3246199999999999E-3</c:v>
                </c:pt>
                <c:pt idx="208">
                  <c:v>2.8763299999999999E-3</c:v>
                </c:pt>
                <c:pt idx="209">
                  <c:v>2.6398699999999999E-3</c:v>
                </c:pt>
                <c:pt idx="210">
                  <c:v>2.2063999999999999E-3</c:v>
                </c:pt>
                <c:pt idx="211">
                  <c:v>2.56106E-3</c:v>
                </c:pt>
                <c:pt idx="212">
                  <c:v>2.5216499999999998E-3</c:v>
                </c:pt>
                <c:pt idx="213">
                  <c:v>2.4822400000000001E-3</c:v>
                </c:pt>
                <c:pt idx="214">
                  <c:v>2.8369200000000002E-3</c:v>
                </c:pt>
                <c:pt idx="215">
                  <c:v>2.5216499999999998E-3</c:v>
                </c:pt>
                <c:pt idx="216">
                  <c:v>1.8123499999999999E-3</c:v>
                </c:pt>
                <c:pt idx="217">
                  <c:v>2.6004600000000002E-3</c:v>
                </c:pt>
                <c:pt idx="218">
                  <c:v>1.93056E-3</c:v>
                </c:pt>
                <c:pt idx="219">
                  <c:v>1.9699700000000001E-3</c:v>
                </c:pt>
                <c:pt idx="220">
                  <c:v>1.65474E-3</c:v>
                </c:pt>
                <c:pt idx="221">
                  <c:v>1.8123499999999999E-3</c:v>
                </c:pt>
                <c:pt idx="222">
                  <c:v>1.2607199999999999E-3</c:v>
                </c:pt>
                <c:pt idx="223">
                  <c:v>1.8123499999999999E-3</c:v>
                </c:pt>
                <c:pt idx="224">
                  <c:v>1.73354E-3</c:v>
                </c:pt>
                <c:pt idx="225">
                  <c:v>1.3789200000000001E-3</c:v>
                </c:pt>
                <c:pt idx="226">
                  <c:v>1.4971299999999999E-3</c:v>
                </c:pt>
                <c:pt idx="227">
                  <c:v>1.4971299999999999E-3</c:v>
                </c:pt>
                <c:pt idx="228">
                  <c:v>1.45772E-3</c:v>
                </c:pt>
                <c:pt idx="229">
                  <c:v>1.06372E-3</c:v>
                </c:pt>
                <c:pt idx="230">
                  <c:v>1.1819199999999999E-3</c:v>
                </c:pt>
                <c:pt idx="231">
                  <c:v>1.4971299999999999E-3</c:v>
                </c:pt>
                <c:pt idx="232">
                  <c:v>8.6672099999999998E-4</c:v>
                </c:pt>
                <c:pt idx="233">
                  <c:v>1.06372E-3</c:v>
                </c:pt>
                <c:pt idx="234">
                  <c:v>1.10312E-3</c:v>
                </c:pt>
                <c:pt idx="235">
                  <c:v>9.0611900000000004E-4</c:v>
                </c:pt>
                <c:pt idx="236">
                  <c:v>8.6672099999999998E-4</c:v>
                </c:pt>
                <c:pt idx="237">
                  <c:v>1.06372E-3</c:v>
                </c:pt>
                <c:pt idx="238">
                  <c:v>8.6672099999999998E-4</c:v>
                </c:pt>
                <c:pt idx="239">
                  <c:v>7.0912700000000004E-4</c:v>
                </c:pt>
                <c:pt idx="240">
                  <c:v>1.06372E-3</c:v>
                </c:pt>
                <c:pt idx="241">
                  <c:v>1.10312E-3</c:v>
                </c:pt>
                <c:pt idx="242">
                  <c:v>9.0611900000000004E-4</c:v>
                </c:pt>
                <c:pt idx="243">
                  <c:v>7.0912700000000004E-4</c:v>
                </c:pt>
                <c:pt idx="244">
                  <c:v>3.9395100000000002E-4</c:v>
                </c:pt>
              </c:numCache>
            </c:numRef>
          </c:yVal>
          <c:smooth val="0"/>
          <c:extLst>
            <c:ext xmlns:c16="http://schemas.microsoft.com/office/drawing/2014/chart" uri="{C3380CC4-5D6E-409C-BE32-E72D297353CC}">
              <c16:uniqueId val="{00000000-90E6-4747-9748-00309211A303}"/>
            </c:ext>
          </c:extLst>
        </c:ser>
        <c:dLbls>
          <c:showLegendKey val="0"/>
          <c:showVal val="0"/>
          <c:showCatName val="0"/>
          <c:showSerName val="0"/>
          <c:showPercent val="0"/>
          <c:showBubbleSize val="0"/>
        </c:dLbls>
        <c:axId val="113110400"/>
        <c:axId val="112756224"/>
      </c:scatterChart>
      <c:valAx>
        <c:axId val="113110400"/>
        <c:scaling>
          <c:orientation val="minMax"/>
          <c:max val="600"/>
          <c:min val="350"/>
        </c:scaling>
        <c:delete val="0"/>
        <c:axPos val="b"/>
        <c:title>
          <c:tx>
            <c:rich>
              <a:bodyPr/>
              <a:lstStyle/>
              <a:p>
                <a:pPr>
                  <a:defRPr/>
                </a:pPr>
                <a:r>
                  <a:rPr lang="en-CA" i="1"/>
                  <a:t>Wavelength, nm</a:t>
                </a:r>
              </a:p>
            </c:rich>
          </c:tx>
          <c:layout>
            <c:manualLayout>
              <c:xMode val="edge"/>
              <c:yMode val="edge"/>
              <c:x val="0.33023176622652956"/>
              <c:y val="0.87050705189896982"/>
            </c:manualLayout>
          </c:layout>
          <c:overlay val="0"/>
        </c:title>
        <c:numFmt formatCode="General" sourceLinked="1"/>
        <c:majorTickMark val="out"/>
        <c:minorTickMark val="none"/>
        <c:tickLblPos val="nextTo"/>
        <c:spPr>
          <a:ln w="19050">
            <a:solidFill>
              <a:schemeClr val="tx1"/>
            </a:solidFill>
          </a:ln>
        </c:spPr>
        <c:crossAx val="112756224"/>
        <c:crosses val="autoZero"/>
        <c:crossBetween val="midCat"/>
        <c:majorUnit val="50"/>
      </c:valAx>
      <c:valAx>
        <c:axId val="112756224"/>
        <c:scaling>
          <c:orientation val="minMax"/>
          <c:max val="1.1000000000000001"/>
          <c:min val="0"/>
        </c:scaling>
        <c:delete val="0"/>
        <c:axPos val="l"/>
        <c:title>
          <c:tx>
            <c:rich>
              <a:bodyPr/>
              <a:lstStyle/>
              <a:p>
                <a:pPr>
                  <a:defRPr/>
                </a:pPr>
                <a:r>
                  <a:rPr lang="en-CA"/>
                  <a:t>Fluo. Intentisy, a.u.</a:t>
                </a:r>
              </a:p>
            </c:rich>
          </c:tx>
          <c:overlay val="0"/>
        </c:title>
        <c:numFmt formatCode="#,##0.0" sourceLinked="0"/>
        <c:majorTickMark val="out"/>
        <c:minorTickMark val="none"/>
        <c:tickLblPos val="nextTo"/>
        <c:spPr>
          <a:ln w="19050">
            <a:solidFill>
              <a:schemeClr val="tx1"/>
            </a:solidFill>
          </a:ln>
        </c:spPr>
        <c:crossAx val="113110400"/>
        <c:crosses val="autoZero"/>
        <c:crossBetween val="midCat"/>
      </c:valAx>
      <c:spPr>
        <a:ln w="19050">
          <a:solidFill>
            <a:schemeClr val="tx1"/>
          </a:solidFill>
        </a:ln>
      </c:spPr>
    </c:plotArea>
    <c:plotVisOnly val="1"/>
    <c:dispBlanksAs val="gap"/>
    <c:showDLblsOverMax val="0"/>
  </c:chart>
  <c:txPr>
    <a:bodyPr/>
    <a:lstStyle/>
    <a:p>
      <a:pPr>
        <a:defRPr sz="24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00036535538679"/>
          <c:y val="0.27179633121079527"/>
          <c:w val="0.82211078273299143"/>
          <c:h val="0.52443033371673409"/>
        </c:manualLayout>
      </c:layout>
      <c:scatterChart>
        <c:scatterStyle val="lineMarker"/>
        <c:varyColors val="0"/>
        <c:ser>
          <c:idx val="0"/>
          <c:order val="0"/>
          <c:spPr>
            <a:ln w="28575">
              <a:noFill/>
            </a:ln>
          </c:spPr>
          <c:marker>
            <c:symbol val="diamond"/>
            <c:size val="12"/>
            <c:spPr>
              <a:solidFill>
                <a:schemeClr val="tx1"/>
              </a:solidFill>
              <a:ln>
                <a:solidFill>
                  <a:schemeClr val="tx1"/>
                </a:solidFill>
              </a:ln>
            </c:spPr>
          </c:marker>
          <c:trendline>
            <c:trendlineType val="poly"/>
            <c:order val="3"/>
            <c:dispRSqr val="0"/>
            <c:dispEq val="0"/>
          </c:trendline>
          <c:xVal>
            <c:numRef>
              <c:f>lifetime!$G$6:$G$19</c:f>
              <c:numCache>
                <c:formatCode>0.0</c:formatCode>
                <c:ptCount val="14"/>
                <c:pt idx="0">
                  <c:v>0.11745247968551499</c:v>
                </c:pt>
                <c:pt idx="1">
                  <c:v>1.1928957492083674</c:v>
                </c:pt>
                <c:pt idx="2">
                  <c:v>4.4032961089370364</c:v>
                </c:pt>
                <c:pt idx="3">
                  <c:v>8.3366342667357323</c:v>
                </c:pt>
                <c:pt idx="4">
                  <c:v>13.64297322726884</c:v>
                </c:pt>
                <c:pt idx="5">
                  <c:v>15.170229190512948</c:v>
                </c:pt>
                <c:pt idx="6">
                  <c:v>4.3461734022550909</c:v>
                </c:pt>
                <c:pt idx="7">
                  <c:v>8.445847743409022</c:v>
                </c:pt>
                <c:pt idx="8">
                  <c:v>16.341446677955588</c:v>
                </c:pt>
                <c:pt idx="9">
                  <c:v>21.932131529827821</c:v>
                </c:pt>
                <c:pt idx="10">
                  <c:v>22.954284272071487</c:v>
                </c:pt>
                <c:pt idx="11">
                  <c:v>36.939284724092296</c:v>
                </c:pt>
                <c:pt idx="12">
                  <c:v>42.270081384722012</c:v>
                </c:pt>
                <c:pt idx="13">
                  <c:v>53.607987494327112</c:v>
                </c:pt>
              </c:numCache>
            </c:numRef>
          </c:xVal>
          <c:yVal>
            <c:numRef>
              <c:f>lifetime!$H$6:$H$19</c:f>
              <c:numCache>
                <c:formatCode>0</c:formatCode>
                <c:ptCount val="14"/>
                <c:pt idx="0">
                  <c:v>100.10693000000001</c:v>
                </c:pt>
                <c:pt idx="1">
                  <c:v>99.527109999999993</c:v>
                </c:pt>
                <c:pt idx="2">
                  <c:v>100.39739</c:v>
                </c:pt>
                <c:pt idx="3">
                  <c:v>100.73587999999999</c:v>
                </c:pt>
                <c:pt idx="4">
                  <c:v>102.89943</c:v>
                </c:pt>
                <c:pt idx="5">
                  <c:v>103.82541999999999</c:v>
                </c:pt>
                <c:pt idx="6">
                  <c:v>100.8379</c:v>
                </c:pt>
                <c:pt idx="7">
                  <c:v>100.934</c:v>
                </c:pt>
                <c:pt idx="8">
                  <c:v>105.21545</c:v>
                </c:pt>
                <c:pt idx="9">
                  <c:v>110.45805</c:v>
                </c:pt>
                <c:pt idx="10">
                  <c:v>109.50709000000001</c:v>
                </c:pt>
                <c:pt idx="12">
                  <c:v>126.85706999999999</c:v>
                </c:pt>
                <c:pt idx="13">
                  <c:v>133.31512000000001</c:v>
                </c:pt>
              </c:numCache>
            </c:numRef>
          </c:yVal>
          <c:smooth val="0"/>
          <c:extLst>
            <c:ext xmlns:c16="http://schemas.microsoft.com/office/drawing/2014/chart" uri="{C3380CC4-5D6E-409C-BE32-E72D297353CC}">
              <c16:uniqueId val="{00000001-E7E9-4B88-ADAD-492B568E1467}"/>
            </c:ext>
          </c:extLst>
        </c:ser>
        <c:dLbls>
          <c:showLegendKey val="0"/>
          <c:showVal val="0"/>
          <c:showCatName val="0"/>
          <c:showSerName val="0"/>
          <c:showPercent val="0"/>
          <c:showBubbleSize val="0"/>
        </c:dLbls>
        <c:axId val="112809856"/>
        <c:axId val="112820224"/>
      </c:scatterChart>
      <c:valAx>
        <c:axId val="112809856"/>
        <c:scaling>
          <c:logBase val="10"/>
          <c:orientation val="minMax"/>
        </c:scaling>
        <c:delete val="0"/>
        <c:axPos val="b"/>
        <c:title>
          <c:tx>
            <c:rich>
              <a:bodyPr/>
              <a:lstStyle/>
              <a:p>
                <a:pPr>
                  <a:defRPr/>
                </a:pPr>
                <a:r>
                  <a:rPr lang="en-CA" dirty="0"/>
                  <a:t>[</a:t>
                </a:r>
                <a:r>
                  <a:rPr lang="en-CA" i="1" dirty="0" err="1"/>
                  <a:t>Py</a:t>
                </a:r>
                <a:r>
                  <a:rPr lang="en-CA" i="1" dirty="0"/>
                  <a:t>(0.004)-NAF</a:t>
                </a:r>
                <a:r>
                  <a:rPr lang="en-CA" i="1" baseline="0" dirty="0"/>
                  <a:t>(56)</a:t>
                </a:r>
                <a:r>
                  <a:rPr lang="en-CA" dirty="0"/>
                  <a:t>], </a:t>
                </a:r>
                <a:r>
                  <a:rPr lang="en-CA" i="1" dirty="0"/>
                  <a:t>g/L</a:t>
                </a:r>
              </a:p>
            </c:rich>
          </c:tx>
          <c:overlay val="0"/>
        </c:title>
        <c:numFmt formatCode="0.0" sourceLinked="1"/>
        <c:majorTickMark val="out"/>
        <c:minorTickMark val="none"/>
        <c:tickLblPos val="nextTo"/>
        <c:spPr>
          <a:ln>
            <a:solidFill>
              <a:schemeClr val="tx1"/>
            </a:solidFill>
          </a:ln>
        </c:spPr>
        <c:crossAx val="112820224"/>
        <c:crosses val="autoZero"/>
        <c:crossBetween val="midCat"/>
      </c:valAx>
      <c:valAx>
        <c:axId val="112820224"/>
        <c:scaling>
          <c:orientation val="minMax"/>
          <c:max val="140"/>
          <c:min val="90"/>
        </c:scaling>
        <c:delete val="0"/>
        <c:axPos val="l"/>
        <c:title>
          <c:tx>
            <c:rich>
              <a:bodyPr/>
              <a:lstStyle/>
              <a:p>
                <a:pPr>
                  <a:defRPr i="1"/>
                </a:pPr>
                <a:r>
                  <a:rPr lang="en-CA" i="1"/>
                  <a:t>Lifetime, ns</a:t>
                </a:r>
              </a:p>
            </c:rich>
          </c:tx>
          <c:layout>
            <c:manualLayout>
              <c:xMode val="edge"/>
              <c:yMode val="edge"/>
              <c:x val="4.6249456141869393E-2"/>
              <c:y val="0.34411302020956602"/>
            </c:manualLayout>
          </c:layout>
          <c:overlay val="0"/>
        </c:title>
        <c:numFmt formatCode="General" sourceLinked="0"/>
        <c:majorTickMark val="out"/>
        <c:minorTickMark val="none"/>
        <c:tickLblPos val="nextTo"/>
        <c:spPr>
          <a:ln>
            <a:solidFill>
              <a:schemeClr val="tx1"/>
            </a:solidFill>
          </a:ln>
        </c:spPr>
        <c:crossAx val="112809856"/>
        <c:crossesAt val="0.1"/>
        <c:crossBetween val="midCat"/>
        <c:majorUnit val="10"/>
      </c:valAx>
      <c:spPr>
        <a:noFill/>
        <a:ln>
          <a:solidFill>
            <a:schemeClr val="tx1"/>
          </a:solidFill>
        </a:ln>
      </c:spPr>
    </c:plotArea>
    <c:plotVisOnly val="1"/>
    <c:dispBlanksAs val="gap"/>
    <c:showDLblsOverMax val="0"/>
  </c:chart>
  <c:txPr>
    <a:bodyPr/>
    <a:lstStyle/>
    <a:p>
      <a:pPr>
        <a:defRPr sz="2400">
          <a:latin typeface="Times New Roman" pitchFamily="18" charset="0"/>
          <a:cs typeface="Times New Roman" pitchFamily="18" charset="0"/>
        </a:defRPr>
      </a:pPr>
      <a:endParaRPr lang="en-US"/>
    </a:p>
  </c:txPr>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833085089718213"/>
          <c:y val="5.7273619537554527E-2"/>
          <c:w val="0.72231570183417548"/>
          <c:h val="0.72348153419975691"/>
        </c:manualLayout>
      </c:layout>
      <c:scatterChart>
        <c:scatterStyle val="lineMarker"/>
        <c:varyColors val="0"/>
        <c:ser>
          <c:idx val="1"/>
          <c:order val="0"/>
          <c:spPr>
            <a:ln w="19050" cap="rnd">
              <a:noFill/>
              <a:round/>
            </a:ln>
            <a:effectLst/>
          </c:spPr>
          <c:marker>
            <c:symbol val="circle"/>
            <c:size val="12"/>
            <c:spPr>
              <a:solidFill>
                <a:schemeClr val="tx1"/>
              </a:solidFill>
              <a:ln w="9525">
                <a:noFill/>
              </a:ln>
              <a:effectLst/>
            </c:spPr>
          </c:marker>
          <c:xVal>
            <c:numRef>
              <c:f>'steady state'!$C$3:$C$28</c:f>
              <c:numCache>
                <c:formatCode>General</c:formatCode>
                <c:ptCount val="26"/>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122372537786982</c:v>
                </c:pt>
                <c:pt idx="15">
                  <c:v>11.227946676052619</c:v>
                </c:pt>
                <c:pt idx="16">
                  <c:v>18.865071263846357</c:v>
                </c:pt>
                <c:pt idx="17">
                  <c:v>19.408075264602118</c:v>
                </c:pt>
                <c:pt idx="18">
                  <c:v>26.793131237988966</c:v>
                </c:pt>
                <c:pt idx="19">
                  <c:v>16.752365726137491</c:v>
                </c:pt>
                <c:pt idx="20">
                  <c:v>23.204330613234227</c:v>
                </c:pt>
                <c:pt idx="21">
                  <c:v>28.411897347793403</c:v>
                </c:pt>
                <c:pt idx="22">
                  <c:v>38.55415907128468</c:v>
                </c:pt>
                <c:pt idx="23">
                  <c:v>45.66291334727849</c:v>
                </c:pt>
                <c:pt idx="24">
                  <c:v>54.451941156951648</c:v>
                </c:pt>
              </c:numCache>
            </c:numRef>
          </c:xVal>
          <c:yVal>
            <c:numRef>
              <c:f>'steady state'!$D$3:$D$28</c:f>
              <c:numCache>
                <c:formatCode>General</c:formatCode>
                <c:ptCount val="26"/>
                <c:pt idx="0">
                  <c:v>1</c:v>
                </c:pt>
                <c:pt idx="1">
                  <c:v>0.9963147958731986</c:v>
                </c:pt>
                <c:pt idx="2">
                  <c:v>0.99968039448274382</c:v>
                </c:pt>
                <c:pt idx="3">
                  <c:v>1.0109704448052543</c:v>
                </c:pt>
                <c:pt idx="4">
                  <c:v>1.0401413839922045</c:v>
                </c:pt>
                <c:pt idx="5">
                  <c:v>1.0235594986826586</c:v>
                </c:pt>
                <c:pt idx="6">
                  <c:v>1.0297710354266683</c:v>
                </c:pt>
                <c:pt idx="7">
                  <c:v>1.0182957608983529</c:v>
                </c:pt>
                <c:pt idx="8">
                  <c:v>1.0535935186002552</c:v>
                </c:pt>
                <c:pt idx="9">
                  <c:v>1.0227131194399239</c:v>
                </c:pt>
                <c:pt idx="10">
                  <c:v>1.0665066054244501</c:v>
                </c:pt>
                <c:pt idx="11">
                  <c:v>1.0409254359977029</c:v>
                </c:pt>
                <c:pt idx="12">
                  <c:v>1.1429774502697023</c:v>
                </c:pt>
                <c:pt idx="13">
                  <c:v>1.1088660889910669</c:v>
                </c:pt>
                <c:pt idx="14">
                  <c:v>1.2258094587279347</c:v>
                </c:pt>
                <c:pt idx="15">
                  <c:v>1.1192210530449975</c:v>
                </c:pt>
                <c:pt idx="16">
                  <c:v>1.4912532242330436</c:v>
                </c:pt>
                <c:pt idx="17">
                  <c:v>1.4947655914514182</c:v>
                </c:pt>
                <c:pt idx="18">
                  <c:v>1.6773329615361998</c:v>
                </c:pt>
                <c:pt idx="19">
                  <c:v>1.3549931252060803</c:v>
                </c:pt>
                <c:pt idx="20">
                  <c:v>1.6097967571406875</c:v>
                </c:pt>
                <c:pt idx="21">
                  <c:v>1.7768101148895841</c:v>
                </c:pt>
                <c:pt idx="22">
                  <c:v>2.7873163810466393</c:v>
                </c:pt>
                <c:pt idx="23">
                  <c:v>3.2305118747328114</c:v>
                </c:pt>
                <c:pt idx="24">
                  <c:v>3.0347353774301236</c:v>
                </c:pt>
              </c:numCache>
            </c:numRef>
          </c:yVal>
          <c:smooth val="0"/>
          <c:extLst>
            <c:ext xmlns:c16="http://schemas.microsoft.com/office/drawing/2014/chart" uri="{C3380CC4-5D6E-409C-BE32-E72D297353CC}">
              <c16:uniqueId val="{00000001-D0E7-4E76-87F0-53BA5B99EA07}"/>
            </c:ext>
          </c:extLst>
        </c:ser>
        <c:dLbls>
          <c:showLegendKey val="0"/>
          <c:showVal val="0"/>
          <c:showCatName val="0"/>
          <c:showSerName val="0"/>
          <c:showPercent val="0"/>
          <c:showBubbleSize val="0"/>
        </c:dLbls>
        <c:axId val="112876160"/>
        <c:axId val="112882816"/>
      </c:scatterChart>
      <c:valAx>
        <c:axId val="112876160"/>
        <c:scaling>
          <c:logBase val="10"/>
          <c:orientation val="minMax"/>
          <c:max val="100"/>
          <c:min val="0.1"/>
        </c:scaling>
        <c:delete val="0"/>
        <c:axPos val="b"/>
        <c:title>
          <c:tx>
            <c:rich>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2400" b="1" dirty="0"/>
                  <a:t>[</a:t>
                </a:r>
                <a:r>
                  <a:rPr lang="en-CA" sz="2400" b="1" i="1" dirty="0"/>
                  <a:t>NAF</a:t>
                </a:r>
                <a:r>
                  <a:rPr lang="en-CA" sz="2400" b="1" dirty="0"/>
                  <a:t> (</a:t>
                </a:r>
                <a:r>
                  <a:rPr lang="en-CA" sz="2400" b="1" i="1" dirty="0"/>
                  <a:t>56</a:t>
                </a:r>
                <a:r>
                  <a:rPr lang="en-CA" sz="2400" b="1" dirty="0"/>
                  <a:t>)], </a:t>
                </a:r>
                <a:r>
                  <a:rPr lang="en-CA" sz="2400" b="1" i="1" dirty="0" err="1"/>
                  <a:t>wt</a:t>
                </a:r>
                <a:r>
                  <a:rPr lang="en-CA" sz="2400" b="1" dirty="0"/>
                  <a:t>%</a:t>
                </a:r>
              </a:p>
            </c:rich>
          </c:tx>
          <c:overlay val="0"/>
          <c:spPr>
            <a:noFill/>
            <a:ln>
              <a:noFill/>
            </a:ln>
            <a:effectLst/>
          </c:spPr>
          <c:txPr>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2882816"/>
        <c:crosses val="autoZero"/>
        <c:crossBetween val="midCat"/>
      </c:valAx>
      <c:valAx>
        <c:axId val="112882816"/>
        <c:scaling>
          <c:orientation val="minMax"/>
        </c:scaling>
        <c:delete val="0"/>
        <c:axPos val="l"/>
        <c:title>
          <c:tx>
            <c:rich>
              <a:bodyPr rot="-540000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2400" b="1" i="1" dirty="0"/>
                  <a:t>(I</a:t>
                </a:r>
                <a:r>
                  <a:rPr lang="en-CA" sz="2400" b="1" i="1" baseline="-25000" dirty="0"/>
                  <a:t>E</a:t>
                </a:r>
                <a:r>
                  <a:rPr lang="en-CA" sz="2400" b="1" i="1" dirty="0"/>
                  <a:t>/I</a:t>
                </a:r>
                <a:r>
                  <a:rPr lang="en-CA" sz="2400" b="1" i="1" baseline="-25000" dirty="0"/>
                  <a:t>M</a:t>
                </a:r>
                <a:r>
                  <a:rPr lang="en-CA" sz="2400" b="1" i="1" dirty="0"/>
                  <a:t>)/(I</a:t>
                </a:r>
                <a:r>
                  <a:rPr lang="en-CA" sz="2400" b="1" i="1" baseline="-25000" dirty="0"/>
                  <a:t>E</a:t>
                </a:r>
                <a:r>
                  <a:rPr lang="en-CA" sz="2400" b="1" i="1" dirty="0"/>
                  <a:t>/I</a:t>
                </a:r>
                <a:r>
                  <a:rPr lang="en-CA" sz="2400" b="1" i="1" baseline="-25000" dirty="0"/>
                  <a:t>M</a:t>
                </a:r>
                <a:r>
                  <a:rPr lang="en-CA" sz="2400" b="1" i="1" dirty="0"/>
                  <a:t>)</a:t>
                </a:r>
                <a:r>
                  <a:rPr lang="en-CA" sz="2400" b="1" i="1" baseline="-25000" dirty="0"/>
                  <a:t>o</a:t>
                </a:r>
              </a:p>
            </c:rich>
          </c:tx>
          <c:layout>
            <c:manualLayout>
              <c:xMode val="edge"/>
              <c:yMode val="edge"/>
              <c:x val="2.1161114344187399E-2"/>
              <c:y val="0.17943597158622226"/>
            </c:manualLayout>
          </c:layout>
          <c:overlay val="0"/>
          <c:spPr>
            <a:noFill/>
            <a:ln>
              <a:noFill/>
            </a:ln>
            <a:effectLst/>
          </c:spPr>
          <c:txPr>
            <a:bodyPr rot="-540000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2876160"/>
        <c:crossesAt val="0.1"/>
        <c:crossBetween val="midCat"/>
        <c:majorUnit val="1"/>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sz="28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469407551714941"/>
          <c:y val="4.5634967808082849E-2"/>
          <c:w val="0.57291018293225116"/>
          <c:h val="0.64757736566069712"/>
        </c:manualLayout>
      </c:layout>
      <c:scatterChart>
        <c:scatterStyle val="lineMarker"/>
        <c:varyColors val="0"/>
        <c:ser>
          <c:idx val="0"/>
          <c:order val="0"/>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B$3:$B$247</c:f>
              <c:numCache>
                <c:formatCode>General</c:formatCode>
                <c:ptCount val="245"/>
                <c:pt idx="0">
                  <c:v>4.2250400000000002E-3</c:v>
                </c:pt>
                <c:pt idx="1">
                  <c:v>5.5392499999999999E-3</c:v>
                </c:pt>
                <c:pt idx="2">
                  <c:v>5.7523899999999996E-3</c:v>
                </c:pt>
                <c:pt idx="3">
                  <c:v>5.7168699999999998E-3</c:v>
                </c:pt>
                <c:pt idx="4">
                  <c:v>6.8537199999999998E-3</c:v>
                </c:pt>
                <c:pt idx="5">
                  <c:v>8.6659800000000002E-3</c:v>
                </c:pt>
                <c:pt idx="6">
                  <c:v>9.6256099999999997E-3</c:v>
                </c:pt>
                <c:pt idx="7">
                  <c:v>1.05854E-2</c:v>
                </c:pt>
                <c:pt idx="8">
                  <c:v>1.2967599999999999E-2</c:v>
                </c:pt>
                <c:pt idx="9">
                  <c:v>1.53863E-2</c:v>
                </c:pt>
                <c:pt idx="10">
                  <c:v>2.1899600000000002E-2</c:v>
                </c:pt>
                <c:pt idx="11">
                  <c:v>3.0807899999999999E-2</c:v>
                </c:pt>
                <c:pt idx="12">
                  <c:v>3.81214E-2</c:v>
                </c:pt>
                <c:pt idx="13">
                  <c:v>4.2620499999999999E-2</c:v>
                </c:pt>
                <c:pt idx="14">
                  <c:v>4.1406199999999997E-2</c:v>
                </c:pt>
                <c:pt idx="15">
                  <c:v>4.8159300000000002E-2</c:v>
                </c:pt>
                <c:pt idx="16">
                  <c:v>6.7239999999999994E-2</c:v>
                </c:pt>
                <c:pt idx="17">
                  <c:v>0.145009</c:v>
                </c:pt>
                <c:pt idx="18">
                  <c:v>0.39626099999999997</c:v>
                </c:pt>
                <c:pt idx="19">
                  <c:v>0.76641800000000004</c:v>
                </c:pt>
                <c:pt idx="20">
                  <c:v>1</c:v>
                </c:pt>
                <c:pt idx="21">
                  <c:v>0.907134</c:v>
                </c:pt>
                <c:pt idx="22">
                  <c:v>0.64501799999999998</c:v>
                </c:pt>
                <c:pt idx="23">
                  <c:v>0.43106800000000001</c:v>
                </c:pt>
                <c:pt idx="24">
                  <c:v>0.33731800000000001</c:v>
                </c:pt>
                <c:pt idx="25">
                  <c:v>0.31644</c:v>
                </c:pt>
                <c:pt idx="26">
                  <c:v>0.32569900000000002</c:v>
                </c:pt>
                <c:pt idx="27">
                  <c:v>0.30938300000000002</c:v>
                </c:pt>
                <c:pt idx="28">
                  <c:v>0.29291899999999998</c:v>
                </c:pt>
                <c:pt idx="29">
                  <c:v>0.28381400000000001</c:v>
                </c:pt>
                <c:pt idx="30">
                  <c:v>0.29532700000000001</c:v>
                </c:pt>
                <c:pt idx="31">
                  <c:v>0.29495700000000002</c:v>
                </c:pt>
                <c:pt idx="32">
                  <c:v>0.28229700000000002</c:v>
                </c:pt>
                <c:pt idx="33">
                  <c:v>0.27653100000000003</c:v>
                </c:pt>
                <c:pt idx="34">
                  <c:v>0.28514600000000001</c:v>
                </c:pt>
                <c:pt idx="35">
                  <c:v>0.33459800000000001</c:v>
                </c:pt>
                <c:pt idx="36">
                  <c:v>0.39130300000000001</c:v>
                </c:pt>
                <c:pt idx="37">
                  <c:v>0.45182800000000001</c:v>
                </c:pt>
                <c:pt idx="38">
                  <c:v>0.51141099999999995</c:v>
                </c:pt>
                <c:pt idx="39">
                  <c:v>0.56732700000000003</c:v>
                </c:pt>
                <c:pt idx="40">
                  <c:v>0.61568699999999998</c:v>
                </c:pt>
                <c:pt idx="41">
                  <c:v>0.62048999999999999</c:v>
                </c:pt>
                <c:pt idx="42">
                  <c:v>0.57506299999999999</c:v>
                </c:pt>
                <c:pt idx="43">
                  <c:v>0.51370199999999999</c:v>
                </c:pt>
                <c:pt idx="44">
                  <c:v>0.438473</c:v>
                </c:pt>
                <c:pt idx="45">
                  <c:v>0.36697200000000002</c:v>
                </c:pt>
                <c:pt idx="46">
                  <c:v>0.31287399999999999</c:v>
                </c:pt>
                <c:pt idx="47">
                  <c:v>0.274868</c:v>
                </c:pt>
                <c:pt idx="48">
                  <c:v>0.25001200000000001</c:v>
                </c:pt>
                <c:pt idx="49">
                  <c:v>0.231373</c:v>
                </c:pt>
                <c:pt idx="50">
                  <c:v>0.21728900000000001</c:v>
                </c:pt>
                <c:pt idx="51">
                  <c:v>0.20594000000000001</c:v>
                </c:pt>
                <c:pt idx="52">
                  <c:v>0.19903000000000001</c:v>
                </c:pt>
                <c:pt idx="53">
                  <c:v>0.18162</c:v>
                </c:pt>
                <c:pt idx="54">
                  <c:v>0.18198400000000001</c:v>
                </c:pt>
                <c:pt idx="55">
                  <c:v>0.181037</c:v>
                </c:pt>
                <c:pt idx="56">
                  <c:v>0.180781</c:v>
                </c:pt>
                <c:pt idx="57">
                  <c:v>0.186835</c:v>
                </c:pt>
                <c:pt idx="58">
                  <c:v>0.190301</c:v>
                </c:pt>
                <c:pt idx="59">
                  <c:v>0.20089399999999999</c:v>
                </c:pt>
                <c:pt idx="60">
                  <c:v>0.2021</c:v>
                </c:pt>
                <c:pt idx="61">
                  <c:v>0.20517199999999999</c:v>
                </c:pt>
                <c:pt idx="62">
                  <c:v>0.20177100000000001</c:v>
                </c:pt>
                <c:pt idx="63">
                  <c:v>0.199541</c:v>
                </c:pt>
                <c:pt idx="64">
                  <c:v>0.198737</c:v>
                </c:pt>
                <c:pt idx="65">
                  <c:v>0.20089399999999999</c:v>
                </c:pt>
                <c:pt idx="66">
                  <c:v>0.17793900000000001</c:v>
                </c:pt>
                <c:pt idx="67">
                  <c:v>0.175681</c:v>
                </c:pt>
                <c:pt idx="68">
                  <c:v>0.157167</c:v>
                </c:pt>
                <c:pt idx="69">
                  <c:v>0.14374000000000001</c:v>
                </c:pt>
                <c:pt idx="70">
                  <c:v>0.13044800000000001</c:v>
                </c:pt>
                <c:pt idx="71">
                  <c:v>0.122673</c:v>
                </c:pt>
                <c:pt idx="72">
                  <c:v>0.114149</c:v>
                </c:pt>
                <c:pt idx="73">
                  <c:v>0.109205</c:v>
                </c:pt>
                <c:pt idx="74">
                  <c:v>0.105203</c:v>
                </c:pt>
                <c:pt idx="75">
                  <c:v>0.101851</c:v>
                </c:pt>
                <c:pt idx="76">
                  <c:v>0.101382</c:v>
                </c:pt>
                <c:pt idx="77">
                  <c:v>0.10008599999999999</c:v>
                </c:pt>
                <c:pt idx="78">
                  <c:v>0.101851</c:v>
                </c:pt>
                <c:pt idx="79">
                  <c:v>0.10329199999999999</c:v>
                </c:pt>
                <c:pt idx="80">
                  <c:v>0.10023</c:v>
                </c:pt>
                <c:pt idx="81">
                  <c:v>0.105022</c:v>
                </c:pt>
                <c:pt idx="82">
                  <c:v>0.106645</c:v>
                </c:pt>
                <c:pt idx="83">
                  <c:v>0.115268</c:v>
                </c:pt>
                <c:pt idx="84">
                  <c:v>0.11357100000000001</c:v>
                </c:pt>
                <c:pt idx="85">
                  <c:v>0.11137</c:v>
                </c:pt>
                <c:pt idx="86">
                  <c:v>0.118229</c:v>
                </c:pt>
                <c:pt idx="87">
                  <c:v>0.124372</c:v>
                </c:pt>
                <c:pt idx="88">
                  <c:v>0.12668599999999999</c:v>
                </c:pt>
                <c:pt idx="89">
                  <c:v>0.124083</c:v>
                </c:pt>
                <c:pt idx="90">
                  <c:v>0.12831400000000001</c:v>
                </c:pt>
                <c:pt idx="91">
                  <c:v>0.130774</c:v>
                </c:pt>
                <c:pt idx="92">
                  <c:v>0.13294500000000001</c:v>
                </c:pt>
                <c:pt idx="93">
                  <c:v>0.13855799999999999</c:v>
                </c:pt>
                <c:pt idx="94">
                  <c:v>0.13772499999999999</c:v>
                </c:pt>
                <c:pt idx="95">
                  <c:v>0.144792</c:v>
                </c:pt>
                <c:pt idx="96">
                  <c:v>0.14029700000000001</c:v>
                </c:pt>
                <c:pt idx="97">
                  <c:v>0.14928900000000001</c:v>
                </c:pt>
                <c:pt idx="98">
                  <c:v>0.14508199999999999</c:v>
                </c:pt>
                <c:pt idx="99">
                  <c:v>0.147004</c:v>
                </c:pt>
                <c:pt idx="100">
                  <c:v>0.151176</c:v>
                </c:pt>
                <c:pt idx="101">
                  <c:v>0.15135799999999999</c:v>
                </c:pt>
                <c:pt idx="102">
                  <c:v>0.154915</c:v>
                </c:pt>
                <c:pt idx="103">
                  <c:v>0.157639</c:v>
                </c:pt>
                <c:pt idx="104">
                  <c:v>0.15851100000000001</c:v>
                </c:pt>
                <c:pt idx="105">
                  <c:v>0.158693</c:v>
                </c:pt>
                <c:pt idx="106">
                  <c:v>0.163018</c:v>
                </c:pt>
                <c:pt idx="107">
                  <c:v>0.17196700000000001</c:v>
                </c:pt>
                <c:pt idx="108">
                  <c:v>0.16825499999999999</c:v>
                </c:pt>
                <c:pt idx="109">
                  <c:v>0.17418700000000001</c:v>
                </c:pt>
                <c:pt idx="110">
                  <c:v>0.17185700000000001</c:v>
                </c:pt>
                <c:pt idx="111">
                  <c:v>0.17371400000000001</c:v>
                </c:pt>
                <c:pt idx="112">
                  <c:v>0.179178</c:v>
                </c:pt>
                <c:pt idx="113">
                  <c:v>0.173204</c:v>
                </c:pt>
                <c:pt idx="114">
                  <c:v>0.18340600000000001</c:v>
                </c:pt>
                <c:pt idx="115">
                  <c:v>0.18344299999999999</c:v>
                </c:pt>
                <c:pt idx="116">
                  <c:v>0.185777</c:v>
                </c:pt>
                <c:pt idx="117">
                  <c:v>0.18245800000000001</c:v>
                </c:pt>
                <c:pt idx="118">
                  <c:v>0.184865</c:v>
                </c:pt>
                <c:pt idx="119">
                  <c:v>0.18085399999999999</c:v>
                </c:pt>
                <c:pt idx="120">
                  <c:v>0.17885000000000001</c:v>
                </c:pt>
                <c:pt idx="121">
                  <c:v>0.18387999999999999</c:v>
                </c:pt>
                <c:pt idx="122">
                  <c:v>0.18110999999999999</c:v>
                </c:pt>
                <c:pt idx="123">
                  <c:v>0.17932400000000001</c:v>
                </c:pt>
                <c:pt idx="124">
                  <c:v>0.18413599999999999</c:v>
                </c:pt>
                <c:pt idx="125">
                  <c:v>0.18304200000000001</c:v>
                </c:pt>
                <c:pt idx="126">
                  <c:v>0.18249499999999999</c:v>
                </c:pt>
                <c:pt idx="127">
                  <c:v>0.17593600000000001</c:v>
                </c:pt>
                <c:pt idx="128">
                  <c:v>0.180891</c:v>
                </c:pt>
                <c:pt idx="129">
                  <c:v>0.17834</c:v>
                </c:pt>
                <c:pt idx="130">
                  <c:v>0.180563</c:v>
                </c:pt>
                <c:pt idx="131">
                  <c:v>0.177757</c:v>
                </c:pt>
                <c:pt idx="132">
                  <c:v>0.16956499999999999</c:v>
                </c:pt>
                <c:pt idx="133">
                  <c:v>0.16869100000000001</c:v>
                </c:pt>
                <c:pt idx="134">
                  <c:v>0.16519900000000001</c:v>
                </c:pt>
                <c:pt idx="135">
                  <c:v>0.16494500000000001</c:v>
                </c:pt>
                <c:pt idx="136">
                  <c:v>0.164436</c:v>
                </c:pt>
                <c:pt idx="137">
                  <c:v>0.16483600000000001</c:v>
                </c:pt>
                <c:pt idx="138">
                  <c:v>0.15560499999999999</c:v>
                </c:pt>
                <c:pt idx="139">
                  <c:v>0.15429799999999999</c:v>
                </c:pt>
                <c:pt idx="140">
                  <c:v>0.15462500000000001</c:v>
                </c:pt>
                <c:pt idx="141">
                  <c:v>0.15171999999999999</c:v>
                </c:pt>
                <c:pt idx="142">
                  <c:v>0.146532</c:v>
                </c:pt>
                <c:pt idx="143">
                  <c:v>0.14551700000000001</c:v>
                </c:pt>
                <c:pt idx="144">
                  <c:v>0.14297899999999999</c:v>
                </c:pt>
                <c:pt idx="145">
                  <c:v>0.14330499999999999</c:v>
                </c:pt>
                <c:pt idx="146">
                  <c:v>0.13877500000000001</c:v>
                </c:pt>
                <c:pt idx="147">
                  <c:v>0.13081000000000001</c:v>
                </c:pt>
                <c:pt idx="148">
                  <c:v>0.13573299999999999</c:v>
                </c:pt>
                <c:pt idx="149">
                  <c:v>0.12733700000000001</c:v>
                </c:pt>
                <c:pt idx="150">
                  <c:v>0.13052</c:v>
                </c:pt>
                <c:pt idx="151">
                  <c:v>0.124987</c:v>
                </c:pt>
                <c:pt idx="152">
                  <c:v>0.124227</c:v>
                </c:pt>
                <c:pt idx="153">
                  <c:v>0.12028800000000001</c:v>
                </c:pt>
                <c:pt idx="154">
                  <c:v>0.11953</c:v>
                </c:pt>
                <c:pt idx="155">
                  <c:v>0.11447400000000001</c:v>
                </c:pt>
                <c:pt idx="156">
                  <c:v>0.111514</c:v>
                </c:pt>
                <c:pt idx="157">
                  <c:v>0.11039599999999999</c:v>
                </c:pt>
                <c:pt idx="158">
                  <c:v>0.106068</c:v>
                </c:pt>
                <c:pt idx="159">
                  <c:v>9.9977499999999997E-2</c:v>
                </c:pt>
                <c:pt idx="160">
                  <c:v>9.9437200000000003E-2</c:v>
                </c:pt>
                <c:pt idx="161">
                  <c:v>9.43243E-2</c:v>
                </c:pt>
                <c:pt idx="162">
                  <c:v>9.6844299999999994E-2</c:v>
                </c:pt>
                <c:pt idx="163">
                  <c:v>9.6088199999999999E-2</c:v>
                </c:pt>
                <c:pt idx="164">
                  <c:v>9.0582099999999999E-2</c:v>
                </c:pt>
                <c:pt idx="165">
                  <c:v>8.8208400000000006E-2</c:v>
                </c:pt>
                <c:pt idx="166">
                  <c:v>8.37508E-2</c:v>
                </c:pt>
                <c:pt idx="167">
                  <c:v>8.4218000000000001E-2</c:v>
                </c:pt>
                <c:pt idx="168">
                  <c:v>7.9583399999999999E-2</c:v>
                </c:pt>
                <c:pt idx="169">
                  <c:v>7.7752000000000002E-2</c:v>
                </c:pt>
                <c:pt idx="170">
                  <c:v>7.6854500000000006E-2</c:v>
                </c:pt>
                <c:pt idx="171">
                  <c:v>7.2619600000000006E-2</c:v>
                </c:pt>
                <c:pt idx="172">
                  <c:v>7.3480699999999996E-2</c:v>
                </c:pt>
                <c:pt idx="173">
                  <c:v>7.2942499999999993E-2</c:v>
                </c:pt>
                <c:pt idx="174">
                  <c:v>6.9176199999999993E-2</c:v>
                </c:pt>
                <c:pt idx="175">
                  <c:v>6.5913700000000006E-2</c:v>
                </c:pt>
                <c:pt idx="176">
                  <c:v>6.3548599999999997E-2</c:v>
                </c:pt>
                <c:pt idx="177">
                  <c:v>5.9357800000000002E-2</c:v>
                </c:pt>
                <c:pt idx="178">
                  <c:v>5.78182E-2</c:v>
                </c:pt>
                <c:pt idx="179">
                  <c:v>5.83194E-2</c:v>
                </c:pt>
                <c:pt idx="180">
                  <c:v>5.4203399999999999E-2</c:v>
                </c:pt>
                <c:pt idx="181">
                  <c:v>5.5062199999999999E-2</c:v>
                </c:pt>
                <c:pt idx="182">
                  <c:v>5.2736600000000002E-2</c:v>
                </c:pt>
                <c:pt idx="183">
                  <c:v>4.88028E-2</c:v>
                </c:pt>
                <c:pt idx="184">
                  <c:v>4.7766000000000003E-2</c:v>
                </c:pt>
                <c:pt idx="185">
                  <c:v>4.7480099999999997E-2</c:v>
                </c:pt>
                <c:pt idx="186">
                  <c:v>4.3549299999999999E-2</c:v>
                </c:pt>
                <c:pt idx="187">
                  <c:v>4.1084799999999998E-2</c:v>
                </c:pt>
                <c:pt idx="188">
                  <c:v>4.0085000000000003E-2</c:v>
                </c:pt>
                <c:pt idx="189">
                  <c:v>4.1227600000000003E-2</c:v>
                </c:pt>
                <c:pt idx="190">
                  <c:v>3.7942999999999998E-2</c:v>
                </c:pt>
                <c:pt idx="191">
                  <c:v>3.7050699999999999E-2</c:v>
                </c:pt>
                <c:pt idx="192">
                  <c:v>3.6372599999999998E-2</c:v>
                </c:pt>
                <c:pt idx="193">
                  <c:v>3.4552800000000002E-2</c:v>
                </c:pt>
                <c:pt idx="194">
                  <c:v>3.2662299999999998E-2</c:v>
                </c:pt>
                <c:pt idx="195">
                  <c:v>3.3839399999999999E-2</c:v>
                </c:pt>
                <c:pt idx="196">
                  <c:v>3.2804899999999998E-2</c:v>
                </c:pt>
                <c:pt idx="197">
                  <c:v>3.05226E-2</c:v>
                </c:pt>
                <c:pt idx="198">
                  <c:v>2.8811400000000001E-2</c:v>
                </c:pt>
                <c:pt idx="199">
                  <c:v>2.6815499999999999E-2</c:v>
                </c:pt>
                <c:pt idx="200">
                  <c:v>2.5497100000000002E-2</c:v>
                </c:pt>
                <c:pt idx="201">
                  <c:v>2.6779899999999999E-2</c:v>
                </c:pt>
                <c:pt idx="202">
                  <c:v>2.3609100000000001E-2</c:v>
                </c:pt>
                <c:pt idx="203">
                  <c:v>2.3609100000000001E-2</c:v>
                </c:pt>
                <c:pt idx="204">
                  <c:v>2.1329899999999999E-2</c:v>
                </c:pt>
                <c:pt idx="205">
                  <c:v>2.15792E-2</c:v>
                </c:pt>
                <c:pt idx="206">
                  <c:v>2.0938200000000001E-2</c:v>
                </c:pt>
                <c:pt idx="207">
                  <c:v>2.16504E-2</c:v>
                </c:pt>
                <c:pt idx="208">
                  <c:v>1.8624399999999999E-2</c:v>
                </c:pt>
                <c:pt idx="209">
                  <c:v>1.8339600000000001E-2</c:v>
                </c:pt>
                <c:pt idx="210">
                  <c:v>1.7948200000000001E-2</c:v>
                </c:pt>
                <c:pt idx="211">
                  <c:v>1.69517E-2</c:v>
                </c:pt>
                <c:pt idx="212">
                  <c:v>1.7129700000000001E-2</c:v>
                </c:pt>
                <c:pt idx="213">
                  <c:v>1.53151E-2</c:v>
                </c:pt>
                <c:pt idx="214">
                  <c:v>1.53151E-2</c:v>
                </c:pt>
                <c:pt idx="215">
                  <c:v>1.3998999999999999E-2</c:v>
                </c:pt>
                <c:pt idx="216">
                  <c:v>1.3074300000000001E-2</c:v>
                </c:pt>
                <c:pt idx="217">
                  <c:v>1.31454E-2</c:v>
                </c:pt>
                <c:pt idx="218">
                  <c:v>1.18297E-2</c:v>
                </c:pt>
                <c:pt idx="219">
                  <c:v>1.2683099999999999E-2</c:v>
                </c:pt>
                <c:pt idx="220">
                  <c:v>1.1011999999999999E-2</c:v>
                </c:pt>
                <c:pt idx="221">
                  <c:v>1.0620900000000001E-2</c:v>
                </c:pt>
                <c:pt idx="222">
                  <c:v>1.0514300000000001E-2</c:v>
                </c:pt>
                <c:pt idx="223">
                  <c:v>1.04432E-2</c:v>
                </c:pt>
                <c:pt idx="224">
                  <c:v>9.6967000000000008E-3</c:v>
                </c:pt>
                <c:pt idx="225">
                  <c:v>8.7370599999999996E-3</c:v>
                </c:pt>
                <c:pt idx="226">
                  <c:v>9.3768099999999993E-3</c:v>
                </c:pt>
                <c:pt idx="227">
                  <c:v>8.3105999999999996E-3</c:v>
                </c:pt>
                <c:pt idx="228">
                  <c:v>8.3461400000000002E-3</c:v>
                </c:pt>
                <c:pt idx="229">
                  <c:v>7.3511599999999998E-3</c:v>
                </c:pt>
                <c:pt idx="230">
                  <c:v>6.81819E-3</c:v>
                </c:pt>
                <c:pt idx="231">
                  <c:v>7.9197E-3</c:v>
                </c:pt>
                <c:pt idx="232">
                  <c:v>6.81819E-3</c:v>
                </c:pt>
                <c:pt idx="233">
                  <c:v>6.1786899999999997E-3</c:v>
                </c:pt>
                <c:pt idx="234">
                  <c:v>6.8892500000000004E-3</c:v>
                </c:pt>
                <c:pt idx="235">
                  <c:v>6.2497500000000001E-3</c:v>
                </c:pt>
                <c:pt idx="236">
                  <c:v>5.4326899999999996E-3</c:v>
                </c:pt>
                <c:pt idx="237">
                  <c:v>5.4326899999999996E-3</c:v>
                </c:pt>
                <c:pt idx="238">
                  <c:v>4.82884E-3</c:v>
                </c:pt>
                <c:pt idx="239">
                  <c:v>4.4026200000000003E-3</c:v>
                </c:pt>
                <c:pt idx="240">
                  <c:v>5.4682100000000003E-3</c:v>
                </c:pt>
                <c:pt idx="241">
                  <c:v>5.0774699999999997E-3</c:v>
                </c:pt>
                <c:pt idx="242">
                  <c:v>4.0829799999999999E-3</c:v>
                </c:pt>
                <c:pt idx="243">
                  <c:v>3.86989E-3</c:v>
                </c:pt>
                <c:pt idx="244">
                  <c:v>4.0119500000000002E-3</c:v>
                </c:pt>
              </c:numCache>
            </c:numRef>
          </c:yVal>
          <c:smooth val="0"/>
          <c:extLst>
            <c:ext xmlns:c16="http://schemas.microsoft.com/office/drawing/2014/chart" uri="{C3380CC4-5D6E-409C-BE32-E72D297353CC}">
              <c16:uniqueId val="{00000000-7CD5-47C2-B630-156E15922274}"/>
            </c:ext>
          </c:extLst>
        </c:ser>
        <c:ser>
          <c:idx val="2"/>
          <c:order val="1"/>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D$3:$D$247</c:f>
              <c:numCache>
                <c:formatCode>General</c:formatCode>
                <c:ptCount val="245"/>
                <c:pt idx="0">
                  <c:v>6.9871899999999999E-3</c:v>
                </c:pt>
                <c:pt idx="1">
                  <c:v>5.68586E-3</c:v>
                </c:pt>
                <c:pt idx="2">
                  <c:v>6.9871899999999999E-3</c:v>
                </c:pt>
                <c:pt idx="3">
                  <c:v>7.3590399999999999E-3</c:v>
                </c:pt>
                <c:pt idx="4">
                  <c:v>7.7681E-3</c:v>
                </c:pt>
                <c:pt idx="5">
                  <c:v>1.06322E-2</c:v>
                </c:pt>
                <c:pt idx="6">
                  <c:v>9.2929999999999992E-3</c:v>
                </c:pt>
                <c:pt idx="7">
                  <c:v>1.20833E-2</c:v>
                </c:pt>
                <c:pt idx="8">
                  <c:v>1.2976400000000001E-2</c:v>
                </c:pt>
                <c:pt idx="9">
                  <c:v>1.70714E-2</c:v>
                </c:pt>
                <c:pt idx="10">
                  <c:v>2.21376E-2</c:v>
                </c:pt>
                <c:pt idx="11">
                  <c:v>3.1198699999999999E-2</c:v>
                </c:pt>
                <c:pt idx="12">
                  <c:v>4.0645100000000003E-2</c:v>
                </c:pt>
                <c:pt idx="13">
                  <c:v>4.0458300000000003E-2</c:v>
                </c:pt>
                <c:pt idx="14">
                  <c:v>4.1952999999999997E-2</c:v>
                </c:pt>
                <c:pt idx="15">
                  <c:v>4.9692699999999999E-2</c:v>
                </c:pt>
                <c:pt idx="16">
                  <c:v>6.7935099999999998E-2</c:v>
                </c:pt>
                <c:pt idx="17">
                  <c:v>0.14725199999999999</c:v>
                </c:pt>
                <c:pt idx="18">
                  <c:v>0.39650000000000002</c:v>
                </c:pt>
                <c:pt idx="19">
                  <c:v>0.77547100000000002</c:v>
                </c:pt>
                <c:pt idx="20">
                  <c:v>1</c:v>
                </c:pt>
                <c:pt idx="21">
                  <c:v>0.90021399999999996</c:v>
                </c:pt>
                <c:pt idx="22">
                  <c:v>0.65143300000000004</c:v>
                </c:pt>
                <c:pt idx="23">
                  <c:v>0.43043599999999999</c:v>
                </c:pt>
                <c:pt idx="24">
                  <c:v>0.334727</c:v>
                </c:pt>
                <c:pt idx="25">
                  <c:v>0.32065399999999999</c:v>
                </c:pt>
                <c:pt idx="26">
                  <c:v>0.32108100000000001</c:v>
                </c:pt>
                <c:pt idx="27">
                  <c:v>0.31048599999999998</c:v>
                </c:pt>
                <c:pt idx="28">
                  <c:v>0.303624</c:v>
                </c:pt>
                <c:pt idx="29">
                  <c:v>0.28698099999999999</c:v>
                </c:pt>
                <c:pt idx="30">
                  <c:v>0.29642000000000002</c:v>
                </c:pt>
                <c:pt idx="31">
                  <c:v>0.29309200000000002</c:v>
                </c:pt>
                <c:pt idx="32">
                  <c:v>0.29251199999999999</c:v>
                </c:pt>
                <c:pt idx="33">
                  <c:v>0.272536</c:v>
                </c:pt>
                <c:pt idx="34">
                  <c:v>0.29464000000000001</c:v>
                </c:pt>
                <c:pt idx="35">
                  <c:v>0.33702300000000002</c:v>
                </c:pt>
                <c:pt idx="36">
                  <c:v>0.39685399999999998</c:v>
                </c:pt>
                <c:pt idx="37">
                  <c:v>0.456098</c:v>
                </c:pt>
                <c:pt idx="38">
                  <c:v>0.51481200000000005</c:v>
                </c:pt>
                <c:pt idx="39">
                  <c:v>0.57217399999999996</c:v>
                </c:pt>
                <c:pt idx="40">
                  <c:v>0.61981799999999998</c:v>
                </c:pt>
                <c:pt idx="41">
                  <c:v>0.61622399999999999</c:v>
                </c:pt>
                <c:pt idx="42">
                  <c:v>0.57329799999999997</c:v>
                </c:pt>
                <c:pt idx="43">
                  <c:v>0.49988199999999999</c:v>
                </c:pt>
                <c:pt idx="44">
                  <c:v>0.43777100000000002</c:v>
                </c:pt>
                <c:pt idx="45">
                  <c:v>0.36873499999999998</c:v>
                </c:pt>
                <c:pt idx="46">
                  <c:v>0.31521900000000003</c:v>
                </c:pt>
                <c:pt idx="47">
                  <c:v>0.28006399999999998</c:v>
                </c:pt>
                <c:pt idx="48">
                  <c:v>0.245115</c:v>
                </c:pt>
                <c:pt idx="49">
                  <c:v>0.22875699999999999</c:v>
                </c:pt>
                <c:pt idx="50">
                  <c:v>0.21898300000000001</c:v>
                </c:pt>
                <c:pt idx="51">
                  <c:v>0.207731</c:v>
                </c:pt>
                <c:pt idx="52">
                  <c:v>0.19187699999999999</c:v>
                </c:pt>
                <c:pt idx="53">
                  <c:v>0.18577399999999999</c:v>
                </c:pt>
                <c:pt idx="54">
                  <c:v>0.182114</c:v>
                </c:pt>
                <c:pt idx="55">
                  <c:v>0.17979000000000001</c:v>
                </c:pt>
                <c:pt idx="56">
                  <c:v>0.186193</c:v>
                </c:pt>
                <c:pt idx="57">
                  <c:v>0.186002</c:v>
                </c:pt>
                <c:pt idx="58">
                  <c:v>0.196076</c:v>
                </c:pt>
                <c:pt idx="59">
                  <c:v>0.19970399999999999</c:v>
                </c:pt>
                <c:pt idx="60">
                  <c:v>0.19997100000000001</c:v>
                </c:pt>
                <c:pt idx="61">
                  <c:v>0.199131</c:v>
                </c:pt>
                <c:pt idx="62">
                  <c:v>0.20375499999999999</c:v>
                </c:pt>
                <c:pt idx="63">
                  <c:v>0.20130899999999999</c:v>
                </c:pt>
                <c:pt idx="64">
                  <c:v>0.202455</c:v>
                </c:pt>
                <c:pt idx="65">
                  <c:v>0.20119400000000001</c:v>
                </c:pt>
                <c:pt idx="66">
                  <c:v>0.184058</c:v>
                </c:pt>
                <c:pt idx="67">
                  <c:v>0.17088100000000001</c:v>
                </c:pt>
                <c:pt idx="68">
                  <c:v>0.16156400000000001</c:v>
                </c:pt>
                <c:pt idx="69">
                  <c:v>0.154917</c:v>
                </c:pt>
                <c:pt idx="70">
                  <c:v>0.139103</c:v>
                </c:pt>
                <c:pt idx="71">
                  <c:v>0.13009200000000001</c:v>
                </c:pt>
                <c:pt idx="72">
                  <c:v>0.117617</c:v>
                </c:pt>
                <c:pt idx="73">
                  <c:v>0.106673</c:v>
                </c:pt>
                <c:pt idx="74">
                  <c:v>0.10531500000000001</c:v>
                </c:pt>
                <c:pt idx="75">
                  <c:v>0.104712</c:v>
                </c:pt>
                <c:pt idx="76">
                  <c:v>0.100415</c:v>
                </c:pt>
                <c:pt idx="77">
                  <c:v>0.102224</c:v>
                </c:pt>
                <c:pt idx="78">
                  <c:v>0.103242</c:v>
                </c:pt>
                <c:pt idx="79">
                  <c:v>0.100717</c:v>
                </c:pt>
                <c:pt idx="80">
                  <c:v>0.104448</c:v>
                </c:pt>
                <c:pt idx="81">
                  <c:v>0.108181</c:v>
                </c:pt>
                <c:pt idx="82">
                  <c:v>0.108823</c:v>
                </c:pt>
                <c:pt idx="83">
                  <c:v>0.11010499999999999</c:v>
                </c:pt>
                <c:pt idx="84">
                  <c:v>0.118826</c:v>
                </c:pt>
                <c:pt idx="85">
                  <c:v>0.117731</c:v>
                </c:pt>
                <c:pt idx="86">
                  <c:v>0.12559100000000001</c:v>
                </c:pt>
                <c:pt idx="87">
                  <c:v>0.12540200000000001</c:v>
                </c:pt>
                <c:pt idx="88">
                  <c:v>0.12438100000000001</c:v>
                </c:pt>
                <c:pt idx="89">
                  <c:v>0.12986500000000001</c:v>
                </c:pt>
                <c:pt idx="90">
                  <c:v>0.127558</c:v>
                </c:pt>
                <c:pt idx="91">
                  <c:v>0.13508800000000001</c:v>
                </c:pt>
                <c:pt idx="92">
                  <c:v>0.13656499999999999</c:v>
                </c:pt>
                <c:pt idx="93">
                  <c:v>0.135353</c:v>
                </c:pt>
                <c:pt idx="94">
                  <c:v>0.13800399999999999</c:v>
                </c:pt>
                <c:pt idx="95">
                  <c:v>0.14630399999999999</c:v>
                </c:pt>
                <c:pt idx="96">
                  <c:v>0.14672099999999999</c:v>
                </c:pt>
                <c:pt idx="97">
                  <c:v>0.149225</c:v>
                </c:pt>
                <c:pt idx="98">
                  <c:v>0.15195600000000001</c:v>
                </c:pt>
                <c:pt idx="99">
                  <c:v>0.14816199999999999</c:v>
                </c:pt>
                <c:pt idx="100">
                  <c:v>0.15704399999999999</c:v>
                </c:pt>
                <c:pt idx="101">
                  <c:v>0.15590399999999999</c:v>
                </c:pt>
                <c:pt idx="102">
                  <c:v>0.155449</c:v>
                </c:pt>
                <c:pt idx="103">
                  <c:v>0.162324</c:v>
                </c:pt>
                <c:pt idx="104">
                  <c:v>0.16513700000000001</c:v>
                </c:pt>
                <c:pt idx="105">
                  <c:v>0.16498499999999999</c:v>
                </c:pt>
                <c:pt idx="106">
                  <c:v>0.17183200000000001</c:v>
                </c:pt>
                <c:pt idx="107">
                  <c:v>0.17297399999999999</c:v>
                </c:pt>
                <c:pt idx="108">
                  <c:v>0.17335400000000001</c:v>
                </c:pt>
                <c:pt idx="109">
                  <c:v>0.17461099999999999</c:v>
                </c:pt>
                <c:pt idx="110">
                  <c:v>0.17601900000000001</c:v>
                </c:pt>
                <c:pt idx="111">
                  <c:v>0.17343</c:v>
                </c:pt>
                <c:pt idx="112">
                  <c:v>0.18817600000000001</c:v>
                </c:pt>
                <c:pt idx="113">
                  <c:v>0.17849499999999999</c:v>
                </c:pt>
                <c:pt idx="114">
                  <c:v>0.18592600000000001</c:v>
                </c:pt>
                <c:pt idx="115">
                  <c:v>0.18062800000000001</c:v>
                </c:pt>
                <c:pt idx="116">
                  <c:v>0.18806200000000001</c:v>
                </c:pt>
                <c:pt idx="117">
                  <c:v>0.19176199999999999</c:v>
                </c:pt>
                <c:pt idx="118">
                  <c:v>0.188329</c:v>
                </c:pt>
                <c:pt idx="119">
                  <c:v>0.184973</c:v>
                </c:pt>
                <c:pt idx="120">
                  <c:v>0.18817600000000001</c:v>
                </c:pt>
                <c:pt idx="121">
                  <c:v>0.19042700000000001</c:v>
                </c:pt>
                <c:pt idx="122">
                  <c:v>0.190694</c:v>
                </c:pt>
                <c:pt idx="123">
                  <c:v>0.18401999999999999</c:v>
                </c:pt>
                <c:pt idx="124">
                  <c:v>0.186727</c:v>
                </c:pt>
                <c:pt idx="125">
                  <c:v>0.18257200000000001</c:v>
                </c:pt>
                <c:pt idx="126">
                  <c:v>0.184668</c:v>
                </c:pt>
                <c:pt idx="127">
                  <c:v>0.18657399999999999</c:v>
                </c:pt>
                <c:pt idx="128">
                  <c:v>0.179752</c:v>
                </c:pt>
                <c:pt idx="129">
                  <c:v>0.18878600000000001</c:v>
                </c:pt>
                <c:pt idx="130">
                  <c:v>0.18203800000000001</c:v>
                </c:pt>
                <c:pt idx="131">
                  <c:v>0.179447</c:v>
                </c:pt>
                <c:pt idx="132">
                  <c:v>0.17952299999999999</c:v>
                </c:pt>
                <c:pt idx="133">
                  <c:v>0.175486</c:v>
                </c:pt>
                <c:pt idx="134">
                  <c:v>0.17461099999999999</c:v>
                </c:pt>
                <c:pt idx="135">
                  <c:v>0.16989099999999999</c:v>
                </c:pt>
                <c:pt idx="136">
                  <c:v>0.17027200000000001</c:v>
                </c:pt>
                <c:pt idx="137">
                  <c:v>0.16855999999999999</c:v>
                </c:pt>
                <c:pt idx="138">
                  <c:v>0.16167799999999999</c:v>
                </c:pt>
                <c:pt idx="139">
                  <c:v>0.157689</c:v>
                </c:pt>
                <c:pt idx="140">
                  <c:v>0.16095599999999999</c:v>
                </c:pt>
                <c:pt idx="141">
                  <c:v>0.16164000000000001</c:v>
                </c:pt>
                <c:pt idx="142">
                  <c:v>0.15613199999999999</c:v>
                </c:pt>
                <c:pt idx="143">
                  <c:v>0.15081800000000001</c:v>
                </c:pt>
                <c:pt idx="144">
                  <c:v>0.146645</c:v>
                </c:pt>
                <c:pt idx="145">
                  <c:v>0.145204</c:v>
                </c:pt>
                <c:pt idx="146">
                  <c:v>0.142286</c:v>
                </c:pt>
                <c:pt idx="147">
                  <c:v>0.13558000000000001</c:v>
                </c:pt>
                <c:pt idx="148">
                  <c:v>0.14118700000000001</c:v>
                </c:pt>
                <c:pt idx="149">
                  <c:v>0.137322</c:v>
                </c:pt>
                <c:pt idx="150">
                  <c:v>0.132211</c:v>
                </c:pt>
                <c:pt idx="151">
                  <c:v>0.12698999999999999</c:v>
                </c:pt>
                <c:pt idx="152">
                  <c:v>0.12313399999999999</c:v>
                </c:pt>
                <c:pt idx="153">
                  <c:v>0.12540200000000001</c:v>
                </c:pt>
                <c:pt idx="154">
                  <c:v>0.118184</c:v>
                </c:pt>
                <c:pt idx="155">
                  <c:v>0.115616</c:v>
                </c:pt>
                <c:pt idx="156">
                  <c:v>0.11255800000000001</c:v>
                </c:pt>
                <c:pt idx="157">
                  <c:v>0.111841</c:v>
                </c:pt>
                <c:pt idx="158">
                  <c:v>0.10625800000000001</c:v>
                </c:pt>
                <c:pt idx="159">
                  <c:v>0.109615</c:v>
                </c:pt>
                <c:pt idx="160">
                  <c:v>0.103242</c:v>
                </c:pt>
                <c:pt idx="161">
                  <c:v>0.101094</c:v>
                </c:pt>
                <c:pt idx="162">
                  <c:v>9.7928899999999999E-2</c:v>
                </c:pt>
                <c:pt idx="163">
                  <c:v>9.2921100000000006E-2</c:v>
                </c:pt>
                <c:pt idx="164">
                  <c:v>9.0174000000000004E-2</c:v>
                </c:pt>
                <c:pt idx="165">
                  <c:v>8.9308700000000005E-2</c:v>
                </c:pt>
                <c:pt idx="166">
                  <c:v>8.5998900000000003E-2</c:v>
                </c:pt>
                <c:pt idx="167">
                  <c:v>8.4645399999999996E-2</c:v>
                </c:pt>
                <c:pt idx="168">
                  <c:v>8.5284499999999999E-2</c:v>
                </c:pt>
                <c:pt idx="169">
                  <c:v>7.9985100000000003E-2</c:v>
                </c:pt>
                <c:pt idx="170">
                  <c:v>7.7618500000000007E-2</c:v>
                </c:pt>
                <c:pt idx="171">
                  <c:v>7.6454300000000003E-2</c:v>
                </c:pt>
                <c:pt idx="172">
                  <c:v>7.1836899999999995E-2</c:v>
                </c:pt>
                <c:pt idx="173">
                  <c:v>7.2174699999999994E-2</c:v>
                </c:pt>
                <c:pt idx="174">
                  <c:v>6.8235199999999996E-2</c:v>
                </c:pt>
                <c:pt idx="175">
                  <c:v>6.6772499999999999E-2</c:v>
                </c:pt>
                <c:pt idx="176">
                  <c:v>6.4635300000000007E-2</c:v>
                </c:pt>
                <c:pt idx="177">
                  <c:v>5.96509E-2</c:v>
                </c:pt>
                <c:pt idx="178">
                  <c:v>5.7440900000000003E-2</c:v>
                </c:pt>
                <c:pt idx="179">
                  <c:v>6.0400200000000001E-2</c:v>
                </c:pt>
                <c:pt idx="180">
                  <c:v>5.3023000000000001E-2</c:v>
                </c:pt>
                <c:pt idx="181">
                  <c:v>5.2461599999999997E-2</c:v>
                </c:pt>
                <c:pt idx="182">
                  <c:v>5.2311900000000001E-2</c:v>
                </c:pt>
                <c:pt idx="183">
                  <c:v>5.0403499999999997E-2</c:v>
                </c:pt>
                <c:pt idx="184">
                  <c:v>4.7074400000000002E-2</c:v>
                </c:pt>
                <c:pt idx="185">
                  <c:v>4.7224000000000002E-2</c:v>
                </c:pt>
                <c:pt idx="186">
                  <c:v>4.6289200000000003E-2</c:v>
                </c:pt>
                <c:pt idx="187">
                  <c:v>4.2065100000000001E-2</c:v>
                </c:pt>
                <c:pt idx="188">
                  <c:v>4.1952999999999997E-2</c:v>
                </c:pt>
                <c:pt idx="189">
                  <c:v>4.1952999999999997E-2</c:v>
                </c:pt>
                <c:pt idx="190">
                  <c:v>4.0084700000000001E-2</c:v>
                </c:pt>
                <c:pt idx="191">
                  <c:v>3.9636400000000002E-2</c:v>
                </c:pt>
                <c:pt idx="192">
                  <c:v>3.7432699999999999E-2</c:v>
                </c:pt>
                <c:pt idx="193">
                  <c:v>3.6723199999999998E-2</c:v>
                </c:pt>
                <c:pt idx="194">
                  <c:v>3.1422600000000002E-2</c:v>
                </c:pt>
                <c:pt idx="195">
                  <c:v>3.2616699999999998E-2</c:v>
                </c:pt>
                <c:pt idx="196">
                  <c:v>3.1161399999999999E-2</c:v>
                </c:pt>
                <c:pt idx="197">
                  <c:v>2.98929E-2</c:v>
                </c:pt>
                <c:pt idx="198">
                  <c:v>2.7356599999999998E-2</c:v>
                </c:pt>
                <c:pt idx="199">
                  <c:v>2.7319300000000001E-2</c:v>
                </c:pt>
                <c:pt idx="200">
                  <c:v>2.7282000000000001E-2</c:v>
                </c:pt>
                <c:pt idx="201">
                  <c:v>2.4634699999999999E-2</c:v>
                </c:pt>
                <c:pt idx="202">
                  <c:v>2.31811E-2</c:v>
                </c:pt>
                <c:pt idx="203">
                  <c:v>2.4261999999999999E-2</c:v>
                </c:pt>
                <c:pt idx="204">
                  <c:v>2.1988500000000001E-2</c:v>
                </c:pt>
                <c:pt idx="205">
                  <c:v>2.0796200000000001E-2</c:v>
                </c:pt>
                <c:pt idx="206">
                  <c:v>2.1168800000000002E-2</c:v>
                </c:pt>
                <c:pt idx="207">
                  <c:v>1.9194300000000001E-2</c:v>
                </c:pt>
                <c:pt idx="208">
                  <c:v>1.9343300000000001E-2</c:v>
                </c:pt>
                <c:pt idx="209">
                  <c:v>1.82259E-2</c:v>
                </c:pt>
                <c:pt idx="210">
                  <c:v>1.7592799999999999E-2</c:v>
                </c:pt>
                <c:pt idx="211">
                  <c:v>1.71831E-2</c:v>
                </c:pt>
                <c:pt idx="212">
                  <c:v>1.5879899999999999E-2</c:v>
                </c:pt>
                <c:pt idx="213">
                  <c:v>1.6215E-2</c:v>
                </c:pt>
                <c:pt idx="214">
                  <c:v>1.4279099999999999E-2</c:v>
                </c:pt>
                <c:pt idx="215">
                  <c:v>1.45769E-2</c:v>
                </c:pt>
                <c:pt idx="216">
                  <c:v>1.33486E-2</c:v>
                </c:pt>
                <c:pt idx="217">
                  <c:v>1.31997E-2</c:v>
                </c:pt>
                <c:pt idx="218">
                  <c:v>1.27159E-2</c:v>
                </c:pt>
                <c:pt idx="219">
                  <c:v>1.1748400000000001E-2</c:v>
                </c:pt>
                <c:pt idx="220">
                  <c:v>1.25299E-2</c:v>
                </c:pt>
                <c:pt idx="221">
                  <c:v>1.1674E-2</c:v>
                </c:pt>
                <c:pt idx="222">
                  <c:v>1.11903E-2</c:v>
                </c:pt>
                <c:pt idx="223">
                  <c:v>1.10043E-2</c:v>
                </c:pt>
                <c:pt idx="224">
                  <c:v>9.5533800000000002E-3</c:v>
                </c:pt>
                <c:pt idx="225">
                  <c:v>9.2929999999999992E-3</c:v>
                </c:pt>
                <c:pt idx="226">
                  <c:v>8.5119199999999992E-3</c:v>
                </c:pt>
                <c:pt idx="227">
                  <c:v>8.7722700000000004E-3</c:v>
                </c:pt>
                <c:pt idx="228">
                  <c:v>9.4417900000000003E-3</c:v>
                </c:pt>
                <c:pt idx="229">
                  <c:v>7.7681E-3</c:v>
                </c:pt>
                <c:pt idx="230">
                  <c:v>7.2103000000000002E-3</c:v>
                </c:pt>
                <c:pt idx="231">
                  <c:v>7.2474799999999997E-3</c:v>
                </c:pt>
                <c:pt idx="232">
                  <c:v>7.3962300000000002E-3</c:v>
                </c:pt>
                <c:pt idx="233">
                  <c:v>6.9128200000000001E-3</c:v>
                </c:pt>
                <c:pt idx="234">
                  <c:v>7.4334199999999996E-3</c:v>
                </c:pt>
                <c:pt idx="235">
                  <c:v>5.9089199999999998E-3</c:v>
                </c:pt>
                <c:pt idx="236">
                  <c:v>6.8384500000000003E-3</c:v>
                </c:pt>
                <c:pt idx="237">
                  <c:v>5.1653899999999997E-3</c:v>
                </c:pt>
                <c:pt idx="238">
                  <c:v>5.68586E-3</c:v>
                </c:pt>
                <c:pt idx="239">
                  <c:v>5.0166899999999999E-3</c:v>
                </c:pt>
                <c:pt idx="240">
                  <c:v>5.0538700000000002E-3</c:v>
                </c:pt>
                <c:pt idx="241">
                  <c:v>4.9423399999999999E-3</c:v>
                </c:pt>
                <c:pt idx="242">
                  <c:v>5.0166899999999999E-3</c:v>
                </c:pt>
                <c:pt idx="243">
                  <c:v>3.79006E-3</c:v>
                </c:pt>
                <c:pt idx="244">
                  <c:v>3.9387299999999997E-3</c:v>
                </c:pt>
              </c:numCache>
            </c:numRef>
          </c:yVal>
          <c:smooth val="0"/>
          <c:extLst>
            <c:ext xmlns:c16="http://schemas.microsoft.com/office/drawing/2014/chart" uri="{C3380CC4-5D6E-409C-BE32-E72D297353CC}">
              <c16:uniqueId val="{00000001-7CD5-47C2-B630-156E15922274}"/>
            </c:ext>
          </c:extLst>
        </c:ser>
        <c:ser>
          <c:idx val="4"/>
          <c:order val="2"/>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F$3:$F$247</c:f>
              <c:numCache>
                <c:formatCode>General</c:formatCode>
                <c:ptCount val="245"/>
                <c:pt idx="0">
                  <c:v>4.8914099999999997E-3</c:v>
                </c:pt>
                <c:pt idx="1">
                  <c:v>5.8415100000000003E-3</c:v>
                </c:pt>
                <c:pt idx="2">
                  <c:v>5.55647E-3</c:v>
                </c:pt>
                <c:pt idx="3">
                  <c:v>7.0292799999999997E-3</c:v>
                </c:pt>
                <c:pt idx="4">
                  <c:v>7.7895300000000002E-3</c:v>
                </c:pt>
                <c:pt idx="5">
                  <c:v>9.6429099999999993E-3</c:v>
                </c:pt>
                <c:pt idx="6">
                  <c:v>9.9756099999999993E-3</c:v>
                </c:pt>
                <c:pt idx="7">
                  <c:v>1.0831199999999999E-2</c:v>
                </c:pt>
                <c:pt idx="8">
                  <c:v>1.2685200000000001E-2</c:v>
                </c:pt>
                <c:pt idx="9">
                  <c:v>1.6917600000000001E-2</c:v>
                </c:pt>
                <c:pt idx="10">
                  <c:v>2.3436499999999999E-2</c:v>
                </c:pt>
                <c:pt idx="11">
                  <c:v>3.0198300000000001E-2</c:v>
                </c:pt>
                <c:pt idx="12">
                  <c:v>4.0732200000000003E-2</c:v>
                </c:pt>
                <c:pt idx="13">
                  <c:v>4.1495299999999999E-2</c:v>
                </c:pt>
                <c:pt idx="14">
                  <c:v>4.4118900000000003E-2</c:v>
                </c:pt>
                <c:pt idx="15">
                  <c:v>4.8079799999999999E-2</c:v>
                </c:pt>
                <c:pt idx="16">
                  <c:v>6.8770999999999999E-2</c:v>
                </c:pt>
                <c:pt idx="17">
                  <c:v>0.14954899999999999</c:v>
                </c:pt>
                <c:pt idx="18">
                  <c:v>0.37819900000000001</c:v>
                </c:pt>
                <c:pt idx="19">
                  <c:v>0.76308600000000004</c:v>
                </c:pt>
                <c:pt idx="20">
                  <c:v>1</c:v>
                </c:pt>
                <c:pt idx="21">
                  <c:v>0.904783</c:v>
                </c:pt>
                <c:pt idx="22">
                  <c:v>0.65113699999999997</c:v>
                </c:pt>
                <c:pt idx="23">
                  <c:v>0.43138100000000001</c:v>
                </c:pt>
                <c:pt idx="24">
                  <c:v>0.339198</c:v>
                </c:pt>
                <c:pt idx="25">
                  <c:v>0.327677</c:v>
                </c:pt>
                <c:pt idx="26">
                  <c:v>0.33451900000000001</c:v>
                </c:pt>
                <c:pt idx="27">
                  <c:v>0.32241399999999998</c:v>
                </c:pt>
                <c:pt idx="28">
                  <c:v>0.30462800000000001</c:v>
                </c:pt>
                <c:pt idx="29">
                  <c:v>0.30325400000000002</c:v>
                </c:pt>
                <c:pt idx="30">
                  <c:v>0.29427700000000001</c:v>
                </c:pt>
                <c:pt idx="31">
                  <c:v>0.29746499999999998</c:v>
                </c:pt>
                <c:pt idx="32">
                  <c:v>0.29918099999999997</c:v>
                </c:pt>
                <c:pt idx="33">
                  <c:v>0.27654499999999999</c:v>
                </c:pt>
                <c:pt idx="34">
                  <c:v>0.29413</c:v>
                </c:pt>
                <c:pt idx="35">
                  <c:v>0.33831099999999997</c:v>
                </c:pt>
                <c:pt idx="36">
                  <c:v>0.40018999999999999</c:v>
                </c:pt>
                <c:pt idx="37">
                  <c:v>0.46761799999999998</c:v>
                </c:pt>
                <c:pt idx="38">
                  <c:v>0.52451800000000004</c:v>
                </c:pt>
                <c:pt idx="39">
                  <c:v>0.58549700000000005</c:v>
                </c:pt>
                <c:pt idx="40">
                  <c:v>0.61998600000000004</c:v>
                </c:pt>
                <c:pt idx="41">
                  <c:v>0.64554</c:v>
                </c:pt>
                <c:pt idx="42">
                  <c:v>0.602549</c:v>
                </c:pt>
                <c:pt idx="43">
                  <c:v>0.52235799999999999</c:v>
                </c:pt>
                <c:pt idx="44">
                  <c:v>0.44975599999999999</c:v>
                </c:pt>
                <c:pt idx="45">
                  <c:v>0.38903900000000002</c:v>
                </c:pt>
                <c:pt idx="46">
                  <c:v>0.32743100000000003</c:v>
                </c:pt>
                <c:pt idx="47">
                  <c:v>0.29197299999999998</c:v>
                </c:pt>
                <c:pt idx="48">
                  <c:v>0.27082099999999998</c:v>
                </c:pt>
                <c:pt idx="49">
                  <c:v>0.241036</c:v>
                </c:pt>
                <c:pt idx="50">
                  <c:v>0.22705600000000001</c:v>
                </c:pt>
                <c:pt idx="51">
                  <c:v>0.21479699999999999</c:v>
                </c:pt>
                <c:pt idx="52">
                  <c:v>0.19944899999999999</c:v>
                </c:pt>
                <c:pt idx="53">
                  <c:v>0.190136</c:v>
                </c:pt>
                <c:pt idx="54">
                  <c:v>0.191639</c:v>
                </c:pt>
                <c:pt idx="55">
                  <c:v>0.188197</c:v>
                </c:pt>
                <c:pt idx="56">
                  <c:v>0.19314200000000001</c:v>
                </c:pt>
                <c:pt idx="57">
                  <c:v>0.19595499999999999</c:v>
                </c:pt>
                <c:pt idx="58">
                  <c:v>0.20139000000000001</c:v>
                </c:pt>
                <c:pt idx="59">
                  <c:v>0.204789</c:v>
                </c:pt>
                <c:pt idx="60">
                  <c:v>0.213533</c:v>
                </c:pt>
                <c:pt idx="61">
                  <c:v>0.21659600000000001</c:v>
                </c:pt>
                <c:pt idx="62">
                  <c:v>0.221168</c:v>
                </c:pt>
                <c:pt idx="63">
                  <c:v>0.220438</c:v>
                </c:pt>
                <c:pt idx="64">
                  <c:v>0.214943</c:v>
                </c:pt>
                <c:pt idx="65">
                  <c:v>0.20425499999999999</c:v>
                </c:pt>
                <c:pt idx="66">
                  <c:v>0.19614899999999999</c:v>
                </c:pt>
                <c:pt idx="67">
                  <c:v>0.187033</c:v>
                </c:pt>
                <c:pt idx="68">
                  <c:v>0.174925</c:v>
                </c:pt>
                <c:pt idx="69">
                  <c:v>0.161189</c:v>
                </c:pt>
                <c:pt idx="70">
                  <c:v>0.15254300000000001</c:v>
                </c:pt>
                <c:pt idx="71">
                  <c:v>0.13975599999999999</c:v>
                </c:pt>
                <c:pt idx="72">
                  <c:v>0.123859</c:v>
                </c:pt>
                <c:pt idx="73">
                  <c:v>0.119673</c:v>
                </c:pt>
                <c:pt idx="74">
                  <c:v>0.11890299999999999</c:v>
                </c:pt>
                <c:pt idx="75">
                  <c:v>0.111498</c:v>
                </c:pt>
                <c:pt idx="76">
                  <c:v>0.10582800000000001</c:v>
                </c:pt>
                <c:pt idx="77">
                  <c:v>0.10957500000000001</c:v>
                </c:pt>
                <c:pt idx="78">
                  <c:v>0.11207399999999999</c:v>
                </c:pt>
                <c:pt idx="79">
                  <c:v>0.11669</c:v>
                </c:pt>
                <c:pt idx="80">
                  <c:v>0.113565</c:v>
                </c:pt>
                <c:pt idx="81">
                  <c:v>0.120106</c:v>
                </c:pt>
                <c:pt idx="82">
                  <c:v>0.12188599999999999</c:v>
                </c:pt>
                <c:pt idx="83">
                  <c:v>0.123233</c:v>
                </c:pt>
                <c:pt idx="84">
                  <c:v>0.12607299999999999</c:v>
                </c:pt>
                <c:pt idx="85">
                  <c:v>0.13137099999999999</c:v>
                </c:pt>
                <c:pt idx="86">
                  <c:v>0.13161200000000001</c:v>
                </c:pt>
                <c:pt idx="87">
                  <c:v>0.13686400000000001</c:v>
                </c:pt>
                <c:pt idx="88">
                  <c:v>0.14139599999999999</c:v>
                </c:pt>
                <c:pt idx="89">
                  <c:v>0.14482100000000001</c:v>
                </c:pt>
                <c:pt idx="90">
                  <c:v>0.14896999999999999</c:v>
                </c:pt>
                <c:pt idx="91">
                  <c:v>0.15027399999999999</c:v>
                </c:pt>
                <c:pt idx="92">
                  <c:v>0.152639</c:v>
                </c:pt>
                <c:pt idx="93">
                  <c:v>0.15737200000000001</c:v>
                </c:pt>
                <c:pt idx="94">
                  <c:v>0.16128600000000001</c:v>
                </c:pt>
                <c:pt idx="95">
                  <c:v>0.16162399999999999</c:v>
                </c:pt>
                <c:pt idx="96">
                  <c:v>0.157855</c:v>
                </c:pt>
                <c:pt idx="97">
                  <c:v>0.16723199999999999</c:v>
                </c:pt>
                <c:pt idx="98">
                  <c:v>0.16641</c:v>
                </c:pt>
                <c:pt idx="99">
                  <c:v>0.169989</c:v>
                </c:pt>
                <c:pt idx="100">
                  <c:v>0.170957</c:v>
                </c:pt>
                <c:pt idx="101">
                  <c:v>0.17647399999999999</c:v>
                </c:pt>
                <c:pt idx="102">
                  <c:v>0.184417</c:v>
                </c:pt>
                <c:pt idx="103">
                  <c:v>0.18049299999999999</c:v>
                </c:pt>
                <c:pt idx="104">
                  <c:v>0.17826500000000001</c:v>
                </c:pt>
                <c:pt idx="105">
                  <c:v>0.18829399999999999</c:v>
                </c:pt>
                <c:pt idx="106">
                  <c:v>0.19401499999999999</c:v>
                </c:pt>
                <c:pt idx="107">
                  <c:v>0.18931200000000001</c:v>
                </c:pt>
                <c:pt idx="108">
                  <c:v>0.19983699999999999</c:v>
                </c:pt>
                <c:pt idx="109">
                  <c:v>0.20075899999999999</c:v>
                </c:pt>
                <c:pt idx="110">
                  <c:v>0.19634299999999999</c:v>
                </c:pt>
                <c:pt idx="111">
                  <c:v>0.20260400000000001</c:v>
                </c:pt>
                <c:pt idx="112">
                  <c:v>0.20508000000000001</c:v>
                </c:pt>
                <c:pt idx="113">
                  <c:v>0.20231299999999999</c:v>
                </c:pt>
                <c:pt idx="114">
                  <c:v>0.21265899999999999</c:v>
                </c:pt>
                <c:pt idx="115">
                  <c:v>0.20901400000000001</c:v>
                </c:pt>
                <c:pt idx="116">
                  <c:v>0.21260999999999999</c:v>
                </c:pt>
                <c:pt idx="117">
                  <c:v>0.210812</c:v>
                </c:pt>
                <c:pt idx="118">
                  <c:v>0.21090900000000001</c:v>
                </c:pt>
                <c:pt idx="119">
                  <c:v>0.21270700000000001</c:v>
                </c:pt>
                <c:pt idx="120">
                  <c:v>0.20916000000000001</c:v>
                </c:pt>
                <c:pt idx="121">
                  <c:v>0.21149200000000001</c:v>
                </c:pt>
                <c:pt idx="122">
                  <c:v>0.20920900000000001</c:v>
                </c:pt>
                <c:pt idx="123">
                  <c:v>0.21212400000000001</c:v>
                </c:pt>
                <c:pt idx="124">
                  <c:v>0.20877100000000001</c:v>
                </c:pt>
                <c:pt idx="125">
                  <c:v>0.204789</c:v>
                </c:pt>
                <c:pt idx="126">
                  <c:v>0.20541999999999999</c:v>
                </c:pt>
                <c:pt idx="127">
                  <c:v>0.204983</c:v>
                </c:pt>
                <c:pt idx="128">
                  <c:v>0.20566300000000001</c:v>
                </c:pt>
                <c:pt idx="129">
                  <c:v>0.20386599999999999</c:v>
                </c:pt>
                <c:pt idx="130">
                  <c:v>0.20095299999999999</c:v>
                </c:pt>
                <c:pt idx="131">
                  <c:v>0.200517</c:v>
                </c:pt>
                <c:pt idx="132">
                  <c:v>0.20483699999999999</c:v>
                </c:pt>
                <c:pt idx="133">
                  <c:v>0.197459</c:v>
                </c:pt>
                <c:pt idx="134">
                  <c:v>0.19197800000000001</c:v>
                </c:pt>
                <c:pt idx="135">
                  <c:v>0.19813900000000001</c:v>
                </c:pt>
                <c:pt idx="136">
                  <c:v>0.185725</c:v>
                </c:pt>
                <c:pt idx="137">
                  <c:v>0.18853600000000001</c:v>
                </c:pt>
                <c:pt idx="138">
                  <c:v>0.18470700000000001</c:v>
                </c:pt>
                <c:pt idx="139">
                  <c:v>0.18330199999999999</c:v>
                </c:pt>
                <c:pt idx="140">
                  <c:v>0.17627999999999999</c:v>
                </c:pt>
                <c:pt idx="141">
                  <c:v>0.176426</c:v>
                </c:pt>
                <c:pt idx="142">
                  <c:v>0.16994100000000001</c:v>
                </c:pt>
                <c:pt idx="143">
                  <c:v>0.17042499999999999</c:v>
                </c:pt>
                <c:pt idx="144">
                  <c:v>0.164331</c:v>
                </c:pt>
                <c:pt idx="145">
                  <c:v>0.167184</c:v>
                </c:pt>
                <c:pt idx="146">
                  <c:v>0.16143099999999999</c:v>
                </c:pt>
                <c:pt idx="147">
                  <c:v>0.15399099999999999</c:v>
                </c:pt>
                <c:pt idx="148">
                  <c:v>0.152253</c:v>
                </c:pt>
                <c:pt idx="149">
                  <c:v>0.15529499999999999</c:v>
                </c:pt>
                <c:pt idx="150">
                  <c:v>0.15312200000000001</c:v>
                </c:pt>
                <c:pt idx="151">
                  <c:v>0.14380699999999999</c:v>
                </c:pt>
                <c:pt idx="152">
                  <c:v>0.13975599999999999</c:v>
                </c:pt>
                <c:pt idx="153">
                  <c:v>0.144676</c:v>
                </c:pt>
                <c:pt idx="154">
                  <c:v>0.13913</c:v>
                </c:pt>
                <c:pt idx="155">
                  <c:v>0.13031100000000001</c:v>
                </c:pt>
                <c:pt idx="156">
                  <c:v>0.12607299999999999</c:v>
                </c:pt>
                <c:pt idx="157">
                  <c:v>0.122319</c:v>
                </c:pt>
                <c:pt idx="158">
                  <c:v>0.11919200000000001</c:v>
                </c:pt>
                <c:pt idx="159">
                  <c:v>0.121068</c:v>
                </c:pt>
                <c:pt idx="160">
                  <c:v>0.11871</c:v>
                </c:pt>
                <c:pt idx="161">
                  <c:v>0.113132</c:v>
                </c:pt>
                <c:pt idx="162">
                  <c:v>0.111882</c:v>
                </c:pt>
                <c:pt idx="163">
                  <c:v>0.106836</c:v>
                </c:pt>
                <c:pt idx="164">
                  <c:v>0.104819</c:v>
                </c:pt>
                <c:pt idx="165">
                  <c:v>0.10251399999999999</c:v>
                </c:pt>
                <c:pt idx="166">
                  <c:v>9.6993099999999999E-2</c:v>
                </c:pt>
                <c:pt idx="167">
                  <c:v>9.55535E-2</c:v>
                </c:pt>
                <c:pt idx="168">
                  <c:v>8.9989299999999994E-2</c:v>
                </c:pt>
                <c:pt idx="169">
                  <c:v>8.5339100000000001E-2</c:v>
                </c:pt>
                <c:pt idx="170">
                  <c:v>9.2627100000000004E-2</c:v>
                </c:pt>
                <c:pt idx="171">
                  <c:v>8.4524299999999997E-2</c:v>
                </c:pt>
                <c:pt idx="172">
                  <c:v>8.3326300000000006E-2</c:v>
                </c:pt>
                <c:pt idx="173">
                  <c:v>7.8008999999999995E-2</c:v>
                </c:pt>
                <c:pt idx="174">
                  <c:v>7.6620300000000002E-2</c:v>
                </c:pt>
                <c:pt idx="175">
                  <c:v>7.49446E-2</c:v>
                </c:pt>
                <c:pt idx="176">
                  <c:v>7.1689799999999998E-2</c:v>
                </c:pt>
                <c:pt idx="177">
                  <c:v>7.2120500000000004E-2</c:v>
                </c:pt>
                <c:pt idx="178">
                  <c:v>6.6235799999999997E-2</c:v>
                </c:pt>
                <c:pt idx="179">
                  <c:v>6.6857600000000003E-2</c:v>
                </c:pt>
                <c:pt idx="180">
                  <c:v>6.2028E-2</c:v>
                </c:pt>
                <c:pt idx="181">
                  <c:v>5.9972699999999997E-2</c:v>
                </c:pt>
                <c:pt idx="182">
                  <c:v>5.8252199999999997E-2</c:v>
                </c:pt>
                <c:pt idx="183">
                  <c:v>5.9590299999999999E-2</c:v>
                </c:pt>
                <c:pt idx="184">
                  <c:v>5.4907900000000003E-2</c:v>
                </c:pt>
                <c:pt idx="185">
                  <c:v>5.4095900000000002E-2</c:v>
                </c:pt>
                <c:pt idx="186">
                  <c:v>5.2949700000000002E-2</c:v>
                </c:pt>
                <c:pt idx="187">
                  <c:v>4.8604799999999997E-2</c:v>
                </c:pt>
                <c:pt idx="188">
                  <c:v>5.0848600000000001E-2</c:v>
                </c:pt>
                <c:pt idx="189">
                  <c:v>4.9511800000000002E-2</c:v>
                </c:pt>
                <c:pt idx="190">
                  <c:v>4.4214400000000001E-2</c:v>
                </c:pt>
                <c:pt idx="191">
                  <c:v>4.37373E-2</c:v>
                </c:pt>
                <c:pt idx="192">
                  <c:v>4.0112200000000001E-2</c:v>
                </c:pt>
                <c:pt idx="193">
                  <c:v>4.1018300000000001E-2</c:v>
                </c:pt>
                <c:pt idx="194">
                  <c:v>3.9015399999999999E-2</c:v>
                </c:pt>
                <c:pt idx="195">
                  <c:v>3.7537399999999999E-2</c:v>
                </c:pt>
                <c:pt idx="196">
                  <c:v>3.8586299999999997E-2</c:v>
                </c:pt>
                <c:pt idx="197">
                  <c:v>3.8014100000000002E-2</c:v>
                </c:pt>
                <c:pt idx="198">
                  <c:v>3.2818699999999999E-2</c:v>
                </c:pt>
                <c:pt idx="199">
                  <c:v>3.2008700000000001E-2</c:v>
                </c:pt>
                <c:pt idx="200">
                  <c:v>3.07224E-2</c:v>
                </c:pt>
                <c:pt idx="201">
                  <c:v>2.9483800000000001E-2</c:v>
                </c:pt>
                <c:pt idx="202">
                  <c:v>2.73406E-2</c:v>
                </c:pt>
                <c:pt idx="203">
                  <c:v>2.71501E-2</c:v>
                </c:pt>
                <c:pt idx="204">
                  <c:v>2.5721600000000001E-2</c:v>
                </c:pt>
                <c:pt idx="205">
                  <c:v>2.5578799999999999E-2</c:v>
                </c:pt>
                <c:pt idx="206">
                  <c:v>2.3436499999999999E-2</c:v>
                </c:pt>
                <c:pt idx="207">
                  <c:v>2.14851E-2</c:v>
                </c:pt>
                <c:pt idx="208">
                  <c:v>2.1104399999999999E-2</c:v>
                </c:pt>
                <c:pt idx="209">
                  <c:v>2.16755E-2</c:v>
                </c:pt>
                <c:pt idx="210">
                  <c:v>1.9200999999999999E-2</c:v>
                </c:pt>
                <c:pt idx="211">
                  <c:v>1.8534999999999999E-2</c:v>
                </c:pt>
                <c:pt idx="212">
                  <c:v>1.8201999999999999E-2</c:v>
                </c:pt>
                <c:pt idx="213">
                  <c:v>1.9343800000000001E-2</c:v>
                </c:pt>
                <c:pt idx="214">
                  <c:v>1.7440799999999999E-2</c:v>
                </c:pt>
                <c:pt idx="215">
                  <c:v>1.58236E-2</c:v>
                </c:pt>
                <c:pt idx="216">
                  <c:v>1.60614E-2</c:v>
                </c:pt>
                <c:pt idx="217">
                  <c:v>1.6251700000000001E-2</c:v>
                </c:pt>
                <c:pt idx="218">
                  <c:v>1.55383E-2</c:v>
                </c:pt>
                <c:pt idx="219">
                  <c:v>1.5633399999999999E-2</c:v>
                </c:pt>
                <c:pt idx="220">
                  <c:v>1.3731200000000001E-2</c:v>
                </c:pt>
                <c:pt idx="221">
                  <c:v>1.3303300000000001E-2</c:v>
                </c:pt>
                <c:pt idx="222">
                  <c:v>1.17819E-2</c:v>
                </c:pt>
                <c:pt idx="223">
                  <c:v>1.21622E-2</c:v>
                </c:pt>
                <c:pt idx="224">
                  <c:v>1.1163899999999999E-2</c:v>
                </c:pt>
                <c:pt idx="225">
                  <c:v>1.1591799999999999E-2</c:v>
                </c:pt>
                <c:pt idx="226">
                  <c:v>1.22573E-2</c:v>
                </c:pt>
                <c:pt idx="227">
                  <c:v>9.6904399999999998E-3</c:v>
                </c:pt>
                <c:pt idx="228">
                  <c:v>9.5953900000000005E-3</c:v>
                </c:pt>
                <c:pt idx="229">
                  <c:v>8.9300300000000003E-3</c:v>
                </c:pt>
                <c:pt idx="230">
                  <c:v>8.6448900000000006E-3</c:v>
                </c:pt>
                <c:pt idx="231">
                  <c:v>8.4072799999999996E-3</c:v>
                </c:pt>
                <c:pt idx="232">
                  <c:v>7.6469800000000003E-3</c:v>
                </c:pt>
                <c:pt idx="233">
                  <c:v>8.1221599999999998E-3</c:v>
                </c:pt>
                <c:pt idx="234">
                  <c:v>7.7895300000000002E-3</c:v>
                </c:pt>
                <c:pt idx="235">
                  <c:v>6.8867399999999997E-3</c:v>
                </c:pt>
                <c:pt idx="236">
                  <c:v>6.4116199999999998E-3</c:v>
                </c:pt>
                <c:pt idx="237">
                  <c:v>6.98176E-3</c:v>
                </c:pt>
                <c:pt idx="238">
                  <c:v>5.4614599999999996E-3</c:v>
                </c:pt>
                <c:pt idx="239">
                  <c:v>6.1740700000000003E-3</c:v>
                </c:pt>
                <c:pt idx="240">
                  <c:v>6.5541499999999999E-3</c:v>
                </c:pt>
                <c:pt idx="241">
                  <c:v>5.0814199999999997E-3</c:v>
                </c:pt>
                <c:pt idx="242">
                  <c:v>6.2690899999999997E-3</c:v>
                </c:pt>
                <c:pt idx="243">
                  <c:v>5.1289300000000003E-3</c:v>
                </c:pt>
                <c:pt idx="244">
                  <c:v>4.3214000000000004E-3</c:v>
                </c:pt>
              </c:numCache>
            </c:numRef>
          </c:yVal>
          <c:smooth val="0"/>
          <c:extLst>
            <c:ext xmlns:c16="http://schemas.microsoft.com/office/drawing/2014/chart" uri="{C3380CC4-5D6E-409C-BE32-E72D297353CC}">
              <c16:uniqueId val="{00000002-7CD5-47C2-B630-156E15922274}"/>
            </c:ext>
          </c:extLst>
        </c:ser>
        <c:ser>
          <c:idx val="6"/>
          <c:order val="3"/>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H$3:$H$247</c:f>
              <c:numCache>
                <c:formatCode>General</c:formatCode>
                <c:ptCount val="245"/>
                <c:pt idx="0">
                  <c:v>6.20274E-3</c:v>
                </c:pt>
                <c:pt idx="1">
                  <c:v>6.6012099999999997E-3</c:v>
                </c:pt>
                <c:pt idx="2">
                  <c:v>7.3412499999999997E-3</c:v>
                </c:pt>
                <c:pt idx="3">
                  <c:v>8.4229500000000002E-3</c:v>
                </c:pt>
                <c:pt idx="4">
                  <c:v>8.4229500000000002E-3</c:v>
                </c:pt>
                <c:pt idx="5">
                  <c:v>1.0700599999999999E-2</c:v>
                </c:pt>
                <c:pt idx="6">
                  <c:v>1.11561E-2</c:v>
                </c:pt>
                <c:pt idx="7">
                  <c:v>1.23521E-2</c:v>
                </c:pt>
                <c:pt idx="8">
                  <c:v>1.4288800000000001E-2</c:v>
                </c:pt>
                <c:pt idx="9">
                  <c:v>1.9188899999999998E-2</c:v>
                </c:pt>
                <c:pt idx="10">
                  <c:v>2.5345699999999999E-2</c:v>
                </c:pt>
                <c:pt idx="11">
                  <c:v>3.3046699999999998E-2</c:v>
                </c:pt>
                <c:pt idx="12">
                  <c:v>4.0125000000000001E-2</c:v>
                </c:pt>
                <c:pt idx="13">
                  <c:v>4.6407999999999998E-2</c:v>
                </c:pt>
                <c:pt idx="14">
                  <c:v>4.1895300000000003E-2</c:v>
                </c:pt>
                <c:pt idx="15">
                  <c:v>5.0522600000000001E-2</c:v>
                </c:pt>
                <c:pt idx="16">
                  <c:v>7.1748699999999999E-2</c:v>
                </c:pt>
                <c:pt idx="17">
                  <c:v>0.14755099999999999</c:v>
                </c:pt>
                <c:pt idx="18">
                  <c:v>0.38751600000000003</c:v>
                </c:pt>
                <c:pt idx="19">
                  <c:v>0.76798299999999997</c:v>
                </c:pt>
                <c:pt idx="20">
                  <c:v>1</c:v>
                </c:pt>
                <c:pt idx="21">
                  <c:v>0.90549999999999997</c:v>
                </c:pt>
                <c:pt idx="22">
                  <c:v>0.65834800000000004</c:v>
                </c:pt>
                <c:pt idx="23">
                  <c:v>0.45205699999999999</c:v>
                </c:pt>
                <c:pt idx="24">
                  <c:v>0.34710099999999999</c:v>
                </c:pt>
                <c:pt idx="25">
                  <c:v>0.33747500000000002</c:v>
                </c:pt>
                <c:pt idx="26">
                  <c:v>0.339646</c:v>
                </c:pt>
                <c:pt idx="27">
                  <c:v>0.31654900000000002</c:v>
                </c:pt>
                <c:pt idx="28">
                  <c:v>0.30659799999999998</c:v>
                </c:pt>
                <c:pt idx="29">
                  <c:v>0.30724200000000002</c:v>
                </c:pt>
                <c:pt idx="30">
                  <c:v>0.30425799999999997</c:v>
                </c:pt>
                <c:pt idx="31">
                  <c:v>0.30677399999999999</c:v>
                </c:pt>
                <c:pt idx="32">
                  <c:v>0.29864400000000002</c:v>
                </c:pt>
                <c:pt idx="33">
                  <c:v>0.28526299999999999</c:v>
                </c:pt>
                <c:pt idx="34">
                  <c:v>0.31128</c:v>
                </c:pt>
                <c:pt idx="35">
                  <c:v>0.33970499999999998</c:v>
                </c:pt>
                <c:pt idx="36">
                  <c:v>0.40887099999999998</c:v>
                </c:pt>
                <c:pt idx="37">
                  <c:v>0.46498600000000001</c:v>
                </c:pt>
                <c:pt idx="38">
                  <c:v>0.52042699999999997</c:v>
                </c:pt>
                <c:pt idx="39">
                  <c:v>0.58501199999999998</c:v>
                </c:pt>
                <c:pt idx="40">
                  <c:v>0.63399099999999997</c:v>
                </c:pt>
                <c:pt idx="41">
                  <c:v>0.64827400000000002</c:v>
                </c:pt>
                <c:pt idx="42">
                  <c:v>0.61040700000000003</c:v>
                </c:pt>
                <c:pt idx="43">
                  <c:v>0.54741300000000004</c:v>
                </c:pt>
                <c:pt idx="44">
                  <c:v>0.45561400000000002</c:v>
                </c:pt>
                <c:pt idx="45">
                  <c:v>0.38898899999999997</c:v>
                </c:pt>
                <c:pt idx="46">
                  <c:v>0.33735799999999999</c:v>
                </c:pt>
                <c:pt idx="47">
                  <c:v>0.30332199999999998</c:v>
                </c:pt>
                <c:pt idx="48">
                  <c:v>0.27802399999999999</c:v>
                </c:pt>
                <c:pt idx="49">
                  <c:v>0.24684600000000001</c:v>
                </c:pt>
                <c:pt idx="50">
                  <c:v>0.23242399999999999</c:v>
                </c:pt>
                <c:pt idx="51">
                  <c:v>0.22301199999999999</c:v>
                </c:pt>
                <c:pt idx="52">
                  <c:v>0.209143</c:v>
                </c:pt>
                <c:pt idx="53">
                  <c:v>0.202012</c:v>
                </c:pt>
                <c:pt idx="54">
                  <c:v>0.20427200000000001</c:v>
                </c:pt>
                <c:pt idx="55">
                  <c:v>0.194132</c:v>
                </c:pt>
                <c:pt idx="56">
                  <c:v>0.20044699999999999</c:v>
                </c:pt>
                <c:pt idx="57">
                  <c:v>0.199462</c:v>
                </c:pt>
                <c:pt idx="58">
                  <c:v>0.20885300000000001</c:v>
                </c:pt>
                <c:pt idx="59">
                  <c:v>0.218136</c:v>
                </c:pt>
                <c:pt idx="60">
                  <c:v>0.22278000000000001</c:v>
                </c:pt>
                <c:pt idx="61">
                  <c:v>0.222664</c:v>
                </c:pt>
                <c:pt idx="62">
                  <c:v>0.21918099999999999</c:v>
                </c:pt>
                <c:pt idx="63">
                  <c:v>0.225742</c:v>
                </c:pt>
                <c:pt idx="64">
                  <c:v>0.21981899999999999</c:v>
                </c:pt>
                <c:pt idx="65">
                  <c:v>0.22365099999999999</c:v>
                </c:pt>
                <c:pt idx="66">
                  <c:v>0.21471199999999999</c:v>
                </c:pt>
                <c:pt idx="67">
                  <c:v>0.197492</c:v>
                </c:pt>
                <c:pt idx="68">
                  <c:v>0.181919</c:v>
                </c:pt>
                <c:pt idx="69">
                  <c:v>0.16244</c:v>
                </c:pt>
                <c:pt idx="70">
                  <c:v>0.15626300000000001</c:v>
                </c:pt>
                <c:pt idx="71">
                  <c:v>0.14622499999999999</c:v>
                </c:pt>
                <c:pt idx="72">
                  <c:v>0.138097</c:v>
                </c:pt>
                <c:pt idx="73">
                  <c:v>0.132106</c:v>
                </c:pt>
                <c:pt idx="74">
                  <c:v>0.12991800000000001</c:v>
                </c:pt>
                <c:pt idx="75">
                  <c:v>0.121918</c:v>
                </c:pt>
                <c:pt idx="76">
                  <c:v>0.12629199999999999</c:v>
                </c:pt>
                <c:pt idx="77">
                  <c:v>0.11938699999999999</c:v>
                </c:pt>
                <c:pt idx="78">
                  <c:v>0.12468</c:v>
                </c:pt>
                <c:pt idx="79">
                  <c:v>0.12606100000000001</c:v>
                </c:pt>
                <c:pt idx="80">
                  <c:v>0.13297</c:v>
                </c:pt>
                <c:pt idx="81">
                  <c:v>0.130552</c:v>
                </c:pt>
                <c:pt idx="82">
                  <c:v>0.13245199999999999</c:v>
                </c:pt>
                <c:pt idx="83">
                  <c:v>0.13711799999999999</c:v>
                </c:pt>
                <c:pt idx="84">
                  <c:v>0.144899</c:v>
                </c:pt>
                <c:pt idx="85">
                  <c:v>0.14524500000000001</c:v>
                </c:pt>
                <c:pt idx="86">
                  <c:v>0.14368800000000001</c:v>
                </c:pt>
                <c:pt idx="87">
                  <c:v>0.153839</c:v>
                </c:pt>
                <c:pt idx="88">
                  <c:v>0.159611</c:v>
                </c:pt>
                <c:pt idx="89">
                  <c:v>0.16267100000000001</c:v>
                </c:pt>
                <c:pt idx="90">
                  <c:v>0.164462</c:v>
                </c:pt>
                <c:pt idx="91">
                  <c:v>0.16469300000000001</c:v>
                </c:pt>
                <c:pt idx="92">
                  <c:v>0.167408</c:v>
                </c:pt>
                <c:pt idx="93">
                  <c:v>0.17706</c:v>
                </c:pt>
                <c:pt idx="94">
                  <c:v>0.17538400000000001</c:v>
                </c:pt>
                <c:pt idx="95">
                  <c:v>0.17815900000000001</c:v>
                </c:pt>
                <c:pt idx="96">
                  <c:v>0.17827499999999999</c:v>
                </c:pt>
                <c:pt idx="97">
                  <c:v>0.18388599999999999</c:v>
                </c:pt>
                <c:pt idx="98">
                  <c:v>0.18643199999999999</c:v>
                </c:pt>
                <c:pt idx="99">
                  <c:v>0.19256899999999999</c:v>
                </c:pt>
                <c:pt idx="100">
                  <c:v>0.190832</c:v>
                </c:pt>
                <c:pt idx="101">
                  <c:v>0.195522</c:v>
                </c:pt>
                <c:pt idx="102">
                  <c:v>0.19586999999999999</c:v>
                </c:pt>
                <c:pt idx="103">
                  <c:v>0.19853499999999999</c:v>
                </c:pt>
                <c:pt idx="104">
                  <c:v>0.202765</c:v>
                </c:pt>
                <c:pt idx="105">
                  <c:v>0.20607</c:v>
                </c:pt>
                <c:pt idx="106">
                  <c:v>0.21448</c:v>
                </c:pt>
                <c:pt idx="107">
                  <c:v>0.21964500000000001</c:v>
                </c:pt>
                <c:pt idx="108">
                  <c:v>0.22098000000000001</c:v>
                </c:pt>
                <c:pt idx="109">
                  <c:v>0.22109599999999999</c:v>
                </c:pt>
                <c:pt idx="110">
                  <c:v>0.22353500000000001</c:v>
                </c:pt>
                <c:pt idx="111">
                  <c:v>0.21668499999999999</c:v>
                </c:pt>
                <c:pt idx="112">
                  <c:v>0.22370899999999999</c:v>
                </c:pt>
                <c:pt idx="113">
                  <c:v>0.22225800000000001</c:v>
                </c:pt>
                <c:pt idx="114">
                  <c:v>0.230738</c:v>
                </c:pt>
                <c:pt idx="115">
                  <c:v>0.22858800000000001</c:v>
                </c:pt>
                <c:pt idx="116">
                  <c:v>0.23544599999999999</c:v>
                </c:pt>
                <c:pt idx="117">
                  <c:v>0.23248199999999999</c:v>
                </c:pt>
                <c:pt idx="118">
                  <c:v>0.228821</c:v>
                </c:pt>
                <c:pt idx="119">
                  <c:v>0.229634</c:v>
                </c:pt>
                <c:pt idx="120">
                  <c:v>0.23230700000000001</c:v>
                </c:pt>
                <c:pt idx="121">
                  <c:v>0.235795</c:v>
                </c:pt>
                <c:pt idx="122">
                  <c:v>0.24219199999999999</c:v>
                </c:pt>
                <c:pt idx="123">
                  <c:v>0.23242399999999999</c:v>
                </c:pt>
                <c:pt idx="124">
                  <c:v>0.23410900000000001</c:v>
                </c:pt>
                <c:pt idx="125">
                  <c:v>0.23056399999999999</c:v>
                </c:pt>
                <c:pt idx="126">
                  <c:v>0.22626499999999999</c:v>
                </c:pt>
                <c:pt idx="127">
                  <c:v>0.22998299999999999</c:v>
                </c:pt>
                <c:pt idx="128">
                  <c:v>0.2258</c:v>
                </c:pt>
                <c:pt idx="129">
                  <c:v>0.231959</c:v>
                </c:pt>
                <c:pt idx="130">
                  <c:v>0.22469700000000001</c:v>
                </c:pt>
                <c:pt idx="131">
                  <c:v>0.222606</c:v>
                </c:pt>
                <c:pt idx="132">
                  <c:v>0.218832</c:v>
                </c:pt>
                <c:pt idx="133">
                  <c:v>0.21285499999999999</c:v>
                </c:pt>
                <c:pt idx="134">
                  <c:v>0.220748</c:v>
                </c:pt>
                <c:pt idx="135">
                  <c:v>0.21036099999999999</c:v>
                </c:pt>
                <c:pt idx="136">
                  <c:v>0.21279699999999999</c:v>
                </c:pt>
                <c:pt idx="137">
                  <c:v>0.20821500000000001</c:v>
                </c:pt>
                <c:pt idx="138">
                  <c:v>0.20717099999999999</c:v>
                </c:pt>
                <c:pt idx="139">
                  <c:v>0.19783999999999999</c:v>
                </c:pt>
                <c:pt idx="140">
                  <c:v>0.19998299999999999</c:v>
                </c:pt>
                <c:pt idx="141">
                  <c:v>0.19633300000000001</c:v>
                </c:pt>
                <c:pt idx="142">
                  <c:v>0.19534899999999999</c:v>
                </c:pt>
                <c:pt idx="143">
                  <c:v>0.190716</c:v>
                </c:pt>
                <c:pt idx="144">
                  <c:v>0.183307</c:v>
                </c:pt>
                <c:pt idx="145">
                  <c:v>0.17787</c:v>
                </c:pt>
                <c:pt idx="146">
                  <c:v>0.17758099999999999</c:v>
                </c:pt>
                <c:pt idx="147">
                  <c:v>0.178448</c:v>
                </c:pt>
                <c:pt idx="148">
                  <c:v>0.16723399999999999</c:v>
                </c:pt>
                <c:pt idx="149">
                  <c:v>0.170933</c:v>
                </c:pt>
                <c:pt idx="150">
                  <c:v>0.16550100000000001</c:v>
                </c:pt>
                <c:pt idx="151">
                  <c:v>0.16261300000000001</c:v>
                </c:pt>
                <c:pt idx="152">
                  <c:v>0.15857199999999999</c:v>
                </c:pt>
                <c:pt idx="153">
                  <c:v>0.15487799999999999</c:v>
                </c:pt>
                <c:pt idx="154">
                  <c:v>0.14951200000000001</c:v>
                </c:pt>
                <c:pt idx="155">
                  <c:v>0.145764</c:v>
                </c:pt>
                <c:pt idx="156">
                  <c:v>0.141843</c:v>
                </c:pt>
                <c:pt idx="157">
                  <c:v>0.14207400000000001</c:v>
                </c:pt>
                <c:pt idx="158">
                  <c:v>0.13827</c:v>
                </c:pt>
                <c:pt idx="159">
                  <c:v>0.135044</c:v>
                </c:pt>
                <c:pt idx="160">
                  <c:v>0.13026399999999999</c:v>
                </c:pt>
                <c:pt idx="161">
                  <c:v>0.13003300000000001</c:v>
                </c:pt>
                <c:pt idx="162">
                  <c:v>0.120767</c:v>
                </c:pt>
                <c:pt idx="163">
                  <c:v>0.12053700000000001</c:v>
                </c:pt>
                <c:pt idx="164">
                  <c:v>0.110302</c:v>
                </c:pt>
                <c:pt idx="165">
                  <c:v>0.11053200000000001</c:v>
                </c:pt>
                <c:pt idx="166">
                  <c:v>0.110245</c:v>
                </c:pt>
                <c:pt idx="167">
                  <c:v>0.105533</c:v>
                </c:pt>
                <c:pt idx="168">
                  <c:v>0.104786</c:v>
                </c:pt>
                <c:pt idx="169">
                  <c:v>9.9961999999999995E-2</c:v>
                </c:pt>
                <c:pt idx="170">
                  <c:v>9.6632200000000001E-2</c:v>
                </c:pt>
                <c:pt idx="171">
                  <c:v>9.3360799999999994E-2</c:v>
                </c:pt>
                <c:pt idx="172">
                  <c:v>8.70504E-2</c:v>
                </c:pt>
                <c:pt idx="173">
                  <c:v>8.6591600000000005E-2</c:v>
                </c:pt>
                <c:pt idx="174">
                  <c:v>8.7795999999999999E-2</c:v>
                </c:pt>
                <c:pt idx="175">
                  <c:v>8.4126000000000006E-2</c:v>
                </c:pt>
                <c:pt idx="176">
                  <c:v>8.1144900000000006E-2</c:v>
                </c:pt>
                <c:pt idx="177">
                  <c:v>8.0113199999999996E-2</c:v>
                </c:pt>
                <c:pt idx="178">
                  <c:v>7.9712099999999994E-2</c:v>
                </c:pt>
                <c:pt idx="179">
                  <c:v>7.3008699999999996E-2</c:v>
                </c:pt>
                <c:pt idx="180">
                  <c:v>7.1176000000000003E-2</c:v>
                </c:pt>
                <c:pt idx="181">
                  <c:v>7.0660600000000004E-2</c:v>
                </c:pt>
                <c:pt idx="182">
                  <c:v>6.7339800000000005E-2</c:v>
                </c:pt>
                <c:pt idx="183">
                  <c:v>6.7797800000000005E-2</c:v>
                </c:pt>
                <c:pt idx="184">
                  <c:v>6.4706799999999995E-2</c:v>
                </c:pt>
                <c:pt idx="185">
                  <c:v>5.5210500000000003E-2</c:v>
                </c:pt>
                <c:pt idx="186">
                  <c:v>5.4867399999999997E-2</c:v>
                </c:pt>
                <c:pt idx="187">
                  <c:v>5.2980600000000003E-2</c:v>
                </c:pt>
                <c:pt idx="188">
                  <c:v>5.3437999999999999E-2</c:v>
                </c:pt>
                <c:pt idx="189">
                  <c:v>5.2065899999999998E-2</c:v>
                </c:pt>
                <c:pt idx="190">
                  <c:v>4.7436499999999999E-2</c:v>
                </c:pt>
                <c:pt idx="191">
                  <c:v>4.65794E-2</c:v>
                </c:pt>
                <c:pt idx="192">
                  <c:v>4.69223E-2</c:v>
                </c:pt>
                <c:pt idx="193">
                  <c:v>4.3551699999999999E-2</c:v>
                </c:pt>
                <c:pt idx="194">
                  <c:v>4.1267100000000001E-2</c:v>
                </c:pt>
                <c:pt idx="195">
                  <c:v>4.3722999999999998E-2</c:v>
                </c:pt>
                <c:pt idx="196">
                  <c:v>4.0353399999999998E-2</c:v>
                </c:pt>
                <c:pt idx="197">
                  <c:v>3.8982999999999997E-2</c:v>
                </c:pt>
                <c:pt idx="198">
                  <c:v>3.4758699999999997E-2</c:v>
                </c:pt>
                <c:pt idx="199">
                  <c:v>3.7726999999999997E-2</c:v>
                </c:pt>
                <c:pt idx="200">
                  <c:v>3.31037E-2</c:v>
                </c:pt>
                <c:pt idx="201">
                  <c:v>3.0365E-2</c:v>
                </c:pt>
                <c:pt idx="202">
                  <c:v>3.4073899999999997E-2</c:v>
                </c:pt>
                <c:pt idx="203">
                  <c:v>3.1505999999999999E-2</c:v>
                </c:pt>
                <c:pt idx="204">
                  <c:v>3.1334899999999999E-2</c:v>
                </c:pt>
                <c:pt idx="205">
                  <c:v>2.88817E-2</c:v>
                </c:pt>
                <c:pt idx="206">
                  <c:v>2.3863200000000001E-2</c:v>
                </c:pt>
                <c:pt idx="207">
                  <c:v>2.68854E-2</c:v>
                </c:pt>
                <c:pt idx="208">
                  <c:v>2.5003600000000001E-2</c:v>
                </c:pt>
                <c:pt idx="209">
                  <c:v>2.4205299999999999E-2</c:v>
                </c:pt>
                <c:pt idx="210">
                  <c:v>2.17538E-2</c:v>
                </c:pt>
                <c:pt idx="211">
                  <c:v>2.1297799999999999E-2</c:v>
                </c:pt>
                <c:pt idx="212">
                  <c:v>2.2209799999999998E-2</c:v>
                </c:pt>
                <c:pt idx="213">
                  <c:v>2.1582799999999999E-2</c:v>
                </c:pt>
                <c:pt idx="214">
                  <c:v>1.81061E-2</c:v>
                </c:pt>
                <c:pt idx="215">
                  <c:v>2.10698E-2</c:v>
                </c:pt>
                <c:pt idx="216">
                  <c:v>1.92459E-2</c:v>
                </c:pt>
                <c:pt idx="217">
                  <c:v>1.5940900000000001E-2</c:v>
                </c:pt>
                <c:pt idx="218">
                  <c:v>1.7536300000000001E-2</c:v>
                </c:pt>
                <c:pt idx="219">
                  <c:v>1.6111799999999999E-2</c:v>
                </c:pt>
                <c:pt idx="220">
                  <c:v>1.6282700000000001E-2</c:v>
                </c:pt>
                <c:pt idx="221">
                  <c:v>1.54851E-2</c:v>
                </c:pt>
                <c:pt idx="222">
                  <c:v>1.3946999999999999E-2</c:v>
                </c:pt>
                <c:pt idx="223">
                  <c:v>1.25799E-2</c:v>
                </c:pt>
                <c:pt idx="224">
                  <c:v>1.41748E-2</c:v>
                </c:pt>
                <c:pt idx="225">
                  <c:v>1.1383900000000001E-2</c:v>
                </c:pt>
                <c:pt idx="226">
                  <c:v>1.31495E-2</c:v>
                </c:pt>
                <c:pt idx="227">
                  <c:v>1.28647E-2</c:v>
                </c:pt>
                <c:pt idx="228">
                  <c:v>1.0358900000000001E-2</c:v>
                </c:pt>
                <c:pt idx="229">
                  <c:v>1.1839499999999999E-2</c:v>
                </c:pt>
                <c:pt idx="230">
                  <c:v>9.1061800000000002E-3</c:v>
                </c:pt>
                <c:pt idx="231">
                  <c:v>9.7894499999999999E-3</c:v>
                </c:pt>
                <c:pt idx="232">
                  <c:v>9.6755699999999997E-3</c:v>
                </c:pt>
                <c:pt idx="233">
                  <c:v>9.6755699999999997E-3</c:v>
                </c:pt>
                <c:pt idx="234">
                  <c:v>7.6258999999999997E-3</c:v>
                </c:pt>
                <c:pt idx="235">
                  <c:v>8.0244200000000009E-3</c:v>
                </c:pt>
                <c:pt idx="236">
                  <c:v>9.1631200000000003E-3</c:v>
                </c:pt>
                <c:pt idx="237">
                  <c:v>7.0566099999999996E-3</c:v>
                </c:pt>
                <c:pt idx="238">
                  <c:v>6.7150600000000001E-3</c:v>
                </c:pt>
                <c:pt idx="239">
                  <c:v>6.4873600000000002E-3</c:v>
                </c:pt>
                <c:pt idx="240">
                  <c:v>7.5120400000000002E-3</c:v>
                </c:pt>
                <c:pt idx="241">
                  <c:v>6.65813E-3</c:v>
                </c:pt>
                <c:pt idx="242">
                  <c:v>5.57662E-3</c:v>
                </c:pt>
                <c:pt idx="243">
                  <c:v>4.77978E-3</c:v>
                </c:pt>
                <c:pt idx="244">
                  <c:v>5.6335400000000002E-3</c:v>
                </c:pt>
              </c:numCache>
            </c:numRef>
          </c:yVal>
          <c:smooth val="0"/>
          <c:extLst>
            <c:ext xmlns:c16="http://schemas.microsoft.com/office/drawing/2014/chart" uri="{C3380CC4-5D6E-409C-BE32-E72D297353CC}">
              <c16:uniqueId val="{00000003-7CD5-47C2-B630-156E15922274}"/>
            </c:ext>
          </c:extLst>
        </c:ser>
        <c:ser>
          <c:idx val="8"/>
          <c:order val="4"/>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J$3:$J$247</c:f>
              <c:numCache>
                <c:formatCode>General</c:formatCode>
                <c:ptCount val="245"/>
                <c:pt idx="0">
                  <c:v>6.6902000000000003E-3</c:v>
                </c:pt>
                <c:pt idx="1">
                  <c:v>7.2985799999999998E-3</c:v>
                </c:pt>
                <c:pt idx="2">
                  <c:v>6.7577999999999996E-3</c:v>
                </c:pt>
                <c:pt idx="3">
                  <c:v>7.0281900000000001E-3</c:v>
                </c:pt>
                <c:pt idx="4">
                  <c:v>8.5830200000000002E-3</c:v>
                </c:pt>
                <c:pt idx="5">
                  <c:v>9.1914800000000001E-3</c:v>
                </c:pt>
                <c:pt idx="6">
                  <c:v>1.0881800000000001E-2</c:v>
                </c:pt>
                <c:pt idx="7">
                  <c:v>1.2031399999999999E-2</c:v>
                </c:pt>
                <c:pt idx="8">
                  <c:v>1.49395E-2</c:v>
                </c:pt>
                <c:pt idx="9">
                  <c:v>1.9066199999999998E-2</c:v>
                </c:pt>
                <c:pt idx="10">
                  <c:v>2.6375699999999998E-2</c:v>
                </c:pt>
                <c:pt idx="11">
                  <c:v>3.2470100000000002E-2</c:v>
                </c:pt>
                <c:pt idx="12">
                  <c:v>4.16172E-2</c:v>
                </c:pt>
                <c:pt idx="13">
                  <c:v>4.6837400000000001E-2</c:v>
                </c:pt>
                <c:pt idx="14">
                  <c:v>4.6837400000000001E-2</c:v>
                </c:pt>
                <c:pt idx="15">
                  <c:v>5.2398899999999998E-2</c:v>
                </c:pt>
                <c:pt idx="16">
                  <c:v>7.2970199999999999E-2</c:v>
                </c:pt>
                <c:pt idx="17">
                  <c:v>0.15421799999999999</c:v>
                </c:pt>
                <c:pt idx="18">
                  <c:v>0.39046599999999998</c:v>
                </c:pt>
                <c:pt idx="19">
                  <c:v>0.78362500000000002</c:v>
                </c:pt>
                <c:pt idx="20">
                  <c:v>1</c:v>
                </c:pt>
                <c:pt idx="21">
                  <c:v>0.92614700000000005</c:v>
                </c:pt>
                <c:pt idx="22">
                  <c:v>0.67026399999999997</c:v>
                </c:pt>
                <c:pt idx="23">
                  <c:v>0.43796400000000002</c:v>
                </c:pt>
                <c:pt idx="24">
                  <c:v>0.350078</c:v>
                </c:pt>
                <c:pt idx="25">
                  <c:v>0.32289699999999999</c:v>
                </c:pt>
                <c:pt idx="26">
                  <c:v>0.34556700000000001</c:v>
                </c:pt>
                <c:pt idx="27">
                  <c:v>0.33058799999999999</c:v>
                </c:pt>
                <c:pt idx="28">
                  <c:v>0.31811899999999999</c:v>
                </c:pt>
                <c:pt idx="29">
                  <c:v>0.305315</c:v>
                </c:pt>
                <c:pt idx="30">
                  <c:v>0.31673400000000002</c:v>
                </c:pt>
                <c:pt idx="31">
                  <c:v>0.30835899999999999</c:v>
                </c:pt>
                <c:pt idx="32">
                  <c:v>0.30282500000000001</c:v>
                </c:pt>
                <c:pt idx="33">
                  <c:v>0.29888399999999998</c:v>
                </c:pt>
                <c:pt idx="34">
                  <c:v>0.30856699999999998</c:v>
                </c:pt>
                <c:pt idx="35">
                  <c:v>0.34633000000000003</c:v>
                </c:pt>
                <c:pt idx="36">
                  <c:v>0.41827399999999998</c:v>
                </c:pt>
                <c:pt idx="37">
                  <c:v>0.48219600000000001</c:v>
                </c:pt>
                <c:pt idx="38">
                  <c:v>0.53931200000000001</c:v>
                </c:pt>
                <c:pt idx="39">
                  <c:v>0.60119800000000001</c:v>
                </c:pt>
                <c:pt idx="40">
                  <c:v>0.65122500000000005</c:v>
                </c:pt>
                <c:pt idx="41">
                  <c:v>0.65427800000000003</c:v>
                </c:pt>
                <c:pt idx="42">
                  <c:v>0.61598900000000001</c:v>
                </c:pt>
                <c:pt idx="43">
                  <c:v>0.54079100000000002</c:v>
                </c:pt>
                <c:pt idx="44">
                  <c:v>0.46881299999999998</c:v>
                </c:pt>
                <c:pt idx="45">
                  <c:v>0.39624599999999999</c:v>
                </c:pt>
                <c:pt idx="46">
                  <c:v>0.34986899999999999</c:v>
                </c:pt>
                <c:pt idx="47">
                  <c:v>0.29722500000000002</c:v>
                </c:pt>
                <c:pt idx="48">
                  <c:v>0.27767500000000001</c:v>
                </c:pt>
                <c:pt idx="49">
                  <c:v>0.25429600000000002</c:v>
                </c:pt>
                <c:pt idx="50">
                  <c:v>0.24327599999999999</c:v>
                </c:pt>
                <c:pt idx="51">
                  <c:v>0.228688</c:v>
                </c:pt>
                <c:pt idx="52">
                  <c:v>0.21480399999999999</c:v>
                </c:pt>
                <c:pt idx="53">
                  <c:v>0.20683799999999999</c:v>
                </c:pt>
                <c:pt idx="54">
                  <c:v>0.201347</c:v>
                </c:pt>
                <c:pt idx="55">
                  <c:v>0.19462299999999999</c:v>
                </c:pt>
                <c:pt idx="56">
                  <c:v>0.20045499999999999</c:v>
                </c:pt>
                <c:pt idx="57">
                  <c:v>0.21088899999999999</c:v>
                </c:pt>
                <c:pt idx="58">
                  <c:v>0.21611</c:v>
                </c:pt>
                <c:pt idx="59">
                  <c:v>0.219614</c:v>
                </c:pt>
                <c:pt idx="60">
                  <c:v>0.22559399999999999</c:v>
                </c:pt>
                <c:pt idx="61">
                  <c:v>0.23632400000000001</c:v>
                </c:pt>
                <c:pt idx="62">
                  <c:v>0.229101</c:v>
                </c:pt>
                <c:pt idx="63">
                  <c:v>0.235567</c:v>
                </c:pt>
                <c:pt idx="64">
                  <c:v>0.22703799999999999</c:v>
                </c:pt>
                <c:pt idx="65">
                  <c:v>0.22071299999999999</c:v>
                </c:pt>
                <c:pt idx="66">
                  <c:v>0.21453</c:v>
                </c:pt>
                <c:pt idx="67">
                  <c:v>0.203955</c:v>
                </c:pt>
                <c:pt idx="68">
                  <c:v>0.18961700000000001</c:v>
                </c:pt>
                <c:pt idx="69">
                  <c:v>0.17899399999999999</c:v>
                </c:pt>
                <c:pt idx="70">
                  <c:v>0.15818499999999999</c:v>
                </c:pt>
                <c:pt idx="71">
                  <c:v>0.14840800000000001</c:v>
                </c:pt>
                <c:pt idx="72">
                  <c:v>0.14560600000000001</c:v>
                </c:pt>
                <c:pt idx="73">
                  <c:v>0.13092300000000001</c:v>
                </c:pt>
                <c:pt idx="74">
                  <c:v>0.127306</c:v>
                </c:pt>
                <c:pt idx="75">
                  <c:v>0.13119600000000001</c:v>
                </c:pt>
                <c:pt idx="76">
                  <c:v>0.126078</c:v>
                </c:pt>
                <c:pt idx="77">
                  <c:v>0.12798899999999999</c:v>
                </c:pt>
                <c:pt idx="78">
                  <c:v>0.126078</c:v>
                </c:pt>
                <c:pt idx="79">
                  <c:v>0.12785199999999999</c:v>
                </c:pt>
                <c:pt idx="80">
                  <c:v>0.127443</c:v>
                </c:pt>
                <c:pt idx="81">
                  <c:v>0.13420000000000001</c:v>
                </c:pt>
                <c:pt idx="82">
                  <c:v>0.143761</c:v>
                </c:pt>
                <c:pt idx="83">
                  <c:v>0.14301</c:v>
                </c:pt>
                <c:pt idx="84">
                  <c:v>0.14765600000000001</c:v>
                </c:pt>
                <c:pt idx="85">
                  <c:v>0.145674</c:v>
                </c:pt>
                <c:pt idx="86">
                  <c:v>0.14881800000000001</c:v>
                </c:pt>
                <c:pt idx="87">
                  <c:v>0.15681700000000001</c:v>
                </c:pt>
                <c:pt idx="88">
                  <c:v>0.15839</c:v>
                </c:pt>
                <c:pt idx="89">
                  <c:v>0.16420499999999999</c:v>
                </c:pt>
                <c:pt idx="90">
                  <c:v>0.17522699999999999</c:v>
                </c:pt>
                <c:pt idx="91">
                  <c:v>0.17550099999999999</c:v>
                </c:pt>
                <c:pt idx="92">
                  <c:v>0.177008</c:v>
                </c:pt>
                <c:pt idx="93">
                  <c:v>0.18118699999999999</c:v>
                </c:pt>
                <c:pt idx="94">
                  <c:v>0.18193999999999999</c:v>
                </c:pt>
                <c:pt idx="95">
                  <c:v>0.18968599999999999</c:v>
                </c:pt>
                <c:pt idx="96">
                  <c:v>0.18865699999999999</c:v>
                </c:pt>
                <c:pt idx="97">
                  <c:v>0.193526</c:v>
                </c:pt>
                <c:pt idx="98">
                  <c:v>0.19572100000000001</c:v>
                </c:pt>
                <c:pt idx="99">
                  <c:v>0.197161</c:v>
                </c:pt>
                <c:pt idx="100">
                  <c:v>0.19647500000000001</c:v>
                </c:pt>
                <c:pt idx="101">
                  <c:v>0.20347399999999999</c:v>
                </c:pt>
                <c:pt idx="102">
                  <c:v>0.21274399999999999</c:v>
                </c:pt>
                <c:pt idx="103">
                  <c:v>0.20937800000000001</c:v>
                </c:pt>
                <c:pt idx="104">
                  <c:v>0.213087</c:v>
                </c:pt>
                <c:pt idx="105">
                  <c:v>0.22401299999999999</c:v>
                </c:pt>
                <c:pt idx="106">
                  <c:v>0.21940799999999999</c:v>
                </c:pt>
                <c:pt idx="107">
                  <c:v>0.222913</c:v>
                </c:pt>
                <c:pt idx="108">
                  <c:v>0.22662499999999999</c:v>
                </c:pt>
                <c:pt idx="109">
                  <c:v>0.22559399999999999</c:v>
                </c:pt>
                <c:pt idx="110">
                  <c:v>0.232402</c:v>
                </c:pt>
                <c:pt idx="111">
                  <c:v>0.231714</c:v>
                </c:pt>
                <c:pt idx="112">
                  <c:v>0.23150799999999999</c:v>
                </c:pt>
                <c:pt idx="113">
                  <c:v>0.23646200000000001</c:v>
                </c:pt>
                <c:pt idx="114">
                  <c:v>0.23763100000000001</c:v>
                </c:pt>
                <c:pt idx="115">
                  <c:v>0.23997099999999999</c:v>
                </c:pt>
                <c:pt idx="116">
                  <c:v>0.24678700000000001</c:v>
                </c:pt>
                <c:pt idx="117">
                  <c:v>0.23721800000000001</c:v>
                </c:pt>
                <c:pt idx="118">
                  <c:v>0.238457</c:v>
                </c:pt>
                <c:pt idx="119">
                  <c:v>0.24279400000000001</c:v>
                </c:pt>
                <c:pt idx="120">
                  <c:v>0.24313799999999999</c:v>
                </c:pt>
                <c:pt idx="121">
                  <c:v>0.23962700000000001</c:v>
                </c:pt>
                <c:pt idx="122">
                  <c:v>0.245617</c:v>
                </c:pt>
                <c:pt idx="123">
                  <c:v>0.24492800000000001</c:v>
                </c:pt>
                <c:pt idx="124">
                  <c:v>0.23769999999999999</c:v>
                </c:pt>
                <c:pt idx="125">
                  <c:v>0.241899</c:v>
                </c:pt>
                <c:pt idx="126">
                  <c:v>0.24010899999999999</c:v>
                </c:pt>
                <c:pt idx="127">
                  <c:v>0.23150799999999999</c:v>
                </c:pt>
                <c:pt idx="128">
                  <c:v>0.23790700000000001</c:v>
                </c:pt>
                <c:pt idx="129">
                  <c:v>0.23887</c:v>
                </c:pt>
                <c:pt idx="130">
                  <c:v>0.23811299999999999</c:v>
                </c:pt>
                <c:pt idx="131">
                  <c:v>0.235154</c:v>
                </c:pt>
                <c:pt idx="132">
                  <c:v>0.222775</c:v>
                </c:pt>
                <c:pt idx="133">
                  <c:v>0.22586899999999999</c:v>
                </c:pt>
                <c:pt idx="134">
                  <c:v>0.21892700000000001</c:v>
                </c:pt>
                <c:pt idx="135">
                  <c:v>0.224632</c:v>
                </c:pt>
                <c:pt idx="136">
                  <c:v>0.21968299999999999</c:v>
                </c:pt>
                <c:pt idx="137">
                  <c:v>0.21796499999999999</c:v>
                </c:pt>
                <c:pt idx="138">
                  <c:v>0.20882899999999999</c:v>
                </c:pt>
                <c:pt idx="139">
                  <c:v>0.21363599999999999</c:v>
                </c:pt>
                <c:pt idx="140">
                  <c:v>0.21034</c:v>
                </c:pt>
                <c:pt idx="141">
                  <c:v>0.195241</c:v>
                </c:pt>
                <c:pt idx="142">
                  <c:v>0.192497</c:v>
                </c:pt>
                <c:pt idx="143">
                  <c:v>0.20244500000000001</c:v>
                </c:pt>
                <c:pt idx="144">
                  <c:v>0.18749199999999999</c:v>
                </c:pt>
                <c:pt idx="145">
                  <c:v>0.18865699999999999</c:v>
                </c:pt>
                <c:pt idx="146">
                  <c:v>0.182283</c:v>
                </c:pt>
                <c:pt idx="147">
                  <c:v>0.18351700000000001</c:v>
                </c:pt>
                <c:pt idx="148">
                  <c:v>0.18701200000000001</c:v>
                </c:pt>
                <c:pt idx="149">
                  <c:v>0.17413100000000001</c:v>
                </c:pt>
                <c:pt idx="150">
                  <c:v>0.16817499999999999</c:v>
                </c:pt>
                <c:pt idx="151">
                  <c:v>0.16317899999999999</c:v>
                </c:pt>
                <c:pt idx="152">
                  <c:v>0.16420499999999999</c:v>
                </c:pt>
                <c:pt idx="153">
                  <c:v>0.160442</c:v>
                </c:pt>
                <c:pt idx="154">
                  <c:v>0.15312400000000001</c:v>
                </c:pt>
                <c:pt idx="155">
                  <c:v>0.149091</c:v>
                </c:pt>
                <c:pt idx="156">
                  <c:v>0.146289</c:v>
                </c:pt>
                <c:pt idx="157">
                  <c:v>0.14663100000000001</c:v>
                </c:pt>
                <c:pt idx="158">
                  <c:v>0.13775000000000001</c:v>
                </c:pt>
                <c:pt idx="159">
                  <c:v>0.135019</c:v>
                </c:pt>
                <c:pt idx="160">
                  <c:v>0.138706</c:v>
                </c:pt>
                <c:pt idx="161">
                  <c:v>0.129353</c:v>
                </c:pt>
                <c:pt idx="162">
                  <c:v>0.12532799999999999</c:v>
                </c:pt>
                <c:pt idx="163">
                  <c:v>0.12839800000000001</c:v>
                </c:pt>
                <c:pt idx="164">
                  <c:v>0.1241</c:v>
                </c:pt>
                <c:pt idx="165">
                  <c:v>0.116189</c:v>
                </c:pt>
                <c:pt idx="166">
                  <c:v>0.113735</c:v>
                </c:pt>
                <c:pt idx="167">
                  <c:v>0.109782</c:v>
                </c:pt>
                <c:pt idx="168">
                  <c:v>0.103446</c:v>
                </c:pt>
                <c:pt idx="169">
                  <c:v>0.10351399999999999</c:v>
                </c:pt>
                <c:pt idx="170">
                  <c:v>9.6433199999999997E-2</c:v>
                </c:pt>
                <c:pt idx="171">
                  <c:v>9.2553700000000003E-2</c:v>
                </c:pt>
                <c:pt idx="172">
                  <c:v>9.6637399999999998E-2</c:v>
                </c:pt>
                <c:pt idx="173">
                  <c:v>9.2757900000000004E-2</c:v>
                </c:pt>
                <c:pt idx="174">
                  <c:v>8.8471300000000003E-2</c:v>
                </c:pt>
                <c:pt idx="175">
                  <c:v>8.6566699999999996E-2</c:v>
                </c:pt>
                <c:pt idx="176">
                  <c:v>8.36422E-2</c:v>
                </c:pt>
                <c:pt idx="177">
                  <c:v>7.7659400000000003E-2</c:v>
                </c:pt>
                <c:pt idx="178">
                  <c:v>7.7523400000000006E-2</c:v>
                </c:pt>
                <c:pt idx="179">
                  <c:v>7.4736899999999995E-2</c:v>
                </c:pt>
                <c:pt idx="180">
                  <c:v>6.8893999999999997E-2</c:v>
                </c:pt>
                <c:pt idx="181">
                  <c:v>7.1135799999999999E-2</c:v>
                </c:pt>
                <c:pt idx="182">
                  <c:v>6.9777099999999995E-2</c:v>
                </c:pt>
                <c:pt idx="183">
                  <c:v>7.0048799999999994E-2</c:v>
                </c:pt>
                <c:pt idx="184">
                  <c:v>6.2171200000000003E-2</c:v>
                </c:pt>
                <c:pt idx="185">
                  <c:v>6.1017200000000001E-2</c:v>
                </c:pt>
                <c:pt idx="186">
                  <c:v>5.7487700000000003E-2</c:v>
                </c:pt>
                <c:pt idx="187">
                  <c:v>5.7691300000000001E-2</c:v>
                </c:pt>
                <c:pt idx="188">
                  <c:v>5.4976999999999998E-2</c:v>
                </c:pt>
                <c:pt idx="189">
                  <c:v>5.5791199999999999E-2</c:v>
                </c:pt>
                <c:pt idx="190">
                  <c:v>5.3620000000000001E-2</c:v>
                </c:pt>
                <c:pt idx="191">
                  <c:v>5.2941599999999998E-2</c:v>
                </c:pt>
                <c:pt idx="192">
                  <c:v>4.8193600000000003E-2</c:v>
                </c:pt>
                <c:pt idx="193">
                  <c:v>4.7515500000000002E-2</c:v>
                </c:pt>
                <c:pt idx="194">
                  <c:v>4.3650799999999997E-2</c:v>
                </c:pt>
                <c:pt idx="195">
                  <c:v>4.3447399999999997E-2</c:v>
                </c:pt>
                <c:pt idx="196">
                  <c:v>4.0668299999999998E-2</c:v>
                </c:pt>
                <c:pt idx="197">
                  <c:v>3.9719499999999998E-2</c:v>
                </c:pt>
                <c:pt idx="198">
                  <c:v>3.7415499999999997E-2</c:v>
                </c:pt>
                <c:pt idx="199">
                  <c:v>3.8974099999999998E-2</c:v>
                </c:pt>
                <c:pt idx="200">
                  <c:v>3.6128199999999999E-2</c:v>
                </c:pt>
                <c:pt idx="201">
                  <c:v>3.73478E-2</c:v>
                </c:pt>
                <c:pt idx="202">
                  <c:v>3.0370600000000001E-2</c:v>
                </c:pt>
                <c:pt idx="203">
                  <c:v>3.2470100000000002E-2</c:v>
                </c:pt>
                <c:pt idx="204">
                  <c:v>3.09124E-2</c:v>
                </c:pt>
                <c:pt idx="205">
                  <c:v>2.6917300000000002E-2</c:v>
                </c:pt>
                <c:pt idx="206">
                  <c:v>2.6917300000000002E-2</c:v>
                </c:pt>
                <c:pt idx="207">
                  <c:v>2.7391200000000001E-2</c:v>
                </c:pt>
                <c:pt idx="208">
                  <c:v>2.5631000000000001E-2</c:v>
                </c:pt>
                <c:pt idx="209">
                  <c:v>2.25174E-2</c:v>
                </c:pt>
                <c:pt idx="210">
                  <c:v>2.25851E-2</c:v>
                </c:pt>
                <c:pt idx="211">
                  <c:v>2.4141800000000001E-2</c:v>
                </c:pt>
                <c:pt idx="212">
                  <c:v>2.0284099999999999E-2</c:v>
                </c:pt>
                <c:pt idx="213">
                  <c:v>2.2246700000000001E-2</c:v>
                </c:pt>
                <c:pt idx="214">
                  <c:v>2.20436E-2</c:v>
                </c:pt>
                <c:pt idx="215">
                  <c:v>2.2246700000000001E-2</c:v>
                </c:pt>
                <c:pt idx="216">
                  <c:v>1.8660199999999998E-2</c:v>
                </c:pt>
                <c:pt idx="217">
                  <c:v>1.6833600000000001E-2</c:v>
                </c:pt>
                <c:pt idx="218">
                  <c:v>1.6901200000000002E-2</c:v>
                </c:pt>
                <c:pt idx="219">
                  <c:v>1.6901200000000002E-2</c:v>
                </c:pt>
                <c:pt idx="220">
                  <c:v>1.4804299999999999E-2</c:v>
                </c:pt>
                <c:pt idx="221">
                  <c:v>1.4601299999999999E-2</c:v>
                </c:pt>
                <c:pt idx="222">
                  <c:v>1.4736600000000001E-2</c:v>
                </c:pt>
                <c:pt idx="223">
                  <c:v>1.23695E-2</c:v>
                </c:pt>
                <c:pt idx="224">
                  <c:v>1.1963700000000001E-2</c:v>
                </c:pt>
                <c:pt idx="225">
                  <c:v>1.0273300000000001E-2</c:v>
                </c:pt>
                <c:pt idx="226">
                  <c:v>1.3181E-2</c:v>
                </c:pt>
                <c:pt idx="227">
                  <c:v>1.1084699999999999E-2</c:v>
                </c:pt>
                <c:pt idx="228">
                  <c:v>1.10171E-2</c:v>
                </c:pt>
                <c:pt idx="229">
                  <c:v>9.7323700000000006E-3</c:v>
                </c:pt>
                <c:pt idx="230">
                  <c:v>1.04761E-2</c:v>
                </c:pt>
                <c:pt idx="231">
                  <c:v>9.1238799999999991E-3</c:v>
                </c:pt>
                <c:pt idx="232">
                  <c:v>8.3125999999999999E-3</c:v>
                </c:pt>
                <c:pt idx="233">
                  <c:v>9.2590899999999993E-3</c:v>
                </c:pt>
                <c:pt idx="234">
                  <c:v>8.8534500000000006E-3</c:v>
                </c:pt>
                <c:pt idx="235">
                  <c:v>7.9069799999999992E-3</c:v>
                </c:pt>
                <c:pt idx="236">
                  <c:v>6.6226100000000001E-3</c:v>
                </c:pt>
                <c:pt idx="237">
                  <c:v>7.3661799999999999E-3</c:v>
                </c:pt>
                <c:pt idx="238">
                  <c:v>8.1773899999999997E-3</c:v>
                </c:pt>
                <c:pt idx="239">
                  <c:v>6.6226100000000001E-3</c:v>
                </c:pt>
                <c:pt idx="240">
                  <c:v>6.8253999999999997E-3</c:v>
                </c:pt>
                <c:pt idx="241">
                  <c:v>5.8790800000000001E-3</c:v>
                </c:pt>
                <c:pt idx="242">
                  <c:v>5.8790800000000001E-3</c:v>
                </c:pt>
                <c:pt idx="243">
                  <c:v>5.4735399999999998E-3</c:v>
                </c:pt>
                <c:pt idx="244">
                  <c:v>5.54113E-3</c:v>
                </c:pt>
              </c:numCache>
            </c:numRef>
          </c:yVal>
          <c:smooth val="0"/>
          <c:extLst>
            <c:ext xmlns:c16="http://schemas.microsoft.com/office/drawing/2014/chart" uri="{C3380CC4-5D6E-409C-BE32-E72D297353CC}">
              <c16:uniqueId val="{00000004-7CD5-47C2-B630-156E15922274}"/>
            </c:ext>
          </c:extLst>
        </c:ser>
        <c:ser>
          <c:idx val="10"/>
          <c:order val="5"/>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L$3:$L$247</c:f>
              <c:numCache>
                <c:formatCode>General</c:formatCode>
                <c:ptCount val="245"/>
                <c:pt idx="0">
                  <c:v>6.76094E-3</c:v>
                </c:pt>
                <c:pt idx="1">
                  <c:v>7.4875000000000002E-3</c:v>
                </c:pt>
                <c:pt idx="2">
                  <c:v>7.2798899999999998E-3</c:v>
                </c:pt>
                <c:pt idx="3">
                  <c:v>8.7333500000000008E-3</c:v>
                </c:pt>
                <c:pt idx="4">
                  <c:v>8.7956500000000003E-3</c:v>
                </c:pt>
                <c:pt idx="5">
                  <c:v>1.0519799999999999E-2</c:v>
                </c:pt>
                <c:pt idx="6">
                  <c:v>1.16626E-2</c:v>
                </c:pt>
                <c:pt idx="7">
                  <c:v>1.17042E-2</c:v>
                </c:pt>
                <c:pt idx="8">
                  <c:v>1.46357E-2</c:v>
                </c:pt>
                <c:pt idx="9">
                  <c:v>1.88393E-2</c:v>
                </c:pt>
                <c:pt idx="10">
                  <c:v>2.39229E-2</c:v>
                </c:pt>
                <c:pt idx="11">
                  <c:v>3.2814099999999999E-2</c:v>
                </c:pt>
                <c:pt idx="12">
                  <c:v>3.9003799999999998E-2</c:v>
                </c:pt>
                <c:pt idx="13">
                  <c:v>4.3505799999999997E-2</c:v>
                </c:pt>
                <c:pt idx="14">
                  <c:v>4.4888900000000002E-2</c:v>
                </c:pt>
                <c:pt idx="15">
                  <c:v>5.1454399999999997E-2</c:v>
                </c:pt>
                <c:pt idx="16">
                  <c:v>7.0836399999999994E-2</c:v>
                </c:pt>
                <c:pt idx="17">
                  <c:v>0.15234600000000001</c:v>
                </c:pt>
                <c:pt idx="18">
                  <c:v>0.39849600000000002</c:v>
                </c:pt>
                <c:pt idx="19">
                  <c:v>0.782551</c:v>
                </c:pt>
                <c:pt idx="20">
                  <c:v>1</c:v>
                </c:pt>
                <c:pt idx="21">
                  <c:v>0.91134800000000005</c:v>
                </c:pt>
                <c:pt idx="22">
                  <c:v>0.65482200000000002</c:v>
                </c:pt>
                <c:pt idx="23">
                  <c:v>0.44057099999999999</c:v>
                </c:pt>
                <c:pt idx="24">
                  <c:v>0.34060499999999999</c:v>
                </c:pt>
                <c:pt idx="25">
                  <c:v>0.33257799999999998</c:v>
                </c:pt>
                <c:pt idx="26">
                  <c:v>0.334038</c:v>
                </c:pt>
                <c:pt idx="27">
                  <c:v>0.32093300000000002</c:v>
                </c:pt>
                <c:pt idx="28">
                  <c:v>0.30719800000000003</c:v>
                </c:pt>
                <c:pt idx="29">
                  <c:v>0.30322500000000002</c:v>
                </c:pt>
                <c:pt idx="30">
                  <c:v>0.31124299999999999</c:v>
                </c:pt>
                <c:pt idx="31">
                  <c:v>0.30985699999999999</c:v>
                </c:pt>
                <c:pt idx="32">
                  <c:v>0.301373</c:v>
                </c:pt>
                <c:pt idx="33">
                  <c:v>0.29379699999999997</c:v>
                </c:pt>
                <c:pt idx="34">
                  <c:v>0.30675200000000002</c:v>
                </c:pt>
                <c:pt idx="35">
                  <c:v>0.35076800000000002</c:v>
                </c:pt>
                <c:pt idx="36">
                  <c:v>0.41501700000000002</c:v>
                </c:pt>
                <c:pt idx="37">
                  <c:v>0.48637200000000003</c:v>
                </c:pt>
                <c:pt idx="38">
                  <c:v>0.539933</c:v>
                </c:pt>
                <c:pt idx="39">
                  <c:v>0.59896499999999997</c:v>
                </c:pt>
                <c:pt idx="40">
                  <c:v>0.658273</c:v>
                </c:pt>
                <c:pt idx="41">
                  <c:v>0.66361199999999998</c:v>
                </c:pt>
                <c:pt idx="42">
                  <c:v>0.61537200000000003</c:v>
                </c:pt>
                <c:pt idx="43">
                  <c:v>0.54709399999999997</c:v>
                </c:pt>
                <c:pt idx="44">
                  <c:v>0.46432699999999999</c:v>
                </c:pt>
                <c:pt idx="45">
                  <c:v>0.397013</c:v>
                </c:pt>
                <c:pt idx="46">
                  <c:v>0.34049299999999999</c:v>
                </c:pt>
                <c:pt idx="47">
                  <c:v>0.30588100000000001</c:v>
                </c:pt>
                <c:pt idx="48">
                  <c:v>0.27458100000000002</c:v>
                </c:pt>
                <c:pt idx="49">
                  <c:v>0.25653399999999998</c:v>
                </c:pt>
                <c:pt idx="50">
                  <c:v>0.23768400000000001</c:v>
                </c:pt>
                <c:pt idx="51">
                  <c:v>0.229409</c:v>
                </c:pt>
                <c:pt idx="52">
                  <c:v>0.21659999999999999</c:v>
                </c:pt>
                <c:pt idx="53">
                  <c:v>0.21009</c:v>
                </c:pt>
                <c:pt idx="54">
                  <c:v>0.20496400000000001</c:v>
                </c:pt>
                <c:pt idx="55">
                  <c:v>0.20038900000000001</c:v>
                </c:pt>
                <c:pt idx="56">
                  <c:v>0.20699200000000001</c:v>
                </c:pt>
                <c:pt idx="57">
                  <c:v>0.21168400000000001</c:v>
                </c:pt>
                <c:pt idx="58">
                  <c:v>0.21957399999999999</c:v>
                </c:pt>
                <c:pt idx="59">
                  <c:v>0.225661</c:v>
                </c:pt>
                <c:pt idx="60">
                  <c:v>0.22741400000000001</c:v>
                </c:pt>
                <c:pt idx="61">
                  <c:v>0.23039599999999999</c:v>
                </c:pt>
                <c:pt idx="62">
                  <c:v>0.23605799999999999</c:v>
                </c:pt>
                <c:pt idx="63">
                  <c:v>0.23142699999999999</c:v>
                </c:pt>
                <c:pt idx="64">
                  <c:v>0.22991300000000001</c:v>
                </c:pt>
                <c:pt idx="65">
                  <c:v>0.22443399999999999</c:v>
                </c:pt>
                <c:pt idx="66">
                  <c:v>0.210789</c:v>
                </c:pt>
                <c:pt idx="67">
                  <c:v>0.201151</c:v>
                </c:pt>
                <c:pt idx="68">
                  <c:v>0.191578</c:v>
                </c:pt>
                <c:pt idx="69">
                  <c:v>0.177261</c:v>
                </c:pt>
                <c:pt idx="70">
                  <c:v>0.16491400000000001</c:v>
                </c:pt>
                <c:pt idx="71">
                  <c:v>0.148151</c:v>
                </c:pt>
                <c:pt idx="72">
                  <c:v>0.142843</c:v>
                </c:pt>
                <c:pt idx="73">
                  <c:v>0.132184</c:v>
                </c:pt>
                <c:pt idx="74">
                  <c:v>0.13205600000000001</c:v>
                </c:pt>
                <c:pt idx="75">
                  <c:v>0.12845899999999999</c:v>
                </c:pt>
                <c:pt idx="76">
                  <c:v>0.12550700000000001</c:v>
                </c:pt>
                <c:pt idx="77">
                  <c:v>0.126833</c:v>
                </c:pt>
                <c:pt idx="78">
                  <c:v>0.128331</c:v>
                </c:pt>
                <c:pt idx="79">
                  <c:v>0.13205600000000001</c:v>
                </c:pt>
                <c:pt idx="80">
                  <c:v>0.132463</c:v>
                </c:pt>
                <c:pt idx="81">
                  <c:v>0.137435</c:v>
                </c:pt>
                <c:pt idx="82">
                  <c:v>0.141211</c:v>
                </c:pt>
                <c:pt idx="83">
                  <c:v>0.144454</c:v>
                </c:pt>
                <c:pt idx="84">
                  <c:v>0.14866699999999999</c:v>
                </c:pt>
                <c:pt idx="85">
                  <c:v>0.15271199999999999</c:v>
                </c:pt>
                <c:pt idx="86">
                  <c:v>0.15475800000000001</c:v>
                </c:pt>
                <c:pt idx="87">
                  <c:v>0.16126699999999999</c:v>
                </c:pt>
                <c:pt idx="88">
                  <c:v>0.164849</c:v>
                </c:pt>
                <c:pt idx="89">
                  <c:v>0.168846</c:v>
                </c:pt>
                <c:pt idx="90">
                  <c:v>0.170986</c:v>
                </c:pt>
                <c:pt idx="91">
                  <c:v>0.17453299999999999</c:v>
                </c:pt>
                <c:pt idx="92">
                  <c:v>0.18196300000000001</c:v>
                </c:pt>
                <c:pt idx="93">
                  <c:v>0.18365400000000001</c:v>
                </c:pt>
                <c:pt idx="94">
                  <c:v>0.18732099999999999</c:v>
                </c:pt>
                <c:pt idx="95">
                  <c:v>0.18732099999999999</c:v>
                </c:pt>
                <c:pt idx="96">
                  <c:v>0.19592699999999999</c:v>
                </c:pt>
                <c:pt idx="97">
                  <c:v>0.19451299999999999</c:v>
                </c:pt>
                <c:pt idx="98">
                  <c:v>0.196188</c:v>
                </c:pt>
                <c:pt idx="99">
                  <c:v>0.20346</c:v>
                </c:pt>
                <c:pt idx="100">
                  <c:v>0.20322000000000001</c:v>
                </c:pt>
                <c:pt idx="101">
                  <c:v>0.20666499999999999</c:v>
                </c:pt>
                <c:pt idx="102">
                  <c:v>0.21301600000000001</c:v>
                </c:pt>
                <c:pt idx="103">
                  <c:v>0.20888999999999999</c:v>
                </c:pt>
                <c:pt idx="104">
                  <c:v>0.22125900000000001</c:v>
                </c:pt>
                <c:pt idx="105">
                  <c:v>0.21557299999999999</c:v>
                </c:pt>
                <c:pt idx="106">
                  <c:v>0.220778</c:v>
                </c:pt>
                <c:pt idx="107">
                  <c:v>0.22498099999999999</c:v>
                </c:pt>
                <c:pt idx="108">
                  <c:v>0.228378</c:v>
                </c:pt>
                <c:pt idx="109">
                  <c:v>0.23116300000000001</c:v>
                </c:pt>
                <c:pt idx="110">
                  <c:v>0.237398</c:v>
                </c:pt>
                <c:pt idx="111">
                  <c:v>0.23902399999999999</c:v>
                </c:pt>
                <c:pt idx="112">
                  <c:v>0.24381800000000001</c:v>
                </c:pt>
                <c:pt idx="113">
                  <c:v>0.23935400000000001</c:v>
                </c:pt>
                <c:pt idx="114">
                  <c:v>0.24443500000000001</c:v>
                </c:pt>
                <c:pt idx="115">
                  <c:v>0.24410399999999999</c:v>
                </c:pt>
                <c:pt idx="116">
                  <c:v>0.24965300000000001</c:v>
                </c:pt>
                <c:pt idx="117">
                  <c:v>0.24635000000000001</c:v>
                </c:pt>
                <c:pt idx="118">
                  <c:v>0.24775900000000001</c:v>
                </c:pt>
                <c:pt idx="119">
                  <c:v>0.249059</c:v>
                </c:pt>
                <c:pt idx="120">
                  <c:v>0.24753900000000001</c:v>
                </c:pt>
                <c:pt idx="121">
                  <c:v>0.24994</c:v>
                </c:pt>
                <c:pt idx="122">
                  <c:v>0.24987400000000001</c:v>
                </c:pt>
                <c:pt idx="123">
                  <c:v>0.247979</c:v>
                </c:pt>
                <c:pt idx="124">
                  <c:v>0.24531500000000001</c:v>
                </c:pt>
                <c:pt idx="125">
                  <c:v>0.24870600000000001</c:v>
                </c:pt>
                <c:pt idx="126">
                  <c:v>0.242784</c:v>
                </c:pt>
                <c:pt idx="127">
                  <c:v>0.24659200000000001</c:v>
                </c:pt>
                <c:pt idx="128">
                  <c:v>0.240783</c:v>
                </c:pt>
                <c:pt idx="129">
                  <c:v>0.238233</c:v>
                </c:pt>
                <c:pt idx="130">
                  <c:v>0.240783</c:v>
                </c:pt>
                <c:pt idx="131">
                  <c:v>0.240541</c:v>
                </c:pt>
                <c:pt idx="132">
                  <c:v>0.23542099999999999</c:v>
                </c:pt>
                <c:pt idx="133">
                  <c:v>0.231514</c:v>
                </c:pt>
                <c:pt idx="134">
                  <c:v>0.23252400000000001</c:v>
                </c:pt>
                <c:pt idx="135">
                  <c:v>0.23079</c:v>
                </c:pt>
                <c:pt idx="136">
                  <c:v>0.225441</c:v>
                </c:pt>
                <c:pt idx="137">
                  <c:v>0.220078</c:v>
                </c:pt>
                <c:pt idx="138">
                  <c:v>0.21546299999999999</c:v>
                </c:pt>
                <c:pt idx="139">
                  <c:v>0.21196799999999999</c:v>
                </c:pt>
                <c:pt idx="140">
                  <c:v>0.21465500000000001</c:v>
                </c:pt>
                <c:pt idx="141">
                  <c:v>0.21054899999999999</c:v>
                </c:pt>
                <c:pt idx="142">
                  <c:v>0.19938700000000001</c:v>
                </c:pt>
                <c:pt idx="143">
                  <c:v>0.197798</c:v>
                </c:pt>
                <c:pt idx="144">
                  <c:v>0.19788500000000001</c:v>
                </c:pt>
                <c:pt idx="145">
                  <c:v>0.19201299999999999</c:v>
                </c:pt>
                <c:pt idx="146">
                  <c:v>0.19053500000000001</c:v>
                </c:pt>
                <c:pt idx="147">
                  <c:v>0.18593199999999999</c:v>
                </c:pt>
                <c:pt idx="148">
                  <c:v>0.18233199999999999</c:v>
                </c:pt>
                <c:pt idx="149">
                  <c:v>0.17713100000000001</c:v>
                </c:pt>
                <c:pt idx="150">
                  <c:v>0.17444699999999999</c:v>
                </c:pt>
                <c:pt idx="151">
                  <c:v>0.17120199999999999</c:v>
                </c:pt>
                <c:pt idx="152">
                  <c:v>0.163274</c:v>
                </c:pt>
                <c:pt idx="153">
                  <c:v>0.16197900000000001</c:v>
                </c:pt>
                <c:pt idx="154">
                  <c:v>0.159218</c:v>
                </c:pt>
                <c:pt idx="155">
                  <c:v>0.15770899999999999</c:v>
                </c:pt>
                <c:pt idx="156">
                  <c:v>0.150947</c:v>
                </c:pt>
                <c:pt idx="157">
                  <c:v>0.14907599999999999</c:v>
                </c:pt>
                <c:pt idx="158">
                  <c:v>0.14514199999999999</c:v>
                </c:pt>
                <c:pt idx="159">
                  <c:v>0.14271400000000001</c:v>
                </c:pt>
                <c:pt idx="160">
                  <c:v>0.13945199999999999</c:v>
                </c:pt>
                <c:pt idx="161">
                  <c:v>0.135462</c:v>
                </c:pt>
                <c:pt idx="162">
                  <c:v>0.130963</c:v>
                </c:pt>
                <c:pt idx="163">
                  <c:v>0.12424499999999999</c:v>
                </c:pt>
                <c:pt idx="164">
                  <c:v>0.123561</c:v>
                </c:pt>
                <c:pt idx="165">
                  <c:v>0.120463</c:v>
                </c:pt>
                <c:pt idx="166">
                  <c:v>0.117005</c:v>
                </c:pt>
                <c:pt idx="167">
                  <c:v>0.112015</c:v>
                </c:pt>
                <c:pt idx="168">
                  <c:v>0.111674</c:v>
                </c:pt>
                <c:pt idx="169">
                  <c:v>0.105435</c:v>
                </c:pt>
                <c:pt idx="170">
                  <c:v>0.103945</c:v>
                </c:pt>
                <c:pt idx="171">
                  <c:v>0.102754</c:v>
                </c:pt>
                <c:pt idx="172">
                  <c:v>9.82489E-2</c:v>
                </c:pt>
                <c:pt idx="173">
                  <c:v>9.5212699999999997E-2</c:v>
                </c:pt>
                <c:pt idx="174">
                  <c:v>9.1881900000000002E-2</c:v>
                </c:pt>
                <c:pt idx="175">
                  <c:v>8.8193599999999997E-2</c:v>
                </c:pt>
                <c:pt idx="176">
                  <c:v>8.5651900000000003E-2</c:v>
                </c:pt>
                <c:pt idx="177">
                  <c:v>8.3683199999999999E-2</c:v>
                </c:pt>
                <c:pt idx="178">
                  <c:v>7.7930899999999997E-2</c:v>
                </c:pt>
                <c:pt idx="179">
                  <c:v>7.8417000000000001E-2</c:v>
                </c:pt>
                <c:pt idx="180">
                  <c:v>7.6768699999999995E-2</c:v>
                </c:pt>
                <c:pt idx="181">
                  <c:v>7.3474300000000006E-2</c:v>
                </c:pt>
                <c:pt idx="182">
                  <c:v>7.1363899999999994E-2</c:v>
                </c:pt>
                <c:pt idx="183">
                  <c:v>6.5966300000000005E-2</c:v>
                </c:pt>
                <c:pt idx="184">
                  <c:v>6.6429799999999997E-2</c:v>
                </c:pt>
                <c:pt idx="185">
                  <c:v>6.5313200000000002E-2</c:v>
                </c:pt>
                <c:pt idx="186">
                  <c:v>6.1186200000000003E-2</c:v>
                </c:pt>
                <c:pt idx="187">
                  <c:v>6.0155199999999999E-2</c:v>
                </c:pt>
                <c:pt idx="188">
                  <c:v>5.9460899999999997E-2</c:v>
                </c:pt>
                <c:pt idx="189">
                  <c:v>5.7021500000000003E-2</c:v>
                </c:pt>
                <c:pt idx="190">
                  <c:v>5.4016399999999999E-2</c:v>
                </c:pt>
                <c:pt idx="191">
                  <c:v>5.0320900000000002E-2</c:v>
                </c:pt>
                <c:pt idx="192">
                  <c:v>5.1895299999999998E-2</c:v>
                </c:pt>
                <c:pt idx="193">
                  <c:v>4.67546E-2</c:v>
                </c:pt>
                <c:pt idx="194">
                  <c:v>4.7908100000000002E-2</c:v>
                </c:pt>
                <c:pt idx="195">
                  <c:v>4.39458E-2</c:v>
                </c:pt>
                <c:pt idx="196">
                  <c:v>4.3296300000000003E-2</c:v>
                </c:pt>
                <c:pt idx="197">
                  <c:v>4.0071299999999997E-2</c:v>
                </c:pt>
                <c:pt idx="198">
                  <c:v>3.9736399999999998E-2</c:v>
                </c:pt>
                <c:pt idx="199">
                  <c:v>3.79158E-2</c:v>
                </c:pt>
                <c:pt idx="200">
                  <c:v>3.6556100000000001E-2</c:v>
                </c:pt>
                <c:pt idx="201">
                  <c:v>3.41307E-2</c:v>
                </c:pt>
                <c:pt idx="202">
                  <c:v>3.4172500000000001E-2</c:v>
                </c:pt>
                <c:pt idx="203">
                  <c:v>3.1936600000000002E-2</c:v>
                </c:pt>
                <c:pt idx="204">
                  <c:v>3.2814099999999999E-2</c:v>
                </c:pt>
                <c:pt idx="205">
                  <c:v>3.0307500000000001E-2</c:v>
                </c:pt>
                <c:pt idx="206">
                  <c:v>3.0077799999999998E-2</c:v>
                </c:pt>
                <c:pt idx="207">
                  <c:v>3.0328399999999998E-2</c:v>
                </c:pt>
                <c:pt idx="208">
                  <c:v>2.6133400000000001E-2</c:v>
                </c:pt>
                <c:pt idx="209">
                  <c:v>2.4882000000000001E-2</c:v>
                </c:pt>
                <c:pt idx="210">
                  <c:v>2.4840299999999999E-2</c:v>
                </c:pt>
                <c:pt idx="211">
                  <c:v>2.2568000000000001E-2</c:v>
                </c:pt>
                <c:pt idx="212">
                  <c:v>2.29432E-2</c:v>
                </c:pt>
                <c:pt idx="213">
                  <c:v>2.1922000000000001E-2</c:v>
                </c:pt>
                <c:pt idx="214">
                  <c:v>2.1505300000000001E-2</c:v>
                </c:pt>
                <c:pt idx="215">
                  <c:v>1.9443200000000001E-2</c:v>
                </c:pt>
                <c:pt idx="216">
                  <c:v>1.99638E-2</c:v>
                </c:pt>
                <c:pt idx="217">
                  <c:v>1.9151600000000001E-2</c:v>
                </c:pt>
                <c:pt idx="218">
                  <c:v>1.6612100000000001E-2</c:v>
                </c:pt>
                <c:pt idx="219">
                  <c:v>1.6716200000000001E-2</c:v>
                </c:pt>
                <c:pt idx="220">
                  <c:v>1.6133499999999999E-2</c:v>
                </c:pt>
                <c:pt idx="221">
                  <c:v>1.57798E-2</c:v>
                </c:pt>
                <c:pt idx="222">
                  <c:v>1.4157400000000001E-2</c:v>
                </c:pt>
                <c:pt idx="223">
                  <c:v>1.4490100000000001E-2</c:v>
                </c:pt>
                <c:pt idx="224">
                  <c:v>1.4760499999999999E-2</c:v>
                </c:pt>
                <c:pt idx="225">
                  <c:v>1.32009E-2</c:v>
                </c:pt>
                <c:pt idx="226">
                  <c:v>1.2909800000000001E-2</c:v>
                </c:pt>
                <c:pt idx="227">
                  <c:v>1.20991E-2</c:v>
                </c:pt>
                <c:pt idx="228">
                  <c:v>1.1787300000000001E-2</c:v>
                </c:pt>
                <c:pt idx="229">
                  <c:v>1.13925E-2</c:v>
                </c:pt>
                <c:pt idx="230">
                  <c:v>1.05405E-2</c:v>
                </c:pt>
                <c:pt idx="231">
                  <c:v>1.06029E-2</c:v>
                </c:pt>
                <c:pt idx="232">
                  <c:v>1.01458E-2</c:v>
                </c:pt>
                <c:pt idx="233">
                  <c:v>8.8579499999999999E-3</c:v>
                </c:pt>
                <c:pt idx="234">
                  <c:v>8.7748800000000005E-3</c:v>
                </c:pt>
                <c:pt idx="235">
                  <c:v>9.0656399999999998E-3</c:v>
                </c:pt>
                <c:pt idx="236">
                  <c:v>7.5912999999999996E-3</c:v>
                </c:pt>
                <c:pt idx="237">
                  <c:v>7.79892E-3</c:v>
                </c:pt>
                <c:pt idx="238">
                  <c:v>8.4633799999999995E-3</c:v>
                </c:pt>
                <c:pt idx="239">
                  <c:v>7.3837E-3</c:v>
                </c:pt>
                <c:pt idx="240">
                  <c:v>6.6779099999999996E-3</c:v>
                </c:pt>
                <c:pt idx="241">
                  <c:v>7.4875000000000002E-3</c:v>
                </c:pt>
                <c:pt idx="242">
                  <c:v>6.6986700000000003E-3</c:v>
                </c:pt>
                <c:pt idx="243">
                  <c:v>6.2835499999999997E-3</c:v>
                </c:pt>
                <c:pt idx="244">
                  <c:v>5.7439800000000001E-3</c:v>
                </c:pt>
              </c:numCache>
            </c:numRef>
          </c:yVal>
          <c:smooth val="0"/>
          <c:extLst>
            <c:ext xmlns:c16="http://schemas.microsoft.com/office/drawing/2014/chart" uri="{C3380CC4-5D6E-409C-BE32-E72D297353CC}">
              <c16:uniqueId val="{00000005-7CD5-47C2-B630-156E15922274}"/>
            </c:ext>
          </c:extLst>
        </c:ser>
        <c:ser>
          <c:idx val="12"/>
          <c:order val="6"/>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N$3:$N$247</c:f>
              <c:numCache>
                <c:formatCode>General</c:formatCode>
                <c:ptCount val="245"/>
                <c:pt idx="0">
                  <c:v>7.2124700000000003E-3</c:v>
                </c:pt>
                <c:pt idx="1">
                  <c:v>7.5343199999999997E-3</c:v>
                </c:pt>
                <c:pt idx="2">
                  <c:v>7.2814300000000002E-3</c:v>
                </c:pt>
                <c:pt idx="3">
                  <c:v>8.6380099999999998E-3</c:v>
                </c:pt>
                <c:pt idx="4">
                  <c:v>1.0109999999999999E-2</c:v>
                </c:pt>
                <c:pt idx="5">
                  <c:v>1.13524E-2</c:v>
                </c:pt>
                <c:pt idx="6">
                  <c:v>1.0800199999999999E-2</c:v>
                </c:pt>
                <c:pt idx="7">
                  <c:v>1.25031E-2</c:v>
                </c:pt>
                <c:pt idx="8">
                  <c:v>1.4506E-2</c:v>
                </c:pt>
                <c:pt idx="9">
                  <c:v>1.89526E-2</c:v>
                </c:pt>
                <c:pt idx="10">
                  <c:v>2.36344E-2</c:v>
                </c:pt>
                <c:pt idx="11">
                  <c:v>3.2874500000000001E-2</c:v>
                </c:pt>
                <c:pt idx="12">
                  <c:v>4.0581800000000001E-2</c:v>
                </c:pt>
                <c:pt idx="13">
                  <c:v>4.3895700000000003E-2</c:v>
                </c:pt>
                <c:pt idx="14">
                  <c:v>4.5611499999999999E-2</c:v>
                </c:pt>
                <c:pt idx="15">
                  <c:v>5.0786400000000002E-2</c:v>
                </c:pt>
                <c:pt idx="16">
                  <c:v>7.2083499999999995E-2</c:v>
                </c:pt>
                <c:pt idx="17">
                  <c:v>0.15129500000000001</c:v>
                </c:pt>
                <c:pt idx="18">
                  <c:v>0.39538400000000001</c:v>
                </c:pt>
                <c:pt idx="19">
                  <c:v>0.77440399999999998</c:v>
                </c:pt>
                <c:pt idx="20">
                  <c:v>1</c:v>
                </c:pt>
                <c:pt idx="21">
                  <c:v>0.91775300000000004</c:v>
                </c:pt>
                <c:pt idx="22">
                  <c:v>0.65533399999999997</c:v>
                </c:pt>
                <c:pt idx="23">
                  <c:v>0.43631999999999999</c:v>
                </c:pt>
                <c:pt idx="24">
                  <c:v>0.349163</c:v>
                </c:pt>
                <c:pt idx="25">
                  <c:v>0.33273599999999998</c:v>
                </c:pt>
                <c:pt idx="26">
                  <c:v>0.34106599999999998</c:v>
                </c:pt>
                <c:pt idx="27">
                  <c:v>0.32511000000000001</c:v>
                </c:pt>
                <c:pt idx="28">
                  <c:v>0.30896200000000001</c:v>
                </c:pt>
                <c:pt idx="29">
                  <c:v>0.300786</c:v>
                </c:pt>
                <c:pt idx="30">
                  <c:v>0.30817600000000001</c:v>
                </c:pt>
                <c:pt idx="31">
                  <c:v>0.31105100000000002</c:v>
                </c:pt>
                <c:pt idx="32">
                  <c:v>0.30805300000000002</c:v>
                </c:pt>
                <c:pt idx="33">
                  <c:v>0.29377500000000001</c:v>
                </c:pt>
                <c:pt idx="34">
                  <c:v>0.30591600000000002</c:v>
                </c:pt>
                <c:pt idx="35">
                  <c:v>0.35022900000000001</c:v>
                </c:pt>
                <c:pt idx="36">
                  <c:v>0.41112399999999999</c:v>
                </c:pt>
                <c:pt idx="37">
                  <c:v>0.47854400000000002</c:v>
                </c:pt>
                <c:pt idx="38">
                  <c:v>0.53872600000000004</c:v>
                </c:pt>
                <c:pt idx="39">
                  <c:v>0.60324100000000003</c:v>
                </c:pt>
                <c:pt idx="40">
                  <c:v>0.65446400000000005</c:v>
                </c:pt>
                <c:pt idx="41">
                  <c:v>0.671732</c:v>
                </c:pt>
                <c:pt idx="42">
                  <c:v>0.62015399999999998</c:v>
                </c:pt>
                <c:pt idx="43">
                  <c:v>0.54901699999999998</c:v>
                </c:pt>
                <c:pt idx="44">
                  <c:v>0.46712900000000002</c:v>
                </c:pt>
                <c:pt idx="45">
                  <c:v>0.40407500000000002</c:v>
                </c:pt>
                <c:pt idx="46">
                  <c:v>0.34765200000000002</c:v>
                </c:pt>
                <c:pt idx="47">
                  <c:v>0.30657899999999999</c:v>
                </c:pt>
                <c:pt idx="48">
                  <c:v>0.27690399999999998</c:v>
                </c:pt>
                <c:pt idx="49">
                  <c:v>0.260021</c:v>
                </c:pt>
                <c:pt idx="50">
                  <c:v>0.241866</c:v>
                </c:pt>
                <c:pt idx="51">
                  <c:v>0.23175100000000001</c:v>
                </c:pt>
                <c:pt idx="52">
                  <c:v>0.219971</c:v>
                </c:pt>
                <c:pt idx="53">
                  <c:v>0.211372</c:v>
                </c:pt>
                <c:pt idx="54">
                  <c:v>0.205095</c:v>
                </c:pt>
                <c:pt idx="55">
                  <c:v>0.20757100000000001</c:v>
                </c:pt>
                <c:pt idx="56">
                  <c:v>0.209399</c:v>
                </c:pt>
                <c:pt idx="57">
                  <c:v>0.215416</c:v>
                </c:pt>
                <c:pt idx="58">
                  <c:v>0.22322700000000001</c:v>
                </c:pt>
                <c:pt idx="59">
                  <c:v>0.22788600000000001</c:v>
                </c:pt>
                <c:pt idx="60">
                  <c:v>0.23499100000000001</c:v>
                </c:pt>
                <c:pt idx="61">
                  <c:v>0.234653</c:v>
                </c:pt>
                <c:pt idx="62">
                  <c:v>0.23772499999999999</c:v>
                </c:pt>
                <c:pt idx="63">
                  <c:v>0.23545099999999999</c:v>
                </c:pt>
                <c:pt idx="64">
                  <c:v>0.235233</c:v>
                </c:pt>
                <c:pt idx="65">
                  <c:v>0.23310500000000001</c:v>
                </c:pt>
                <c:pt idx="66">
                  <c:v>0.219947</c:v>
                </c:pt>
                <c:pt idx="67">
                  <c:v>0.20783599999999999</c:v>
                </c:pt>
                <c:pt idx="68">
                  <c:v>0.19184899999999999</c:v>
                </c:pt>
                <c:pt idx="69">
                  <c:v>0.18005099999999999</c:v>
                </c:pt>
                <c:pt idx="70">
                  <c:v>0.16935700000000001</c:v>
                </c:pt>
                <c:pt idx="71">
                  <c:v>0.157332</c:v>
                </c:pt>
                <c:pt idx="72">
                  <c:v>0.14820900000000001</c:v>
                </c:pt>
                <c:pt idx="73">
                  <c:v>0.138513</c:v>
                </c:pt>
                <c:pt idx="74">
                  <c:v>0.137045</c:v>
                </c:pt>
                <c:pt idx="75">
                  <c:v>0.13422799999999999</c:v>
                </c:pt>
                <c:pt idx="76">
                  <c:v>0.13571900000000001</c:v>
                </c:pt>
                <c:pt idx="77">
                  <c:v>0.13259599999999999</c:v>
                </c:pt>
                <c:pt idx="78">
                  <c:v>0.137992</c:v>
                </c:pt>
                <c:pt idx="79">
                  <c:v>0.13955500000000001</c:v>
                </c:pt>
                <c:pt idx="80">
                  <c:v>0.14182900000000001</c:v>
                </c:pt>
                <c:pt idx="81">
                  <c:v>0.14690400000000001</c:v>
                </c:pt>
                <c:pt idx="82">
                  <c:v>0.147901</c:v>
                </c:pt>
                <c:pt idx="83">
                  <c:v>0.14854100000000001</c:v>
                </c:pt>
                <c:pt idx="84">
                  <c:v>0.15737899999999999</c:v>
                </c:pt>
                <c:pt idx="85">
                  <c:v>0.157998</c:v>
                </c:pt>
                <c:pt idx="86">
                  <c:v>0.16625799999999999</c:v>
                </c:pt>
                <c:pt idx="87">
                  <c:v>0.16742599999999999</c:v>
                </c:pt>
                <c:pt idx="88">
                  <c:v>0.17267199999999999</c:v>
                </c:pt>
                <c:pt idx="89">
                  <c:v>0.180506</c:v>
                </c:pt>
                <c:pt idx="90">
                  <c:v>0.175202</c:v>
                </c:pt>
                <c:pt idx="91">
                  <c:v>0.18564700000000001</c:v>
                </c:pt>
                <c:pt idx="92">
                  <c:v>0.18873500000000001</c:v>
                </c:pt>
                <c:pt idx="93">
                  <c:v>0.194965</c:v>
                </c:pt>
                <c:pt idx="94">
                  <c:v>0.197796</c:v>
                </c:pt>
                <c:pt idx="95">
                  <c:v>0.204927</c:v>
                </c:pt>
                <c:pt idx="96">
                  <c:v>0.205071</c:v>
                </c:pt>
                <c:pt idx="97">
                  <c:v>0.20838899999999999</c:v>
                </c:pt>
                <c:pt idx="98">
                  <c:v>0.20954300000000001</c:v>
                </c:pt>
                <c:pt idx="99">
                  <c:v>0.213731</c:v>
                </c:pt>
                <c:pt idx="100">
                  <c:v>0.217777</c:v>
                </c:pt>
                <c:pt idx="101">
                  <c:v>0.215368</c:v>
                </c:pt>
                <c:pt idx="102">
                  <c:v>0.220333</c:v>
                </c:pt>
                <c:pt idx="103">
                  <c:v>0.22819900000000001</c:v>
                </c:pt>
                <c:pt idx="104">
                  <c:v>0.22708900000000001</c:v>
                </c:pt>
                <c:pt idx="105">
                  <c:v>0.23491899999999999</c:v>
                </c:pt>
                <c:pt idx="106">
                  <c:v>0.23605599999999999</c:v>
                </c:pt>
                <c:pt idx="107">
                  <c:v>0.241648</c:v>
                </c:pt>
                <c:pt idx="108">
                  <c:v>0.24363399999999999</c:v>
                </c:pt>
                <c:pt idx="109">
                  <c:v>0.24906600000000001</c:v>
                </c:pt>
                <c:pt idx="110">
                  <c:v>0.25246400000000002</c:v>
                </c:pt>
                <c:pt idx="111">
                  <c:v>0.25494099999999997</c:v>
                </c:pt>
                <c:pt idx="112">
                  <c:v>0.25290099999999999</c:v>
                </c:pt>
                <c:pt idx="113">
                  <c:v>0.25783200000000001</c:v>
                </c:pt>
                <c:pt idx="114">
                  <c:v>0.26099299999999998</c:v>
                </c:pt>
                <c:pt idx="115">
                  <c:v>0.25800299999999998</c:v>
                </c:pt>
                <c:pt idx="116">
                  <c:v>0.26773599999999997</c:v>
                </c:pt>
                <c:pt idx="117">
                  <c:v>0.26306099999999999</c:v>
                </c:pt>
                <c:pt idx="118">
                  <c:v>0.26133400000000001</c:v>
                </c:pt>
                <c:pt idx="119">
                  <c:v>0.26269599999999999</c:v>
                </c:pt>
                <c:pt idx="120">
                  <c:v>0.270733</c:v>
                </c:pt>
                <c:pt idx="121">
                  <c:v>0.26413199999999998</c:v>
                </c:pt>
                <c:pt idx="122">
                  <c:v>0.269368</c:v>
                </c:pt>
                <c:pt idx="123">
                  <c:v>0.265934</c:v>
                </c:pt>
                <c:pt idx="124">
                  <c:v>0.26106600000000002</c:v>
                </c:pt>
                <c:pt idx="125">
                  <c:v>0.26038499999999998</c:v>
                </c:pt>
                <c:pt idx="126">
                  <c:v>0.25972899999999999</c:v>
                </c:pt>
                <c:pt idx="127">
                  <c:v>0.25763799999999998</c:v>
                </c:pt>
                <c:pt idx="128">
                  <c:v>0.25968000000000002</c:v>
                </c:pt>
                <c:pt idx="129">
                  <c:v>0.25851299999999999</c:v>
                </c:pt>
                <c:pt idx="130">
                  <c:v>0.25596099999999999</c:v>
                </c:pt>
                <c:pt idx="131">
                  <c:v>0.25523200000000001</c:v>
                </c:pt>
                <c:pt idx="132">
                  <c:v>0.24724699999999999</c:v>
                </c:pt>
                <c:pt idx="133">
                  <c:v>0.24964800000000001</c:v>
                </c:pt>
                <c:pt idx="134">
                  <c:v>0.240727</c:v>
                </c:pt>
                <c:pt idx="135">
                  <c:v>0.24474899999999999</c:v>
                </c:pt>
                <c:pt idx="136">
                  <c:v>0.23719299999999999</c:v>
                </c:pt>
                <c:pt idx="137">
                  <c:v>0.233927</c:v>
                </c:pt>
                <c:pt idx="138">
                  <c:v>0.232235</c:v>
                </c:pt>
                <c:pt idx="139">
                  <c:v>0.229939</c:v>
                </c:pt>
                <c:pt idx="140">
                  <c:v>0.22014</c:v>
                </c:pt>
                <c:pt idx="141">
                  <c:v>0.21973000000000001</c:v>
                </c:pt>
                <c:pt idx="142">
                  <c:v>0.219971</c:v>
                </c:pt>
                <c:pt idx="143">
                  <c:v>0.212503</c:v>
                </c:pt>
                <c:pt idx="144">
                  <c:v>0.207956</c:v>
                </c:pt>
                <c:pt idx="145">
                  <c:v>0.201852</c:v>
                </c:pt>
                <c:pt idx="146">
                  <c:v>0.199596</c:v>
                </c:pt>
                <c:pt idx="147">
                  <c:v>0.200076</c:v>
                </c:pt>
                <c:pt idx="148">
                  <c:v>0.19347900000000001</c:v>
                </c:pt>
                <c:pt idx="149">
                  <c:v>0.18864</c:v>
                </c:pt>
                <c:pt idx="150">
                  <c:v>0.185839</c:v>
                </c:pt>
                <c:pt idx="151">
                  <c:v>0.18093600000000001</c:v>
                </c:pt>
                <c:pt idx="152">
                  <c:v>0.17591899999999999</c:v>
                </c:pt>
                <c:pt idx="153">
                  <c:v>0.174868</c:v>
                </c:pt>
                <c:pt idx="154">
                  <c:v>0.170907</c:v>
                </c:pt>
                <c:pt idx="155">
                  <c:v>0.16444800000000001</c:v>
                </c:pt>
                <c:pt idx="156">
                  <c:v>0.16025800000000001</c:v>
                </c:pt>
                <c:pt idx="157">
                  <c:v>0.158497</c:v>
                </c:pt>
                <c:pt idx="158">
                  <c:v>0.153861</c:v>
                </c:pt>
                <c:pt idx="159">
                  <c:v>0.14816199999999999</c:v>
                </c:pt>
                <c:pt idx="160">
                  <c:v>0.14455599999999999</c:v>
                </c:pt>
                <c:pt idx="161">
                  <c:v>0.14391499999999999</c:v>
                </c:pt>
                <c:pt idx="162">
                  <c:v>0.13669000000000001</c:v>
                </c:pt>
                <c:pt idx="163">
                  <c:v>0.134631</c:v>
                </c:pt>
                <c:pt idx="164">
                  <c:v>0.13261999999999999</c:v>
                </c:pt>
                <c:pt idx="165">
                  <c:v>0.12848300000000001</c:v>
                </c:pt>
                <c:pt idx="166">
                  <c:v>0.121305</c:v>
                </c:pt>
                <c:pt idx="167">
                  <c:v>0.121258</c:v>
                </c:pt>
                <c:pt idx="168">
                  <c:v>0.116448</c:v>
                </c:pt>
                <c:pt idx="169">
                  <c:v>0.109525</c:v>
                </c:pt>
                <c:pt idx="170">
                  <c:v>0.11312700000000001</c:v>
                </c:pt>
                <c:pt idx="171">
                  <c:v>0.105057</c:v>
                </c:pt>
                <c:pt idx="172">
                  <c:v>0.104258</c:v>
                </c:pt>
                <c:pt idx="173">
                  <c:v>9.9372199999999994E-2</c:v>
                </c:pt>
                <c:pt idx="174">
                  <c:v>9.8785399999999995E-2</c:v>
                </c:pt>
                <c:pt idx="175">
                  <c:v>9.4562300000000002E-2</c:v>
                </c:pt>
                <c:pt idx="176">
                  <c:v>8.8984599999999997E-2</c:v>
                </c:pt>
                <c:pt idx="177">
                  <c:v>9.0202699999999997E-2</c:v>
                </c:pt>
                <c:pt idx="178">
                  <c:v>8.6432499999999995E-2</c:v>
                </c:pt>
                <c:pt idx="179">
                  <c:v>8.4513500000000005E-2</c:v>
                </c:pt>
                <c:pt idx="180">
                  <c:v>8.0678E-2</c:v>
                </c:pt>
                <c:pt idx="181">
                  <c:v>7.9696199999999995E-2</c:v>
                </c:pt>
                <c:pt idx="182">
                  <c:v>7.5701400000000002E-2</c:v>
                </c:pt>
                <c:pt idx="183">
                  <c:v>7.5864899999999999E-2</c:v>
                </c:pt>
                <c:pt idx="184">
                  <c:v>7.1360300000000002E-2</c:v>
                </c:pt>
                <c:pt idx="185">
                  <c:v>6.9191299999999997E-2</c:v>
                </c:pt>
                <c:pt idx="186">
                  <c:v>6.4926499999999998E-2</c:v>
                </c:pt>
                <c:pt idx="187">
                  <c:v>6.31332E-2</c:v>
                </c:pt>
                <c:pt idx="188">
                  <c:v>6.2737399999999999E-2</c:v>
                </c:pt>
                <c:pt idx="189">
                  <c:v>5.9548799999999999E-2</c:v>
                </c:pt>
                <c:pt idx="190">
                  <c:v>5.65021E-2</c:v>
                </c:pt>
                <c:pt idx="191">
                  <c:v>5.3016000000000001E-2</c:v>
                </c:pt>
                <c:pt idx="192">
                  <c:v>5.2807E-2</c:v>
                </c:pt>
                <c:pt idx="193">
                  <c:v>4.8511499999999999E-2</c:v>
                </c:pt>
                <c:pt idx="194">
                  <c:v>4.8697200000000003E-2</c:v>
                </c:pt>
                <c:pt idx="195">
                  <c:v>4.6864099999999999E-2</c:v>
                </c:pt>
                <c:pt idx="196">
                  <c:v>4.6446500000000002E-2</c:v>
                </c:pt>
                <c:pt idx="197">
                  <c:v>4.3177100000000003E-2</c:v>
                </c:pt>
                <c:pt idx="198">
                  <c:v>4.0975600000000001E-2</c:v>
                </c:pt>
                <c:pt idx="199">
                  <c:v>4.06281E-2</c:v>
                </c:pt>
                <c:pt idx="200">
                  <c:v>3.92384E-2</c:v>
                </c:pt>
                <c:pt idx="201">
                  <c:v>3.6876899999999997E-2</c:v>
                </c:pt>
                <c:pt idx="202">
                  <c:v>3.5187599999999999E-2</c:v>
                </c:pt>
                <c:pt idx="203">
                  <c:v>3.4562900000000001E-2</c:v>
                </c:pt>
                <c:pt idx="204">
                  <c:v>3.3961499999999999E-2</c:v>
                </c:pt>
                <c:pt idx="205">
                  <c:v>3.4077099999999999E-2</c:v>
                </c:pt>
                <c:pt idx="206">
                  <c:v>3.07938E-2</c:v>
                </c:pt>
                <c:pt idx="207">
                  <c:v>2.98924E-2</c:v>
                </c:pt>
                <c:pt idx="208">
                  <c:v>2.8136499999999998E-2</c:v>
                </c:pt>
                <c:pt idx="209">
                  <c:v>2.7536000000000001E-2</c:v>
                </c:pt>
                <c:pt idx="210">
                  <c:v>2.5734799999999999E-2</c:v>
                </c:pt>
                <c:pt idx="211">
                  <c:v>2.5019199999999998E-2</c:v>
                </c:pt>
                <c:pt idx="212">
                  <c:v>2.3980600000000001E-2</c:v>
                </c:pt>
                <c:pt idx="213">
                  <c:v>2.4926899999999998E-2</c:v>
                </c:pt>
                <c:pt idx="214">
                  <c:v>2.1189099999999999E-2</c:v>
                </c:pt>
                <c:pt idx="215">
                  <c:v>2.0266699999999999E-2</c:v>
                </c:pt>
                <c:pt idx="216">
                  <c:v>2.1004599999999998E-2</c:v>
                </c:pt>
                <c:pt idx="217">
                  <c:v>1.9736400000000001E-2</c:v>
                </c:pt>
                <c:pt idx="218">
                  <c:v>1.7131899999999999E-2</c:v>
                </c:pt>
                <c:pt idx="219">
                  <c:v>1.8468499999999999E-2</c:v>
                </c:pt>
                <c:pt idx="220">
                  <c:v>1.7638899999999999E-2</c:v>
                </c:pt>
                <c:pt idx="221">
                  <c:v>1.6003099999999999E-2</c:v>
                </c:pt>
                <c:pt idx="222">
                  <c:v>1.6463800000000001E-2</c:v>
                </c:pt>
                <c:pt idx="223">
                  <c:v>1.49896E-2</c:v>
                </c:pt>
                <c:pt idx="224">
                  <c:v>1.5243E-2</c:v>
                </c:pt>
                <c:pt idx="225">
                  <c:v>1.3677099999999999E-2</c:v>
                </c:pt>
                <c:pt idx="226">
                  <c:v>1.34929E-2</c:v>
                </c:pt>
                <c:pt idx="227">
                  <c:v>1.3423900000000001E-2</c:v>
                </c:pt>
                <c:pt idx="228">
                  <c:v>1.26642E-2</c:v>
                </c:pt>
                <c:pt idx="229">
                  <c:v>1.2319E-2</c:v>
                </c:pt>
                <c:pt idx="230">
                  <c:v>1.25261E-2</c:v>
                </c:pt>
                <c:pt idx="231">
                  <c:v>1.02711E-2</c:v>
                </c:pt>
                <c:pt idx="232">
                  <c:v>1.09152E-2</c:v>
                </c:pt>
                <c:pt idx="233">
                  <c:v>1.0179000000000001E-2</c:v>
                </c:pt>
                <c:pt idx="234">
                  <c:v>1.0179000000000001E-2</c:v>
                </c:pt>
                <c:pt idx="235">
                  <c:v>9.3049499999999993E-3</c:v>
                </c:pt>
                <c:pt idx="236">
                  <c:v>8.8219800000000001E-3</c:v>
                </c:pt>
                <c:pt idx="237">
                  <c:v>8.06313E-3</c:v>
                </c:pt>
                <c:pt idx="238">
                  <c:v>6.7757E-3</c:v>
                </c:pt>
                <c:pt idx="239">
                  <c:v>7.5113300000000001E-3</c:v>
                </c:pt>
                <c:pt idx="240">
                  <c:v>7.9251800000000004E-3</c:v>
                </c:pt>
                <c:pt idx="241">
                  <c:v>7.2124700000000003E-3</c:v>
                </c:pt>
                <c:pt idx="242">
                  <c:v>6.6837600000000004E-3</c:v>
                </c:pt>
                <c:pt idx="243">
                  <c:v>7.12051E-3</c:v>
                </c:pt>
                <c:pt idx="244">
                  <c:v>6.5228600000000001E-3</c:v>
                </c:pt>
              </c:numCache>
            </c:numRef>
          </c:yVal>
          <c:smooth val="0"/>
          <c:extLst>
            <c:ext xmlns:c16="http://schemas.microsoft.com/office/drawing/2014/chart" uri="{C3380CC4-5D6E-409C-BE32-E72D297353CC}">
              <c16:uniqueId val="{00000006-7CD5-47C2-B630-156E15922274}"/>
            </c:ext>
          </c:extLst>
        </c:ser>
        <c:ser>
          <c:idx val="14"/>
          <c:order val="7"/>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P$3:$P$247</c:f>
              <c:numCache>
                <c:formatCode>General</c:formatCode>
                <c:ptCount val="245"/>
                <c:pt idx="0">
                  <c:v>7.9880400000000001E-3</c:v>
                </c:pt>
                <c:pt idx="1">
                  <c:v>8.8645100000000008E-3</c:v>
                </c:pt>
                <c:pt idx="2">
                  <c:v>9.6358899999999994E-3</c:v>
                </c:pt>
                <c:pt idx="3">
                  <c:v>1.06178E-2</c:v>
                </c:pt>
                <c:pt idx="4">
                  <c:v>1.15998E-2</c:v>
                </c:pt>
                <c:pt idx="5">
                  <c:v>1.17401E-2</c:v>
                </c:pt>
                <c:pt idx="6">
                  <c:v>1.39854E-2</c:v>
                </c:pt>
                <c:pt idx="7">
                  <c:v>1.3950300000000001E-2</c:v>
                </c:pt>
                <c:pt idx="8">
                  <c:v>1.6793099999999998E-2</c:v>
                </c:pt>
                <c:pt idx="9">
                  <c:v>2.0585300000000001E-2</c:v>
                </c:pt>
                <c:pt idx="10">
                  <c:v>2.67698E-2</c:v>
                </c:pt>
                <c:pt idx="11">
                  <c:v>3.2925000000000003E-2</c:v>
                </c:pt>
                <c:pt idx="12">
                  <c:v>4.1410799999999998E-2</c:v>
                </c:pt>
                <c:pt idx="13">
                  <c:v>4.5569600000000002E-2</c:v>
                </c:pt>
                <c:pt idx="14">
                  <c:v>4.6592099999999997E-2</c:v>
                </c:pt>
                <c:pt idx="15">
                  <c:v>5.1671599999999998E-2</c:v>
                </c:pt>
                <c:pt idx="16">
                  <c:v>6.8701999999999999E-2</c:v>
                </c:pt>
                <c:pt idx="17">
                  <c:v>0.13972499999999999</c:v>
                </c:pt>
                <c:pt idx="18">
                  <c:v>0.364676</c:v>
                </c:pt>
                <c:pt idx="19">
                  <c:v>0.74392000000000003</c:v>
                </c:pt>
                <c:pt idx="20">
                  <c:v>1</c:v>
                </c:pt>
                <c:pt idx="21">
                  <c:v>0.93315499999999996</c:v>
                </c:pt>
                <c:pt idx="22">
                  <c:v>0.67587399999999997</c:v>
                </c:pt>
                <c:pt idx="23">
                  <c:v>0.45574599999999998</c:v>
                </c:pt>
                <c:pt idx="24">
                  <c:v>0.35526400000000002</c:v>
                </c:pt>
                <c:pt idx="25">
                  <c:v>0.34553299999999998</c:v>
                </c:pt>
                <c:pt idx="26">
                  <c:v>0.35364099999999998</c:v>
                </c:pt>
                <c:pt idx="27">
                  <c:v>0.34218199999999999</c:v>
                </c:pt>
                <c:pt idx="28">
                  <c:v>0.32585399999999998</c:v>
                </c:pt>
                <c:pt idx="29">
                  <c:v>0.31227700000000003</c:v>
                </c:pt>
                <c:pt idx="30">
                  <c:v>0.32192500000000002</c:v>
                </c:pt>
                <c:pt idx="31">
                  <c:v>0.32827899999999999</c:v>
                </c:pt>
                <c:pt idx="32">
                  <c:v>0.31601699999999999</c:v>
                </c:pt>
                <c:pt idx="33">
                  <c:v>0.310921</c:v>
                </c:pt>
                <c:pt idx="34">
                  <c:v>0.32243899999999998</c:v>
                </c:pt>
                <c:pt idx="35">
                  <c:v>0.37909500000000002</c:v>
                </c:pt>
                <c:pt idx="36">
                  <c:v>0.441469</c:v>
                </c:pt>
                <c:pt idx="37">
                  <c:v>0.51717199999999997</c:v>
                </c:pt>
                <c:pt idx="38">
                  <c:v>0.58388099999999998</c:v>
                </c:pt>
                <c:pt idx="39">
                  <c:v>0.64325200000000005</c:v>
                </c:pt>
                <c:pt idx="40">
                  <c:v>0.69896400000000003</c:v>
                </c:pt>
                <c:pt idx="41">
                  <c:v>0.72387199999999996</c:v>
                </c:pt>
                <c:pt idx="42">
                  <c:v>0.67074800000000001</c:v>
                </c:pt>
                <c:pt idx="43">
                  <c:v>0.59863100000000002</c:v>
                </c:pt>
                <c:pt idx="44">
                  <c:v>0.53012400000000004</c:v>
                </c:pt>
                <c:pt idx="45">
                  <c:v>0.45960000000000001</c:v>
                </c:pt>
                <c:pt idx="46">
                  <c:v>0.39028000000000002</c:v>
                </c:pt>
                <c:pt idx="47">
                  <c:v>0.34479599999999999</c:v>
                </c:pt>
                <c:pt idx="48">
                  <c:v>0.31271700000000002</c:v>
                </c:pt>
                <c:pt idx="49">
                  <c:v>0.29653099999999999</c:v>
                </c:pt>
                <c:pt idx="50">
                  <c:v>0.28071099999999999</c:v>
                </c:pt>
                <c:pt idx="51">
                  <c:v>0.26590999999999998</c:v>
                </c:pt>
                <c:pt idx="52">
                  <c:v>0.25455800000000001</c:v>
                </c:pt>
                <c:pt idx="53">
                  <c:v>0.24812600000000001</c:v>
                </c:pt>
                <c:pt idx="54">
                  <c:v>0.240865</c:v>
                </c:pt>
                <c:pt idx="55">
                  <c:v>0.24424000000000001</c:v>
                </c:pt>
                <c:pt idx="56">
                  <c:v>0.241228</c:v>
                </c:pt>
                <c:pt idx="57">
                  <c:v>0.25550299999999998</c:v>
                </c:pt>
                <c:pt idx="58">
                  <c:v>0.26503599999999999</c:v>
                </c:pt>
                <c:pt idx="59">
                  <c:v>0.27662500000000001</c:v>
                </c:pt>
                <c:pt idx="60">
                  <c:v>0.28238999999999997</c:v>
                </c:pt>
                <c:pt idx="61">
                  <c:v>0.28808699999999998</c:v>
                </c:pt>
                <c:pt idx="62">
                  <c:v>0.29338599999999998</c:v>
                </c:pt>
                <c:pt idx="63">
                  <c:v>0.288964</c:v>
                </c:pt>
                <c:pt idx="64">
                  <c:v>0.28797699999999998</c:v>
                </c:pt>
                <c:pt idx="65">
                  <c:v>0.27903299999999998</c:v>
                </c:pt>
                <c:pt idx="66">
                  <c:v>0.272505</c:v>
                </c:pt>
                <c:pt idx="67">
                  <c:v>0.26394400000000001</c:v>
                </c:pt>
                <c:pt idx="68">
                  <c:v>0.25001499999999999</c:v>
                </c:pt>
                <c:pt idx="69">
                  <c:v>0.23299500000000001</c:v>
                </c:pt>
                <c:pt idx="70">
                  <c:v>0.220864</c:v>
                </c:pt>
                <c:pt idx="71">
                  <c:v>0.20633599999999999</c:v>
                </c:pt>
                <c:pt idx="72">
                  <c:v>0.20052500000000001</c:v>
                </c:pt>
                <c:pt idx="73">
                  <c:v>0.19486400000000001</c:v>
                </c:pt>
                <c:pt idx="74">
                  <c:v>0.190829</c:v>
                </c:pt>
                <c:pt idx="75">
                  <c:v>0.19072</c:v>
                </c:pt>
                <c:pt idx="76">
                  <c:v>0.19187299999999999</c:v>
                </c:pt>
                <c:pt idx="77">
                  <c:v>0.19086500000000001</c:v>
                </c:pt>
                <c:pt idx="78">
                  <c:v>0.19403500000000001</c:v>
                </c:pt>
                <c:pt idx="79">
                  <c:v>0.197243</c:v>
                </c:pt>
                <c:pt idx="80">
                  <c:v>0.207094</c:v>
                </c:pt>
                <c:pt idx="81">
                  <c:v>0.208647</c:v>
                </c:pt>
                <c:pt idx="82">
                  <c:v>0.212982</c:v>
                </c:pt>
                <c:pt idx="83">
                  <c:v>0.223361</c:v>
                </c:pt>
                <c:pt idx="84">
                  <c:v>0.22676399999999999</c:v>
                </c:pt>
                <c:pt idx="85">
                  <c:v>0.23339399999999999</c:v>
                </c:pt>
                <c:pt idx="86">
                  <c:v>0.24199000000000001</c:v>
                </c:pt>
                <c:pt idx="87">
                  <c:v>0.24061099999999999</c:v>
                </c:pt>
                <c:pt idx="88">
                  <c:v>0.24979699999999999</c:v>
                </c:pt>
                <c:pt idx="89">
                  <c:v>0.258849</c:v>
                </c:pt>
                <c:pt idx="90">
                  <c:v>0.26492700000000002</c:v>
                </c:pt>
                <c:pt idx="91">
                  <c:v>0.27465600000000001</c:v>
                </c:pt>
                <c:pt idx="92">
                  <c:v>0.28056500000000001</c:v>
                </c:pt>
                <c:pt idx="93">
                  <c:v>0.277391</c:v>
                </c:pt>
                <c:pt idx="94">
                  <c:v>0.288489</c:v>
                </c:pt>
                <c:pt idx="95">
                  <c:v>0.29305700000000001</c:v>
                </c:pt>
                <c:pt idx="96">
                  <c:v>0.29302099999999998</c:v>
                </c:pt>
                <c:pt idx="97">
                  <c:v>0.30392400000000003</c:v>
                </c:pt>
                <c:pt idx="98">
                  <c:v>0.31150699999999998</c:v>
                </c:pt>
                <c:pt idx="99">
                  <c:v>0.31403700000000001</c:v>
                </c:pt>
                <c:pt idx="100">
                  <c:v>0.31726500000000002</c:v>
                </c:pt>
                <c:pt idx="101">
                  <c:v>0.32791199999999998</c:v>
                </c:pt>
                <c:pt idx="102">
                  <c:v>0.33596300000000001</c:v>
                </c:pt>
                <c:pt idx="103">
                  <c:v>0.33677200000000002</c:v>
                </c:pt>
                <c:pt idx="104">
                  <c:v>0.33485900000000002</c:v>
                </c:pt>
                <c:pt idx="105">
                  <c:v>0.349217</c:v>
                </c:pt>
                <c:pt idx="106">
                  <c:v>0.35087600000000002</c:v>
                </c:pt>
                <c:pt idx="107">
                  <c:v>0.355485</c:v>
                </c:pt>
                <c:pt idx="108">
                  <c:v>0.36054000000000003</c:v>
                </c:pt>
                <c:pt idx="109">
                  <c:v>0.36257099999999998</c:v>
                </c:pt>
                <c:pt idx="110">
                  <c:v>0.37106800000000001</c:v>
                </c:pt>
                <c:pt idx="111">
                  <c:v>0.37853900000000001</c:v>
                </c:pt>
                <c:pt idx="112">
                  <c:v>0.37746600000000002</c:v>
                </c:pt>
                <c:pt idx="113">
                  <c:v>0.38342599999999999</c:v>
                </c:pt>
                <c:pt idx="114">
                  <c:v>0.38598199999999999</c:v>
                </c:pt>
                <c:pt idx="115">
                  <c:v>0.39384000000000002</c:v>
                </c:pt>
                <c:pt idx="116">
                  <c:v>0.38694499999999998</c:v>
                </c:pt>
                <c:pt idx="117">
                  <c:v>0.385463</c:v>
                </c:pt>
                <c:pt idx="118">
                  <c:v>0.38931700000000002</c:v>
                </c:pt>
                <c:pt idx="119">
                  <c:v>0.38946500000000001</c:v>
                </c:pt>
                <c:pt idx="120">
                  <c:v>0.38698199999999999</c:v>
                </c:pt>
                <c:pt idx="121">
                  <c:v>0.392764</c:v>
                </c:pt>
                <c:pt idx="122">
                  <c:v>0.39094699999999999</c:v>
                </c:pt>
                <c:pt idx="123">
                  <c:v>0.385019</c:v>
                </c:pt>
                <c:pt idx="124">
                  <c:v>0.39528600000000003</c:v>
                </c:pt>
                <c:pt idx="125">
                  <c:v>0.39257900000000001</c:v>
                </c:pt>
                <c:pt idx="126">
                  <c:v>0.39224500000000001</c:v>
                </c:pt>
                <c:pt idx="127">
                  <c:v>0.38109300000000002</c:v>
                </c:pt>
                <c:pt idx="128">
                  <c:v>0.38139000000000001</c:v>
                </c:pt>
                <c:pt idx="129">
                  <c:v>0.38294499999999998</c:v>
                </c:pt>
                <c:pt idx="130">
                  <c:v>0.38916800000000001</c:v>
                </c:pt>
                <c:pt idx="131">
                  <c:v>0.375691</c:v>
                </c:pt>
                <c:pt idx="132">
                  <c:v>0.37580200000000002</c:v>
                </c:pt>
                <c:pt idx="133">
                  <c:v>0.37195499999999998</c:v>
                </c:pt>
                <c:pt idx="134">
                  <c:v>0.37018099999999998</c:v>
                </c:pt>
                <c:pt idx="135">
                  <c:v>0.36116799999999999</c:v>
                </c:pt>
                <c:pt idx="136">
                  <c:v>0.36135200000000001</c:v>
                </c:pt>
                <c:pt idx="137">
                  <c:v>0.35327199999999997</c:v>
                </c:pt>
                <c:pt idx="138">
                  <c:v>0.34807500000000002</c:v>
                </c:pt>
                <c:pt idx="139">
                  <c:v>0.33986300000000003</c:v>
                </c:pt>
                <c:pt idx="140">
                  <c:v>0.34284500000000001</c:v>
                </c:pt>
                <c:pt idx="141">
                  <c:v>0.33640399999999998</c:v>
                </c:pt>
                <c:pt idx="142">
                  <c:v>0.33382899999999999</c:v>
                </c:pt>
                <c:pt idx="143">
                  <c:v>0.32291599999999998</c:v>
                </c:pt>
                <c:pt idx="144">
                  <c:v>0.321301</c:v>
                </c:pt>
                <c:pt idx="145">
                  <c:v>0.30824600000000002</c:v>
                </c:pt>
                <c:pt idx="146">
                  <c:v>0.30103200000000002</c:v>
                </c:pt>
                <c:pt idx="147">
                  <c:v>0.29927500000000001</c:v>
                </c:pt>
                <c:pt idx="148">
                  <c:v>0.297043</c:v>
                </c:pt>
                <c:pt idx="149">
                  <c:v>0.29144900000000001</c:v>
                </c:pt>
                <c:pt idx="150">
                  <c:v>0.27330700000000002</c:v>
                </c:pt>
                <c:pt idx="151">
                  <c:v>0.27895999999999999</c:v>
                </c:pt>
                <c:pt idx="152">
                  <c:v>0.27491100000000002</c:v>
                </c:pt>
                <c:pt idx="153">
                  <c:v>0.26347100000000001</c:v>
                </c:pt>
                <c:pt idx="154">
                  <c:v>0.25593900000000003</c:v>
                </c:pt>
                <c:pt idx="155">
                  <c:v>0.250996</c:v>
                </c:pt>
                <c:pt idx="156">
                  <c:v>0.24402199999999999</c:v>
                </c:pt>
                <c:pt idx="157">
                  <c:v>0.24079200000000001</c:v>
                </c:pt>
                <c:pt idx="158">
                  <c:v>0.23122000000000001</c:v>
                </c:pt>
                <c:pt idx="159">
                  <c:v>0.228213</c:v>
                </c:pt>
                <c:pt idx="160">
                  <c:v>0.22126199999999999</c:v>
                </c:pt>
                <c:pt idx="161">
                  <c:v>0.21717500000000001</c:v>
                </c:pt>
                <c:pt idx="162">
                  <c:v>0.212584</c:v>
                </c:pt>
                <c:pt idx="163">
                  <c:v>0.20352000000000001</c:v>
                </c:pt>
                <c:pt idx="164">
                  <c:v>0.20510800000000001</c:v>
                </c:pt>
                <c:pt idx="165">
                  <c:v>0.19389100000000001</c:v>
                </c:pt>
                <c:pt idx="166">
                  <c:v>0.19068399999999999</c:v>
                </c:pt>
                <c:pt idx="167">
                  <c:v>0.18298</c:v>
                </c:pt>
                <c:pt idx="168">
                  <c:v>0.178232</c:v>
                </c:pt>
                <c:pt idx="169">
                  <c:v>0.17693800000000001</c:v>
                </c:pt>
                <c:pt idx="170">
                  <c:v>0.17478199999999999</c:v>
                </c:pt>
                <c:pt idx="171">
                  <c:v>0.16749</c:v>
                </c:pt>
                <c:pt idx="172">
                  <c:v>0.159776</c:v>
                </c:pt>
                <c:pt idx="173">
                  <c:v>0.15475800000000001</c:v>
                </c:pt>
                <c:pt idx="174">
                  <c:v>0.15931000000000001</c:v>
                </c:pt>
                <c:pt idx="175">
                  <c:v>0.144876</c:v>
                </c:pt>
                <c:pt idx="176">
                  <c:v>0.143623</c:v>
                </c:pt>
                <c:pt idx="177">
                  <c:v>0.13868800000000001</c:v>
                </c:pt>
                <c:pt idx="178">
                  <c:v>0.139296</c:v>
                </c:pt>
                <c:pt idx="179">
                  <c:v>0.133686</c:v>
                </c:pt>
                <c:pt idx="180">
                  <c:v>0.120838</c:v>
                </c:pt>
                <c:pt idx="181">
                  <c:v>0.12137299999999999</c:v>
                </c:pt>
                <c:pt idx="182">
                  <c:v>0.118094</c:v>
                </c:pt>
                <c:pt idx="183">
                  <c:v>0.11321299999999999</c:v>
                </c:pt>
                <c:pt idx="184">
                  <c:v>0.109475</c:v>
                </c:pt>
                <c:pt idx="185">
                  <c:v>0.106059</c:v>
                </c:pt>
                <c:pt idx="186">
                  <c:v>9.7206200000000006E-2</c:v>
                </c:pt>
                <c:pt idx="187">
                  <c:v>9.8520899999999995E-2</c:v>
                </c:pt>
                <c:pt idx="188">
                  <c:v>9.4648599999999999E-2</c:v>
                </c:pt>
                <c:pt idx="189">
                  <c:v>9.2482599999999998E-2</c:v>
                </c:pt>
                <c:pt idx="190">
                  <c:v>8.8862200000000002E-2</c:v>
                </c:pt>
                <c:pt idx="191">
                  <c:v>8.4321699999999999E-2</c:v>
                </c:pt>
                <c:pt idx="192">
                  <c:v>7.9465400000000005E-2</c:v>
                </c:pt>
                <c:pt idx="193">
                  <c:v>8.0138699999999993E-2</c:v>
                </c:pt>
                <c:pt idx="194">
                  <c:v>7.8260800000000005E-2</c:v>
                </c:pt>
                <c:pt idx="195">
                  <c:v>7.6135400000000006E-2</c:v>
                </c:pt>
                <c:pt idx="196">
                  <c:v>7.0364899999999994E-2</c:v>
                </c:pt>
                <c:pt idx="197">
                  <c:v>7.0577200000000007E-2</c:v>
                </c:pt>
                <c:pt idx="198">
                  <c:v>6.7216300000000007E-2</c:v>
                </c:pt>
                <c:pt idx="199">
                  <c:v>6.4316600000000002E-2</c:v>
                </c:pt>
                <c:pt idx="200">
                  <c:v>6.20543E-2</c:v>
                </c:pt>
                <c:pt idx="201">
                  <c:v>5.9686700000000002E-2</c:v>
                </c:pt>
                <c:pt idx="202">
                  <c:v>5.6719699999999998E-2</c:v>
                </c:pt>
                <c:pt idx="203">
                  <c:v>5.3436200000000003E-2</c:v>
                </c:pt>
                <c:pt idx="204">
                  <c:v>5.1918600000000002E-2</c:v>
                </c:pt>
                <c:pt idx="205">
                  <c:v>4.95547E-2</c:v>
                </c:pt>
                <c:pt idx="206">
                  <c:v>4.99427E-2</c:v>
                </c:pt>
                <c:pt idx="207">
                  <c:v>4.7332600000000002E-2</c:v>
                </c:pt>
                <c:pt idx="208">
                  <c:v>4.4089099999999999E-2</c:v>
                </c:pt>
                <c:pt idx="209">
                  <c:v>4.20098E-2</c:v>
                </c:pt>
                <c:pt idx="210">
                  <c:v>3.9543700000000001E-2</c:v>
                </c:pt>
                <c:pt idx="211">
                  <c:v>4.1234600000000003E-2</c:v>
                </c:pt>
                <c:pt idx="212">
                  <c:v>3.7113699999999999E-2</c:v>
                </c:pt>
                <c:pt idx="213">
                  <c:v>3.5494199999999997E-2</c:v>
                </c:pt>
                <c:pt idx="214">
                  <c:v>3.4649399999999997E-2</c:v>
                </c:pt>
                <c:pt idx="215">
                  <c:v>3.5283000000000002E-2</c:v>
                </c:pt>
                <c:pt idx="216">
                  <c:v>3.3839899999999999E-2</c:v>
                </c:pt>
                <c:pt idx="217">
                  <c:v>3.20101E-2</c:v>
                </c:pt>
                <c:pt idx="218">
                  <c:v>3.2080499999999998E-2</c:v>
                </c:pt>
                <c:pt idx="219">
                  <c:v>2.9477400000000001E-2</c:v>
                </c:pt>
                <c:pt idx="220">
                  <c:v>2.65589E-2</c:v>
                </c:pt>
                <c:pt idx="221">
                  <c:v>2.7015899999999999E-2</c:v>
                </c:pt>
                <c:pt idx="222">
                  <c:v>2.5820699999999999E-2</c:v>
                </c:pt>
                <c:pt idx="223">
                  <c:v>2.57504E-2</c:v>
                </c:pt>
                <c:pt idx="224">
                  <c:v>2.28335E-2</c:v>
                </c:pt>
                <c:pt idx="225">
                  <c:v>2.25525E-2</c:v>
                </c:pt>
                <c:pt idx="226">
                  <c:v>2.30092E-2</c:v>
                </c:pt>
                <c:pt idx="227">
                  <c:v>2.1568799999999999E-2</c:v>
                </c:pt>
                <c:pt idx="228">
                  <c:v>1.9040000000000001E-2</c:v>
                </c:pt>
                <c:pt idx="229">
                  <c:v>1.8864499999999999E-2</c:v>
                </c:pt>
                <c:pt idx="230">
                  <c:v>1.8021800000000001E-2</c:v>
                </c:pt>
                <c:pt idx="231">
                  <c:v>1.7916399999999999E-2</c:v>
                </c:pt>
                <c:pt idx="232">
                  <c:v>1.70388E-2</c:v>
                </c:pt>
                <c:pt idx="233">
                  <c:v>1.6828200000000001E-2</c:v>
                </c:pt>
                <c:pt idx="234">
                  <c:v>1.52487E-2</c:v>
                </c:pt>
                <c:pt idx="235">
                  <c:v>1.33889E-2</c:v>
                </c:pt>
                <c:pt idx="236">
                  <c:v>1.43363E-2</c:v>
                </c:pt>
                <c:pt idx="237">
                  <c:v>1.1880399999999999E-2</c:v>
                </c:pt>
                <c:pt idx="238">
                  <c:v>1.4231000000000001E-2</c:v>
                </c:pt>
                <c:pt idx="239">
                  <c:v>1.27925E-2</c:v>
                </c:pt>
                <c:pt idx="240">
                  <c:v>1.2126E-2</c:v>
                </c:pt>
                <c:pt idx="241">
                  <c:v>1.1389399999999999E-2</c:v>
                </c:pt>
                <c:pt idx="242">
                  <c:v>1.1389399999999999E-2</c:v>
                </c:pt>
                <c:pt idx="243">
                  <c:v>9.7410900000000009E-3</c:v>
                </c:pt>
                <c:pt idx="244">
                  <c:v>9.9514900000000003E-3</c:v>
                </c:pt>
              </c:numCache>
            </c:numRef>
          </c:yVal>
          <c:smooth val="0"/>
          <c:extLst>
            <c:ext xmlns:c16="http://schemas.microsoft.com/office/drawing/2014/chart" uri="{C3380CC4-5D6E-409C-BE32-E72D297353CC}">
              <c16:uniqueId val="{00000007-7CD5-47C2-B630-156E15922274}"/>
            </c:ext>
          </c:extLst>
        </c:ser>
        <c:ser>
          <c:idx val="16"/>
          <c:order val="8"/>
          <c:spPr>
            <a:ln w="19050" cap="rnd">
              <a:solidFill>
                <a:schemeClr val="tx1"/>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R$3:$R$247</c:f>
              <c:numCache>
                <c:formatCode>General</c:formatCode>
                <c:ptCount val="245"/>
                <c:pt idx="0">
                  <c:v>7.2335699999999999E-3</c:v>
                </c:pt>
                <c:pt idx="1">
                  <c:v>6.6257099999999999E-3</c:v>
                </c:pt>
                <c:pt idx="2">
                  <c:v>7.5732999999999998E-3</c:v>
                </c:pt>
                <c:pt idx="3">
                  <c:v>7.6269500000000004E-3</c:v>
                </c:pt>
                <c:pt idx="4">
                  <c:v>9.2903800000000009E-3</c:v>
                </c:pt>
                <c:pt idx="5">
                  <c:v>1.0381899999999999E-2</c:v>
                </c:pt>
                <c:pt idx="6">
                  <c:v>1.1545400000000001E-2</c:v>
                </c:pt>
                <c:pt idx="7">
                  <c:v>1.17602E-2</c:v>
                </c:pt>
                <c:pt idx="8">
                  <c:v>1.4375199999999999E-2</c:v>
                </c:pt>
                <c:pt idx="9">
                  <c:v>1.86243E-2</c:v>
                </c:pt>
                <c:pt idx="10">
                  <c:v>2.48373E-2</c:v>
                </c:pt>
                <c:pt idx="11">
                  <c:v>3.0179500000000001E-2</c:v>
                </c:pt>
                <c:pt idx="12">
                  <c:v>3.8957400000000003E-2</c:v>
                </c:pt>
                <c:pt idx="13">
                  <c:v>4.0184900000000003E-2</c:v>
                </c:pt>
                <c:pt idx="14">
                  <c:v>4.3345799999999997E-2</c:v>
                </c:pt>
                <c:pt idx="15">
                  <c:v>5.07629E-2</c:v>
                </c:pt>
                <c:pt idx="16">
                  <c:v>7.1998999999999994E-2</c:v>
                </c:pt>
                <c:pt idx="17">
                  <c:v>0.153335</c:v>
                </c:pt>
                <c:pt idx="18">
                  <c:v>0.40105499999999999</c:v>
                </c:pt>
                <c:pt idx="19">
                  <c:v>0.78574699999999997</c:v>
                </c:pt>
                <c:pt idx="20">
                  <c:v>1</c:v>
                </c:pt>
                <c:pt idx="21">
                  <c:v>0.87886600000000004</c:v>
                </c:pt>
                <c:pt idx="22">
                  <c:v>0.63430500000000001</c:v>
                </c:pt>
                <c:pt idx="23">
                  <c:v>0.42324899999999999</c:v>
                </c:pt>
                <c:pt idx="24">
                  <c:v>0.33540599999999998</c:v>
                </c:pt>
                <c:pt idx="25">
                  <c:v>0.32861200000000002</c:v>
                </c:pt>
                <c:pt idx="26">
                  <c:v>0.33962199999999998</c:v>
                </c:pt>
                <c:pt idx="27">
                  <c:v>0.326519</c:v>
                </c:pt>
                <c:pt idx="28">
                  <c:v>0.30631700000000001</c:v>
                </c:pt>
                <c:pt idx="29">
                  <c:v>0.30481999999999998</c:v>
                </c:pt>
                <c:pt idx="30">
                  <c:v>0.31443500000000002</c:v>
                </c:pt>
                <c:pt idx="31">
                  <c:v>0.31677499999999997</c:v>
                </c:pt>
                <c:pt idx="32">
                  <c:v>0.30721199999999999</c:v>
                </c:pt>
                <c:pt idx="33">
                  <c:v>0.29889500000000002</c:v>
                </c:pt>
                <c:pt idx="34">
                  <c:v>0.31599500000000003</c:v>
                </c:pt>
                <c:pt idx="35">
                  <c:v>0.36416799999999999</c:v>
                </c:pt>
                <c:pt idx="36">
                  <c:v>0.434394</c:v>
                </c:pt>
                <c:pt idx="37">
                  <c:v>0.503633</c:v>
                </c:pt>
                <c:pt idx="38">
                  <c:v>0.57438699999999998</c:v>
                </c:pt>
                <c:pt idx="39">
                  <c:v>0.63134699999999999</c:v>
                </c:pt>
                <c:pt idx="40">
                  <c:v>0.69207799999999997</c:v>
                </c:pt>
                <c:pt idx="41">
                  <c:v>0.69647300000000001</c:v>
                </c:pt>
                <c:pt idx="42">
                  <c:v>0.64710999999999996</c:v>
                </c:pt>
                <c:pt idx="43">
                  <c:v>0.57224200000000003</c:v>
                </c:pt>
                <c:pt idx="44">
                  <c:v>0.49537399999999998</c:v>
                </c:pt>
                <c:pt idx="45">
                  <c:v>0.42593700000000001</c:v>
                </c:pt>
                <c:pt idx="46">
                  <c:v>0.36705199999999999</c:v>
                </c:pt>
                <c:pt idx="47">
                  <c:v>0.328123</c:v>
                </c:pt>
                <c:pt idx="48">
                  <c:v>0.29573300000000002</c:v>
                </c:pt>
                <c:pt idx="49">
                  <c:v>0.27629399999999998</c:v>
                </c:pt>
                <c:pt idx="50">
                  <c:v>0.26312200000000002</c:v>
                </c:pt>
                <c:pt idx="51">
                  <c:v>0.25429000000000002</c:v>
                </c:pt>
                <c:pt idx="52">
                  <c:v>0.24083299999999999</c:v>
                </c:pt>
                <c:pt idx="53">
                  <c:v>0.233599</c:v>
                </c:pt>
                <c:pt idx="54">
                  <c:v>0.22614999999999999</c:v>
                </c:pt>
                <c:pt idx="55">
                  <c:v>0.22675899999999999</c:v>
                </c:pt>
                <c:pt idx="56">
                  <c:v>0.231959</c:v>
                </c:pt>
                <c:pt idx="57">
                  <c:v>0.23982100000000001</c:v>
                </c:pt>
                <c:pt idx="58">
                  <c:v>0.24737400000000001</c:v>
                </c:pt>
                <c:pt idx="59">
                  <c:v>0.25576700000000002</c:v>
                </c:pt>
                <c:pt idx="60">
                  <c:v>0.261681</c:v>
                </c:pt>
                <c:pt idx="61">
                  <c:v>0.26252599999999998</c:v>
                </c:pt>
                <c:pt idx="62">
                  <c:v>0.26616099999999998</c:v>
                </c:pt>
                <c:pt idx="63">
                  <c:v>0.27022200000000002</c:v>
                </c:pt>
                <c:pt idx="64">
                  <c:v>0.26460299999999998</c:v>
                </c:pt>
                <c:pt idx="65">
                  <c:v>0.25993300000000003</c:v>
                </c:pt>
                <c:pt idx="66">
                  <c:v>0.25294800000000001</c:v>
                </c:pt>
                <c:pt idx="67">
                  <c:v>0.23773900000000001</c:v>
                </c:pt>
                <c:pt idx="68">
                  <c:v>0.22495200000000001</c:v>
                </c:pt>
                <c:pt idx="69">
                  <c:v>0.20966899999999999</c:v>
                </c:pt>
                <c:pt idx="70">
                  <c:v>0.19809399999999999</c:v>
                </c:pt>
                <c:pt idx="71">
                  <c:v>0.186085</c:v>
                </c:pt>
                <c:pt idx="72">
                  <c:v>0.17494100000000001</c:v>
                </c:pt>
                <c:pt idx="73">
                  <c:v>0.173347</c:v>
                </c:pt>
                <c:pt idx="74">
                  <c:v>0.170516</c:v>
                </c:pt>
                <c:pt idx="75">
                  <c:v>0.16673199999999999</c:v>
                </c:pt>
                <c:pt idx="76">
                  <c:v>0.16925999999999999</c:v>
                </c:pt>
                <c:pt idx="77">
                  <c:v>0.170291</c:v>
                </c:pt>
                <c:pt idx="78">
                  <c:v>0.169823</c:v>
                </c:pt>
                <c:pt idx="79">
                  <c:v>0.175729</c:v>
                </c:pt>
                <c:pt idx="80">
                  <c:v>0.17882700000000001</c:v>
                </c:pt>
                <c:pt idx="81">
                  <c:v>0.18521899999999999</c:v>
                </c:pt>
                <c:pt idx="82">
                  <c:v>0.18740299999999999</c:v>
                </c:pt>
                <c:pt idx="83">
                  <c:v>0.191302</c:v>
                </c:pt>
                <c:pt idx="84">
                  <c:v>0.19597899999999999</c:v>
                </c:pt>
                <c:pt idx="85">
                  <c:v>0.20141899999999999</c:v>
                </c:pt>
                <c:pt idx="86">
                  <c:v>0.21090100000000001</c:v>
                </c:pt>
                <c:pt idx="87">
                  <c:v>0.213195</c:v>
                </c:pt>
                <c:pt idx="88">
                  <c:v>0.220807</c:v>
                </c:pt>
                <c:pt idx="89">
                  <c:v>0.22651199999999999</c:v>
                </c:pt>
                <c:pt idx="90">
                  <c:v>0.232264</c:v>
                </c:pt>
                <c:pt idx="91">
                  <c:v>0.24238100000000001</c:v>
                </c:pt>
                <c:pt idx="92">
                  <c:v>0.24341399999999999</c:v>
                </c:pt>
                <c:pt idx="93">
                  <c:v>0.24377699999999999</c:v>
                </c:pt>
                <c:pt idx="94">
                  <c:v>0.25390699999999999</c:v>
                </c:pt>
                <c:pt idx="95">
                  <c:v>0.25682199999999999</c:v>
                </c:pt>
                <c:pt idx="96">
                  <c:v>0.26408399999999999</c:v>
                </c:pt>
                <c:pt idx="97">
                  <c:v>0.264737</c:v>
                </c:pt>
                <c:pt idx="98">
                  <c:v>0.27218700000000001</c:v>
                </c:pt>
                <c:pt idx="99">
                  <c:v>0.27374900000000002</c:v>
                </c:pt>
                <c:pt idx="100">
                  <c:v>0.27833999999999998</c:v>
                </c:pt>
                <c:pt idx="101">
                  <c:v>0.28386400000000001</c:v>
                </c:pt>
                <c:pt idx="102">
                  <c:v>0.29234100000000002</c:v>
                </c:pt>
                <c:pt idx="103">
                  <c:v>0.290404</c:v>
                </c:pt>
                <c:pt idx="104">
                  <c:v>0.302896</c:v>
                </c:pt>
                <c:pt idx="105">
                  <c:v>0.30592799999999998</c:v>
                </c:pt>
                <c:pt idx="106">
                  <c:v>0.30964399999999997</c:v>
                </c:pt>
                <c:pt idx="107">
                  <c:v>0.316658</c:v>
                </c:pt>
                <c:pt idx="108">
                  <c:v>0.31784800000000002</c:v>
                </c:pt>
                <c:pt idx="109">
                  <c:v>0.32200499999999999</c:v>
                </c:pt>
                <c:pt idx="110">
                  <c:v>0.32882699999999998</c:v>
                </c:pt>
                <c:pt idx="111">
                  <c:v>0.32710600000000001</c:v>
                </c:pt>
                <c:pt idx="112">
                  <c:v>0.33291799999999999</c:v>
                </c:pt>
                <c:pt idx="113">
                  <c:v>0.33546500000000001</c:v>
                </c:pt>
                <c:pt idx="114">
                  <c:v>0.34048600000000001</c:v>
                </c:pt>
                <c:pt idx="115">
                  <c:v>0.34415699999999999</c:v>
                </c:pt>
                <c:pt idx="116">
                  <c:v>0.34256599999999998</c:v>
                </c:pt>
                <c:pt idx="117">
                  <c:v>0.34537499999999999</c:v>
                </c:pt>
                <c:pt idx="118">
                  <c:v>0.34315499999999999</c:v>
                </c:pt>
                <c:pt idx="119">
                  <c:v>0.34918900000000003</c:v>
                </c:pt>
                <c:pt idx="120">
                  <c:v>0.349858</c:v>
                </c:pt>
                <c:pt idx="121">
                  <c:v>0.34684900000000002</c:v>
                </c:pt>
                <c:pt idx="122">
                  <c:v>0.34604299999999999</c:v>
                </c:pt>
                <c:pt idx="123">
                  <c:v>0.34657399999999999</c:v>
                </c:pt>
                <c:pt idx="124">
                  <c:v>0.35032999999999997</c:v>
                </c:pt>
                <c:pt idx="125">
                  <c:v>0.34631899999999999</c:v>
                </c:pt>
                <c:pt idx="126">
                  <c:v>0.33962199999999998</c:v>
                </c:pt>
                <c:pt idx="127">
                  <c:v>0.34146700000000002</c:v>
                </c:pt>
                <c:pt idx="128">
                  <c:v>0.33983799999999997</c:v>
                </c:pt>
                <c:pt idx="129">
                  <c:v>0.33997500000000003</c:v>
                </c:pt>
                <c:pt idx="130">
                  <c:v>0.33915099999999998</c:v>
                </c:pt>
                <c:pt idx="131">
                  <c:v>0.33419100000000002</c:v>
                </c:pt>
                <c:pt idx="132">
                  <c:v>0.33346599999999998</c:v>
                </c:pt>
                <c:pt idx="133">
                  <c:v>0.32786799999999999</c:v>
                </c:pt>
                <c:pt idx="134">
                  <c:v>0.32261000000000001</c:v>
                </c:pt>
                <c:pt idx="135">
                  <c:v>0.32262999999999997</c:v>
                </c:pt>
                <c:pt idx="136">
                  <c:v>0.31693100000000002</c:v>
                </c:pt>
                <c:pt idx="137">
                  <c:v>0.31090899999999999</c:v>
                </c:pt>
                <c:pt idx="138">
                  <c:v>0.30120599999999997</c:v>
                </c:pt>
                <c:pt idx="139">
                  <c:v>0.30021500000000001</c:v>
                </c:pt>
                <c:pt idx="140">
                  <c:v>0.30013800000000002</c:v>
                </c:pt>
                <c:pt idx="141">
                  <c:v>0.29484100000000002</c:v>
                </c:pt>
                <c:pt idx="142">
                  <c:v>0.289049</c:v>
                </c:pt>
                <c:pt idx="143">
                  <c:v>0.284889</c:v>
                </c:pt>
                <c:pt idx="144">
                  <c:v>0.28421200000000002</c:v>
                </c:pt>
                <c:pt idx="145">
                  <c:v>0.27292</c:v>
                </c:pt>
                <c:pt idx="146">
                  <c:v>0.26785399999999998</c:v>
                </c:pt>
                <c:pt idx="147">
                  <c:v>0.267681</c:v>
                </c:pt>
                <c:pt idx="148">
                  <c:v>0.25989400000000001</c:v>
                </c:pt>
                <c:pt idx="149">
                  <c:v>0.25471199999999999</c:v>
                </c:pt>
                <c:pt idx="150">
                  <c:v>0.251166</c:v>
                </c:pt>
                <c:pt idx="151">
                  <c:v>0.24557499999999999</c:v>
                </c:pt>
                <c:pt idx="152">
                  <c:v>0.23865600000000001</c:v>
                </c:pt>
                <c:pt idx="153">
                  <c:v>0.23630799999999999</c:v>
                </c:pt>
                <c:pt idx="154">
                  <c:v>0.22917799999999999</c:v>
                </c:pt>
                <c:pt idx="155">
                  <c:v>0.221168</c:v>
                </c:pt>
                <c:pt idx="156">
                  <c:v>0.22084500000000001</c:v>
                </c:pt>
                <c:pt idx="157">
                  <c:v>0.21277799999999999</c:v>
                </c:pt>
                <c:pt idx="158">
                  <c:v>0.20802200000000001</c:v>
                </c:pt>
                <c:pt idx="159">
                  <c:v>0.201268</c:v>
                </c:pt>
                <c:pt idx="160">
                  <c:v>0.19681000000000001</c:v>
                </c:pt>
                <c:pt idx="161">
                  <c:v>0.19109499999999999</c:v>
                </c:pt>
                <c:pt idx="162">
                  <c:v>0.188495</c:v>
                </c:pt>
                <c:pt idx="163">
                  <c:v>0.18384600000000001</c:v>
                </c:pt>
                <c:pt idx="164">
                  <c:v>0.174566</c:v>
                </c:pt>
                <c:pt idx="165">
                  <c:v>0.175091</c:v>
                </c:pt>
                <c:pt idx="166">
                  <c:v>0.17072200000000001</c:v>
                </c:pt>
                <c:pt idx="167">
                  <c:v>0.16405600000000001</c:v>
                </c:pt>
                <c:pt idx="168">
                  <c:v>0.15973799999999999</c:v>
                </c:pt>
                <c:pt idx="169">
                  <c:v>0.153112</c:v>
                </c:pt>
                <c:pt idx="170">
                  <c:v>0.14943999999999999</c:v>
                </c:pt>
                <c:pt idx="171">
                  <c:v>0.143204</c:v>
                </c:pt>
                <c:pt idx="172">
                  <c:v>0.13792699999999999</c:v>
                </c:pt>
                <c:pt idx="173">
                  <c:v>0.13677600000000001</c:v>
                </c:pt>
                <c:pt idx="174">
                  <c:v>0.13289799999999999</c:v>
                </c:pt>
                <c:pt idx="175">
                  <c:v>0.12872900000000001</c:v>
                </c:pt>
                <c:pt idx="176">
                  <c:v>0.12537799999999999</c:v>
                </c:pt>
                <c:pt idx="177">
                  <c:v>0.12284399999999999</c:v>
                </c:pt>
                <c:pt idx="178">
                  <c:v>0.118391</c:v>
                </c:pt>
                <c:pt idx="179">
                  <c:v>0.112007</c:v>
                </c:pt>
                <c:pt idx="180">
                  <c:v>0.108433</c:v>
                </c:pt>
                <c:pt idx="181">
                  <c:v>0.106629</c:v>
                </c:pt>
                <c:pt idx="182">
                  <c:v>0.103575</c:v>
                </c:pt>
                <c:pt idx="183">
                  <c:v>0.100396</c:v>
                </c:pt>
                <c:pt idx="184">
                  <c:v>9.5860799999999996E-2</c:v>
                </c:pt>
                <c:pt idx="185">
                  <c:v>9.2064800000000002E-2</c:v>
                </c:pt>
                <c:pt idx="186">
                  <c:v>9.0067700000000001E-2</c:v>
                </c:pt>
                <c:pt idx="187">
                  <c:v>8.9518200000000006E-2</c:v>
                </c:pt>
                <c:pt idx="188">
                  <c:v>8.5875499999999994E-2</c:v>
                </c:pt>
                <c:pt idx="189">
                  <c:v>7.9770300000000002E-2</c:v>
                </c:pt>
                <c:pt idx="190">
                  <c:v>7.8236600000000003E-2</c:v>
                </c:pt>
                <c:pt idx="191">
                  <c:v>7.6247300000000004E-2</c:v>
                </c:pt>
                <c:pt idx="192">
                  <c:v>7.2582099999999997E-2</c:v>
                </c:pt>
                <c:pt idx="193">
                  <c:v>6.8265500000000007E-2</c:v>
                </c:pt>
                <c:pt idx="194">
                  <c:v>6.8574899999999994E-2</c:v>
                </c:pt>
                <c:pt idx="195">
                  <c:v>6.6463900000000006E-2</c:v>
                </c:pt>
                <c:pt idx="196">
                  <c:v>6.2899899999999995E-2</c:v>
                </c:pt>
                <c:pt idx="197">
                  <c:v>6.11557E-2</c:v>
                </c:pt>
                <c:pt idx="198">
                  <c:v>5.9611999999999998E-2</c:v>
                </c:pt>
                <c:pt idx="199">
                  <c:v>5.5057700000000001E-2</c:v>
                </c:pt>
                <c:pt idx="200">
                  <c:v>5.4713199999999997E-2</c:v>
                </c:pt>
                <c:pt idx="201">
                  <c:v>5.3063600000000002E-2</c:v>
                </c:pt>
                <c:pt idx="202">
                  <c:v>4.9893699999999999E-2</c:v>
                </c:pt>
                <c:pt idx="203">
                  <c:v>4.6690500000000003E-2</c:v>
                </c:pt>
                <c:pt idx="204">
                  <c:v>4.5569199999999997E-2</c:v>
                </c:pt>
                <c:pt idx="205">
                  <c:v>4.5442700000000003E-2</c:v>
                </c:pt>
                <c:pt idx="206">
                  <c:v>4.2875999999999997E-2</c:v>
                </c:pt>
                <c:pt idx="207">
                  <c:v>4.1828200000000003E-2</c:v>
                </c:pt>
                <c:pt idx="208">
                  <c:v>3.9336400000000001E-2</c:v>
                </c:pt>
                <c:pt idx="209">
                  <c:v>3.89754E-2</c:v>
                </c:pt>
                <c:pt idx="210">
                  <c:v>3.6738300000000002E-2</c:v>
                </c:pt>
                <c:pt idx="211">
                  <c:v>3.5115399999999998E-2</c:v>
                </c:pt>
                <c:pt idx="212">
                  <c:v>3.3060899999999997E-2</c:v>
                </c:pt>
                <c:pt idx="213">
                  <c:v>3.27186E-2</c:v>
                </c:pt>
                <c:pt idx="214">
                  <c:v>3.0881599999999999E-2</c:v>
                </c:pt>
                <c:pt idx="215">
                  <c:v>3.03235E-2</c:v>
                </c:pt>
                <c:pt idx="216">
                  <c:v>2.9927499999999999E-2</c:v>
                </c:pt>
                <c:pt idx="217">
                  <c:v>2.7318499999999999E-2</c:v>
                </c:pt>
                <c:pt idx="218">
                  <c:v>2.7570299999999999E-2</c:v>
                </c:pt>
                <c:pt idx="219">
                  <c:v>2.5556300000000001E-2</c:v>
                </c:pt>
                <c:pt idx="220">
                  <c:v>2.4118400000000002E-2</c:v>
                </c:pt>
                <c:pt idx="221">
                  <c:v>2.1855099999999999E-2</c:v>
                </c:pt>
                <c:pt idx="222">
                  <c:v>2.16037E-2</c:v>
                </c:pt>
                <c:pt idx="223">
                  <c:v>2.2339999999999999E-2</c:v>
                </c:pt>
                <c:pt idx="224">
                  <c:v>2.0257299999999999E-2</c:v>
                </c:pt>
                <c:pt idx="225">
                  <c:v>1.9970100000000001E-2</c:v>
                </c:pt>
                <c:pt idx="226">
                  <c:v>2.0167500000000001E-2</c:v>
                </c:pt>
                <c:pt idx="227">
                  <c:v>1.7332899999999998E-2</c:v>
                </c:pt>
                <c:pt idx="228">
                  <c:v>1.7189400000000001E-2</c:v>
                </c:pt>
                <c:pt idx="229">
                  <c:v>1.6848700000000001E-2</c:v>
                </c:pt>
                <c:pt idx="230">
                  <c:v>1.5988100000000002E-2</c:v>
                </c:pt>
                <c:pt idx="231">
                  <c:v>1.5719299999999999E-2</c:v>
                </c:pt>
                <c:pt idx="232">
                  <c:v>1.4034700000000001E-2</c:v>
                </c:pt>
                <c:pt idx="233">
                  <c:v>1.4823100000000001E-2</c:v>
                </c:pt>
                <c:pt idx="234">
                  <c:v>1.3354E-2</c:v>
                </c:pt>
                <c:pt idx="235">
                  <c:v>1.35152E-2</c:v>
                </c:pt>
                <c:pt idx="236">
                  <c:v>1.2386899999999999E-2</c:v>
                </c:pt>
                <c:pt idx="237">
                  <c:v>1.22436E-2</c:v>
                </c:pt>
                <c:pt idx="238">
                  <c:v>1.14558E-2</c:v>
                </c:pt>
                <c:pt idx="239">
                  <c:v>1.12947E-2</c:v>
                </c:pt>
                <c:pt idx="240">
                  <c:v>9.4335100000000009E-3</c:v>
                </c:pt>
                <c:pt idx="241">
                  <c:v>1.03103E-2</c:v>
                </c:pt>
                <c:pt idx="242">
                  <c:v>9.2188099999999992E-3</c:v>
                </c:pt>
                <c:pt idx="243">
                  <c:v>8.5211599999999998E-3</c:v>
                </c:pt>
                <c:pt idx="244">
                  <c:v>8.6463700000000004E-3</c:v>
                </c:pt>
              </c:numCache>
            </c:numRef>
          </c:yVal>
          <c:smooth val="0"/>
          <c:extLst>
            <c:ext xmlns:c16="http://schemas.microsoft.com/office/drawing/2014/chart" uri="{C3380CC4-5D6E-409C-BE32-E72D297353CC}">
              <c16:uniqueId val="{00000008-7CD5-47C2-B630-156E15922274}"/>
            </c:ext>
          </c:extLst>
        </c:ser>
        <c:ser>
          <c:idx val="19"/>
          <c:order val="9"/>
          <c:spPr>
            <a:ln w="19050" cap="rnd">
              <a:solidFill>
                <a:schemeClr val="accent2">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U$3:$U$247</c:f>
              <c:numCache>
                <c:formatCode>General</c:formatCode>
                <c:ptCount val="245"/>
              </c:numCache>
            </c:numRef>
          </c:yVal>
          <c:smooth val="0"/>
          <c:extLst>
            <c:ext xmlns:c16="http://schemas.microsoft.com/office/drawing/2014/chart" uri="{C3380CC4-5D6E-409C-BE32-E72D297353CC}">
              <c16:uniqueId val="{00000009-7CD5-47C2-B630-156E15922274}"/>
            </c:ext>
          </c:extLst>
        </c:ser>
        <c:ser>
          <c:idx val="20"/>
          <c:order val="10"/>
          <c:spPr>
            <a:ln w="19050" cap="rnd">
              <a:solidFill>
                <a:schemeClr val="accent3">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V$3:$V$247</c:f>
              <c:numCache>
                <c:formatCode>General</c:formatCode>
                <c:ptCount val="245"/>
              </c:numCache>
            </c:numRef>
          </c:yVal>
          <c:smooth val="0"/>
          <c:extLst>
            <c:ext xmlns:c16="http://schemas.microsoft.com/office/drawing/2014/chart" uri="{C3380CC4-5D6E-409C-BE32-E72D297353CC}">
              <c16:uniqueId val="{0000000A-7CD5-47C2-B630-156E15922274}"/>
            </c:ext>
          </c:extLst>
        </c:ser>
        <c:ser>
          <c:idx val="21"/>
          <c:order val="11"/>
          <c:spPr>
            <a:ln w="19050" cap="rnd">
              <a:solidFill>
                <a:schemeClr val="accent4">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W$3:$W$247</c:f>
              <c:numCache>
                <c:formatCode>General</c:formatCode>
                <c:ptCount val="245"/>
              </c:numCache>
            </c:numRef>
          </c:yVal>
          <c:smooth val="0"/>
          <c:extLst>
            <c:ext xmlns:c16="http://schemas.microsoft.com/office/drawing/2014/chart" uri="{C3380CC4-5D6E-409C-BE32-E72D297353CC}">
              <c16:uniqueId val="{0000000B-7CD5-47C2-B630-156E15922274}"/>
            </c:ext>
          </c:extLst>
        </c:ser>
        <c:ser>
          <c:idx val="22"/>
          <c:order val="12"/>
          <c:spPr>
            <a:ln w="19050" cap="rnd">
              <a:solidFill>
                <a:schemeClr val="accent5">
                  <a:lumMod val="80000"/>
                </a:schemeClr>
              </a:solidFill>
              <a:round/>
            </a:ln>
            <a:effectLst/>
          </c:spPr>
          <c:marker>
            <c:symbol val="none"/>
          </c:marker>
          <c:xVal>
            <c:numRef>
              <c:f>'SSF 60C'!$A$3:$A$247</c:f>
              <c:numCache>
                <c:formatCode>General</c:formatCode>
                <c:ptCount val="245"/>
                <c:pt idx="0">
                  <c:v>356</c:v>
                </c:pt>
                <c:pt idx="1">
                  <c:v>357</c:v>
                </c:pt>
                <c:pt idx="2">
                  <c:v>358</c:v>
                </c:pt>
                <c:pt idx="3">
                  <c:v>359</c:v>
                </c:pt>
                <c:pt idx="4">
                  <c:v>360</c:v>
                </c:pt>
                <c:pt idx="5">
                  <c:v>361</c:v>
                </c:pt>
                <c:pt idx="6">
                  <c:v>362</c:v>
                </c:pt>
                <c:pt idx="7">
                  <c:v>363</c:v>
                </c:pt>
                <c:pt idx="8">
                  <c:v>364</c:v>
                </c:pt>
                <c:pt idx="9">
                  <c:v>365</c:v>
                </c:pt>
                <c:pt idx="10">
                  <c:v>366</c:v>
                </c:pt>
                <c:pt idx="11">
                  <c:v>367</c:v>
                </c:pt>
                <c:pt idx="12">
                  <c:v>368</c:v>
                </c:pt>
                <c:pt idx="13">
                  <c:v>369</c:v>
                </c:pt>
                <c:pt idx="14">
                  <c:v>370</c:v>
                </c:pt>
                <c:pt idx="15">
                  <c:v>371</c:v>
                </c:pt>
                <c:pt idx="16">
                  <c:v>372</c:v>
                </c:pt>
                <c:pt idx="17">
                  <c:v>373</c:v>
                </c:pt>
                <c:pt idx="18">
                  <c:v>374</c:v>
                </c:pt>
                <c:pt idx="19">
                  <c:v>375</c:v>
                </c:pt>
                <c:pt idx="20">
                  <c:v>376</c:v>
                </c:pt>
                <c:pt idx="21">
                  <c:v>377</c:v>
                </c:pt>
                <c:pt idx="22">
                  <c:v>378</c:v>
                </c:pt>
                <c:pt idx="23">
                  <c:v>379</c:v>
                </c:pt>
                <c:pt idx="24">
                  <c:v>380</c:v>
                </c:pt>
                <c:pt idx="25">
                  <c:v>381</c:v>
                </c:pt>
                <c:pt idx="26">
                  <c:v>382</c:v>
                </c:pt>
                <c:pt idx="27">
                  <c:v>383</c:v>
                </c:pt>
                <c:pt idx="28">
                  <c:v>384</c:v>
                </c:pt>
                <c:pt idx="29">
                  <c:v>385</c:v>
                </c:pt>
                <c:pt idx="30">
                  <c:v>386</c:v>
                </c:pt>
                <c:pt idx="31">
                  <c:v>387</c:v>
                </c:pt>
                <c:pt idx="32">
                  <c:v>388</c:v>
                </c:pt>
                <c:pt idx="33">
                  <c:v>389</c:v>
                </c:pt>
                <c:pt idx="34">
                  <c:v>390</c:v>
                </c:pt>
                <c:pt idx="35">
                  <c:v>391</c:v>
                </c:pt>
                <c:pt idx="36">
                  <c:v>392</c:v>
                </c:pt>
                <c:pt idx="37">
                  <c:v>393</c:v>
                </c:pt>
                <c:pt idx="38">
                  <c:v>394</c:v>
                </c:pt>
                <c:pt idx="39">
                  <c:v>395</c:v>
                </c:pt>
                <c:pt idx="40">
                  <c:v>396</c:v>
                </c:pt>
                <c:pt idx="41">
                  <c:v>397</c:v>
                </c:pt>
                <c:pt idx="42">
                  <c:v>398</c:v>
                </c:pt>
                <c:pt idx="43">
                  <c:v>399</c:v>
                </c:pt>
                <c:pt idx="44">
                  <c:v>400</c:v>
                </c:pt>
                <c:pt idx="45">
                  <c:v>401</c:v>
                </c:pt>
                <c:pt idx="46">
                  <c:v>402</c:v>
                </c:pt>
                <c:pt idx="47">
                  <c:v>403</c:v>
                </c:pt>
                <c:pt idx="48">
                  <c:v>404</c:v>
                </c:pt>
                <c:pt idx="49">
                  <c:v>405</c:v>
                </c:pt>
                <c:pt idx="50">
                  <c:v>406</c:v>
                </c:pt>
                <c:pt idx="51">
                  <c:v>407</c:v>
                </c:pt>
                <c:pt idx="52">
                  <c:v>408</c:v>
                </c:pt>
                <c:pt idx="53">
                  <c:v>409</c:v>
                </c:pt>
                <c:pt idx="54">
                  <c:v>410</c:v>
                </c:pt>
                <c:pt idx="55">
                  <c:v>411</c:v>
                </c:pt>
                <c:pt idx="56">
                  <c:v>412</c:v>
                </c:pt>
                <c:pt idx="57">
                  <c:v>413</c:v>
                </c:pt>
                <c:pt idx="58">
                  <c:v>414</c:v>
                </c:pt>
                <c:pt idx="59">
                  <c:v>415</c:v>
                </c:pt>
                <c:pt idx="60">
                  <c:v>416</c:v>
                </c:pt>
                <c:pt idx="61">
                  <c:v>417</c:v>
                </c:pt>
                <c:pt idx="62">
                  <c:v>418</c:v>
                </c:pt>
                <c:pt idx="63">
                  <c:v>419</c:v>
                </c:pt>
                <c:pt idx="64">
                  <c:v>420</c:v>
                </c:pt>
                <c:pt idx="65">
                  <c:v>421</c:v>
                </c:pt>
                <c:pt idx="66">
                  <c:v>422</c:v>
                </c:pt>
                <c:pt idx="67">
                  <c:v>423</c:v>
                </c:pt>
                <c:pt idx="68">
                  <c:v>424</c:v>
                </c:pt>
                <c:pt idx="69">
                  <c:v>425</c:v>
                </c:pt>
                <c:pt idx="70">
                  <c:v>426</c:v>
                </c:pt>
                <c:pt idx="71">
                  <c:v>427</c:v>
                </c:pt>
                <c:pt idx="72">
                  <c:v>428</c:v>
                </c:pt>
                <c:pt idx="73">
                  <c:v>429</c:v>
                </c:pt>
                <c:pt idx="74">
                  <c:v>430</c:v>
                </c:pt>
                <c:pt idx="75">
                  <c:v>431</c:v>
                </c:pt>
                <c:pt idx="76">
                  <c:v>432</c:v>
                </c:pt>
                <c:pt idx="77">
                  <c:v>433</c:v>
                </c:pt>
                <c:pt idx="78">
                  <c:v>434</c:v>
                </c:pt>
                <c:pt idx="79">
                  <c:v>435</c:v>
                </c:pt>
                <c:pt idx="80">
                  <c:v>436</c:v>
                </c:pt>
                <c:pt idx="81">
                  <c:v>437</c:v>
                </c:pt>
                <c:pt idx="82">
                  <c:v>438</c:v>
                </c:pt>
                <c:pt idx="83">
                  <c:v>439</c:v>
                </c:pt>
                <c:pt idx="84">
                  <c:v>440</c:v>
                </c:pt>
                <c:pt idx="85">
                  <c:v>441</c:v>
                </c:pt>
                <c:pt idx="86">
                  <c:v>442</c:v>
                </c:pt>
                <c:pt idx="87">
                  <c:v>443</c:v>
                </c:pt>
                <c:pt idx="88">
                  <c:v>444</c:v>
                </c:pt>
                <c:pt idx="89">
                  <c:v>445</c:v>
                </c:pt>
                <c:pt idx="90">
                  <c:v>446</c:v>
                </c:pt>
                <c:pt idx="91">
                  <c:v>447</c:v>
                </c:pt>
                <c:pt idx="92">
                  <c:v>448</c:v>
                </c:pt>
                <c:pt idx="93">
                  <c:v>449</c:v>
                </c:pt>
                <c:pt idx="94">
                  <c:v>450</c:v>
                </c:pt>
                <c:pt idx="95">
                  <c:v>451</c:v>
                </c:pt>
                <c:pt idx="96">
                  <c:v>452</c:v>
                </c:pt>
                <c:pt idx="97">
                  <c:v>453</c:v>
                </c:pt>
                <c:pt idx="98">
                  <c:v>454</c:v>
                </c:pt>
                <c:pt idx="99">
                  <c:v>455</c:v>
                </c:pt>
                <c:pt idx="100">
                  <c:v>456</c:v>
                </c:pt>
                <c:pt idx="101">
                  <c:v>457</c:v>
                </c:pt>
                <c:pt idx="102">
                  <c:v>458</c:v>
                </c:pt>
                <c:pt idx="103">
                  <c:v>459</c:v>
                </c:pt>
                <c:pt idx="104">
                  <c:v>460</c:v>
                </c:pt>
                <c:pt idx="105">
                  <c:v>461</c:v>
                </c:pt>
                <c:pt idx="106">
                  <c:v>462</c:v>
                </c:pt>
                <c:pt idx="107">
                  <c:v>463</c:v>
                </c:pt>
                <c:pt idx="108">
                  <c:v>464</c:v>
                </c:pt>
                <c:pt idx="109">
                  <c:v>465</c:v>
                </c:pt>
                <c:pt idx="110">
                  <c:v>466</c:v>
                </c:pt>
                <c:pt idx="111">
                  <c:v>467</c:v>
                </c:pt>
                <c:pt idx="112">
                  <c:v>468</c:v>
                </c:pt>
                <c:pt idx="113">
                  <c:v>469</c:v>
                </c:pt>
                <c:pt idx="114">
                  <c:v>470</c:v>
                </c:pt>
                <c:pt idx="115">
                  <c:v>471</c:v>
                </c:pt>
                <c:pt idx="116">
                  <c:v>472</c:v>
                </c:pt>
                <c:pt idx="117">
                  <c:v>473</c:v>
                </c:pt>
                <c:pt idx="118">
                  <c:v>474</c:v>
                </c:pt>
                <c:pt idx="119">
                  <c:v>475</c:v>
                </c:pt>
                <c:pt idx="120">
                  <c:v>476</c:v>
                </c:pt>
                <c:pt idx="121">
                  <c:v>477</c:v>
                </c:pt>
                <c:pt idx="122">
                  <c:v>478</c:v>
                </c:pt>
                <c:pt idx="123">
                  <c:v>479</c:v>
                </c:pt>
                <c:pt idx="124">
                  <c:v>480</c:v>
                </c:pt>
                <c:pt idx="125">
                  <c:v>481</c:v>
                </c:pt>
                <c:pt idx="126">
                  <c:v>482</c:v>
                </c:pt>
                <c:pt idx="127">
                  <c:v>483</c:v>
                </c:pt>
                <c:pt idx="128">
                  <c:v>484</c:v>
                </c:pt>
                <c:pt idx="129">
                  <c:v>485</c:v>
                </c:pt>
                <c:pt idx="130">
                  <c:v>486</c:v>
                </c:pt>
                <c:pt idx="131">
                  <c:v>487</c:v>
                </c:pt>
                <c:pt idx="132">
                  <c:v>488</c:v>
                </c:pt>
                <c:pt idx="133">
                  <c:v>489</c:v>
                </c:pt>
                <c:pt idx="134">
                  <c:v>490</c:v>
                </c:pt>
                <c:pt idx="135">
                  <c:v>491</c:v>
                </c:pt>
                <c:pt idx="136">
                  <c:v>492</c:v>
                </c:pt>
                <c:pt idx="137">
                  <c:v>493</c:v>
                </c:pt>
                <c:pt idx="138">
                  <c:v>494</c:v>
                </c:pt>
                <c:pt idx="139">
                  <c:v>495</c:v>
                </c:pt>
                <c:pt idx="140">
                  <c:v>496</c:v>
                </c:pt>
                <c:pt idx="141">
                  <c:v>497</c:v>
                </c:pt>
                <c:pt idx="142">
                  <c:v>498</c:v>
                </c:pt>
                <c:pt idx="143">
                  <c:v>499</c:v>
                </c:pt>
                <c:pt idx="144">
                  <c:v>500</c:v>
                </c:pt>
                <c:pt idx="145">
                  <c:v>501</c:v>
                </c:pt>
                <c:pt idx="146">
                  <c:v>502</c:v>
                </c:pt>
                <c:pt idx="147">
                  <c:v>503</c:v>
                </c:pt>
                <c:pt idx="148">
                  <c:v>504</c:v>
                </c:pt>
                <c:pt idx="149">
                  <c:v>505</c:v>
                </c:pt>
                <c:pt idx="150">
                  <c:v>506</c:v>
                </c:pt>
                <c:pt idx="151">
                  <c:v>507</c:v>
                </c:pt>
                <c:pt idx="152">
                  <c:v>508</c:v>
                </c:pt>
                <c:pt idx="153">
                  <c:v>509</c:v>
                </c:pt>
                <c:pt idx="154">
                  <c:v>510</c:v>
                </c:pt>
                <c:pt idx="155">
                  <c:v>511</c:v>
                </c:pt>
                <c:pt idx="156">
                  <c:v>512</c:v>
                </c:pt>
                <c:pt idx="157">
                  <c:v>513</c:v>
                </c:pt>
                <c:pt idx="158">
                  <c:v>514</c:v>
                </c:pt>
                <c:pt idx="159">
                  <c:v>515</c:v>
                </c:pt>
                <c:pt idx="160">
                  <c:v>516</c:v>
                </c:pt>
                <c:pt idx="161">
                  <c:v>517</c:v>
                </c:pt>
                <c:pt idx="162">
                  <c:v>518</c:v>
                </c:pt>
                <c:pt idx="163">
                  <c:v>519</c:v>
                </c:pt>
                <c:pt idx="164">
                  <c:v>520</c:v>
                </c:pt>
                <c:pt idx="165">
                  <c:v>521</c:v>
                </c:pt>
                <c:pt idx="166">
                  <c:v>522</c:v>
                </c:pt>
                <c:pt idx="167">
                  <c:v>523</c:v>
                </c:pt>
                <c:pt idx="168">
                  <c:v>524</c:v>
                </c:pt>
                <c:pt idx="169">
                  <c:v>525</c:v>
                </c:pt>
                <c:pt idx="170">
                  <c:v>526</c:v>
                </c:pt>
                <c:pt idx="171">
                  <c:v>527</c:v>
                </c:pt>
                <c:pt idx="172">
                  <c:v>528</c:v>
                </c:pt>
                <c:pt idx="173">
                  <c:v>529</c:v>
                </c:pt>
                <c:pt idx="174">
                  <c:v>530</c:v>
                </c:pt>
                <c:pt idx="175">
                  <c:v>531</c:v>
                </c:pt>
                <c:pt idx="176">
                  <c:v>532</c:v>
                </c:pt>
                <c:pt idx="177">
                  <c:v>533</c:v>
                </c:pt>
                <c:pt idx="178">
                  <c:v>534</c:v>
                </c:pt>
                <c:pt idx="179">
                  <c:v>535</c:v>
                </c:pt>
                <c:pt idx="180">
                  <c:v>536</c:v>
                </c:pt>
                <c:pt idx="181">
                  <c:v>537</c:v>
                </c:pt>
                <c:pt idx="182">
                  <c:v>538</c:v>
                </c:pt>
                <c:pt idx="183">
                  <c:v>539</c:v>
                </c:pt>
                <c:pt idx="184">
                  <c:v>540</c:v>
                </c:pt>
                <c:pt idx="185">
                  <c:v>541</c:v>
                </c:pt>
                <c:pt idx="186">
                  <c:v>542</c:v>
                </c:pt>
                <c:pt idx="187">
                  <c:v>543</c:v>
                </c:pt>
                <c:pt idx="188">
                  <c:v>544</c:v>
                </c:pt>
                <c:pt idx="189">
                  <c:v>545</c:v>
                </c:pt>
                <c:pt idx="190">
                  <c:v>546</c:v>
                </c:pt>
                <c:pt idx="191">
                  <c:v>547</c:v>
                </c:pt>
                <c:pt idx="192">
                  <c:v>548</c:v>
                </c:pt>
                <c:pt idx="193">
                  <c:v>549</c:v>
                </c:pt>
                <c:pt idx="194">
                  <c:v>550</c:v>
                </c:pt>
                <c:pt idx="195">
                  <c:v>551</c:v>
                </c:pt>
                <c:pt idx="196">
                  <c:v>552</c:v>
                </c:pt>
                <c:pt idx="197">
                  <c:v>553</c:v>
                </c:pt>
                <c:pt idx="198">
                  <c:v>554</c:v>
                </c:pt>
                <c:pt idx="199">
                  <c:v>555</c:v>
                </c:pt>
                <c:pt idx="200">
                  <c:v>556</c:v>
                </c:pt>
                <c:pt idx="201">
                  <c:v>557</c:v>
                </c:pt>
                <c:pt idx="202">
                  <c:v>558</c:v>
                </c:pt>
                <c:pt idx="203">
                  <c:v>559</c:v>
                </c:pt>
                <c:pt idx="204">
                  <c:v>560</c:v>
                </c:pt>
                <c:pt idx="205">
                  <c:v>561</c:v>
                </c:pt>
                <c:pt idx="206">
                  <c:v>562</c:v>
                </c:pt>
                <c:pt idx="207">
                  <c:v>563</c:v>
                </c:pt>
                <c:pt idx="208">
                  <c:v>564</c:v>
                </c:pt>
                <c:pt idx="209">
                  <c:v>565</c:v>
                </c:pt>
                <c:pt idx="210">
                  <c:v>566</c:v>
                </c:pt>
                <c:pt idx="211">
                  <c:v>567</c:v>
                </c:pt>
                <c:pt idx="212">
                  <c:v>568</c:v>
                </c:pt>
                <c:pt idx="213">
                  <c:v>569</c:v>
                </c:pt>
                <c:pt idx="214">
                  <c:v>570</c:v>
                </c:pt>
                <c:pt idx="215">
                  <c:v>571</c:v>
                </c:pt>
                <c:pt idx="216">
                  <c:v>572</c:v>
                </c:pt>
                <c:pt idx="217">
                  <c:v>573</c:v>
                </c:pt>
                <c:pt idx="218">
                  <c:v>574</c:v>
                </c:pt>
                <c:pt idx="219">
                  <c:v>575</c:v>
                </c:pt>
                <c:pt idx="220">
                  <c:v>576</c:v>
                </c:pt>
                <c:pt idx="221">
                  <c:v>577</c:v>
                </c:pt>
                <c:pt idx="222">
                  <c:v>578</c:v>
                </c:pt>
                <c:pt idx="223">
                  <c:v>579</c:v>
                </c:pt>
                <c:pt idx="224">
                  <c:v>580</c:v>
                </c:pt>
                <c:pt idx="225">
                  <c:v>581</c:v>
                </c:pt>
                <c:pt idx="226">
                  <c:v>582</c:v>
                </c:pt>
                <c:pt idx="227">
                  <c:v>583</c:v>
                </c:pt>
                <c:pt idx="228">
                  <c:v>584</c:v>
                </c:pt>
                <c:pt idx="229">
                  <c:v>585</c:v>
                </c:pt>
                <c:pt idx="230">
                  <c:v>586</c:v>
                </c:pt>
                <c:pt idx="231">
                  <c:v>587</c:v>
                </c:pt>
                <c:pt idx="232">
                  <c:v>588</c:v>
                </c:pt>
                <c:pt idx="233">
                  <c:v>589</c:v>
                </c:pt>
                <c:pt idx="234">
                  <c:v>590</c:v>
                </c:pt>
                <c:pt idx="235">
                  <c:v>591</c:v>
                </c:pt>
                <c:pt idx="236">
                  <c:v>592</c:v>
                </c:pt>
                <c:pt idx="237">
                  <c:v>593</c:v>
                </c:pt>
                <c:pt idx="238">
                  <c:v>594</c:v>
                </c:pt>
                <c:pt idx="239">
                  <c:v>595</c:v>
                </c:pt>
                <c:pt idx="240">
                  <c:v>596</c:v>
                </c:pt>
                <c:pt idx="241">
                  <c:v>597</c:v>
                </c:pt>
                <c:pt idx="242">
                  <c:v>598</c:v>
                </c:pt>
                <c:pt idx="243">
                  <c:v>599</c:v>
                </c:pt>
                <c:pt idx="244">
                  <c:v>600</c:v>
                </c:pt>
              </c:numCache>
            </c:numRef>
          </c:xVal>
          <c:yVal>
            <c:numRef>
              <c:f>'SSF 60C'!$X$3:$X$247</c:f>
              <c:numCache>
                <c:formatCode>General</c:formatCode>
                <c:ptCount val="245"/>
              </c:numCache>
            </c:numRef>
          </c:yVal>
          <c:smooth val="0"/>
          <c:extLst>
            <c:ext xmlns:c16="http://schemas.microsoft.com/office/drawing/2014/chart" uri="{C3380CC4-5D6E-409C-BE32-E72D297353CC}">
              <c16:uniqueId val="{0000000C-7CD5-47C2-B630-156E15922274}"/>
            </c:ext>
          </c:extLst>
        </c:ser>
        <c:dLbls>
          <c:showLegendKey val="0"/>
          <c:showVal val="0"/>
          <c:showCatName val="0"/>
          <c:showSerName val="0"/>
          <c:showPercent val="0"/>
          <c:showBubbleSize val="0"/>
        </c:dLbls>
        <c:axId val="112951296"/>
        <c:axId val="112953216"/>
      </c:scatterChart>
      <c:valAx>
        <c:axId val="112951296"/>
        <c:scaling>
          <c:orientation val="minMax"/>
          <c:max val="600"/>
          <c:min val="350"/>
        </c:scaling>
        <c:delete val="0"/>
        <c:axPos val="b"/>
        <c:title>
          <c:tx>
            <c:rich>
              <a:bodyPr rot="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a:t>Wavelength, nm</a:t>
                </a:r>
              </a:p>
            </c:rich>
          </c:tx>
          <c:layout>
            <c:manualLayout>
              <c:xMode val="edge"/>
              <c:yMode val="edge"/>
              <c:x val="0.29375889237024094"/>
              <c:y val="0.89112128491145637"/>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2953216"/>
        <c:crosses val="autoZero"/>
        <c:crossBetween val="midCat"/>
        <c:majorUnit val="100"/>
      </c:valAx>
      <c:valAx>
        <c:axId val="112953216"/>
        <c:scaling>
          <c:orientation val="minMax"/>
          <c:max val="1.1000000000000001"/>
          <c:min val="0"/>
        </c:scaling>
        <c:delete val="0"/>
        <c:axPos val="l"/>
        <c:title>
          <c:tx>
            <c:rich>
              <a:bodyPr rot="-54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r>
                  <a:rPr lang="en-CA"/>
                  <a:t>Fluo. Intensity, a.u</a:t>
                </a:r>
              </a:p>
            </c:rich>
          </c:tx>
          <c:layout>
            <c:manualLayout>
              <c:xMode val="edge"/>
              <c:yMode val="edge"/>
              <c:x val="5.602877644060511E-2"/>
              <c:y val="7.0066434090439139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en-US"/>
          </a:p>
        </c:txPr>
        <c:crossAx val="112951296"/>
        <c:crosses val="autoZero"/>
        <c:crossBetween val="midCat"/>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600">
          <a:solidFill>
            <a:schemeClr val="tx1"/>
          </a:solidFill>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34874048913015"/>
          <c:y val="5.7273619537554527E-2"/>
          <c:w val="0.85889002803731673"/>
          <c:h val="0.72348153419975691"/>
        </c:manualLayout>
      </c:layout>
      <c:scatterChart>
        <c:scatterStyle val="lineMarker"/>
        <c:varyColors val="0"/>
        <c:ser>
          <c:idx val="1"/>
          <c:order val="0"/>
          <c:spPr>
            <a:ln w="19050" cap="rnd">
              <a:noFill/>
              <a:round/>
            </a:ln>
            <a:effectLst/>
          </c:spPr>
          <c:marker>
            <c:symbol val="circle"/>
            <c:size val="12"/>
            <c:spPr>
              <a:solidFill>
                <a:schemeClr val="tx1"/>
              </a:solidFill>
              <a:ln w="9525">
                <a:noFill/>
              </a:ln>
              <a:effectLst/>
            </c:spPr>
          </c:marker>
          <c:xVal>
            <c:numRef>
              <c:f>'steady state'!$C$3:$C$28</c:f>
              <c:numCache>
                <c:formatCode>General</c:formatCode>
                <c:ptCount val="26"/>
                <c:pt idx="0">
                  <c:v>5.690681998802994E-2</c:v>
                </c:pt>
                <c:pt idx="1">
                  <c:v>5.8743291814769449E-2</c:v>
                </c:pt>
                <c:pt idx="2">
                  <c:v>9.9835271801527473E-2</c:v>
                </c:pt>
                <c:pt idx="3">
                  <c:v>0.10682480731600177</c:v>
                </c:pt>
                <c:pt idx="4">
                  <c:v>0.64420218037661059</c:v>
                </c:pt>
                <c:pt idx="5">
                  <c:v>0.69907992062060254</c:v>
                </c:pt>
                <c:pt idx="6">
                  <c:v>1.0257913247362254</c:v>
                </c:pt>
                <c:pt idx="7">
                  <c:v>1.0480664980122876</c:v>
                </c:pt>
                <c:pt idx="8">
                  <c:v>2.5703794369645041</c:v>
                </c:pt>
                <c:pt idx="9">
                  <c:v>2.5742202179631719</c:v>
                </c:pt>
                <c:pt idx="10">
                  <c:v>4.9765835659208095</c:v>
                </c:pt>
                <c:pt idx="11">
                  <c:v>5.055078416728902</c:v>
                </c:pt>
                <c:pt idx="12">
                  <c:v>9.2625658423355048</c:v>
                </c:pt>
                <c:pt idx="13">
                  <c:v>9.2743015263768633</c:v>
                </c:pt>
                <c:pt idx="14">
                  <c:v>11.122372537786982</c:v>
                </c:pt>
                <c:pt idx="15">
                  <c:v>11.227946676052619</c:v>
                </c:pt>
                <c:pt idx="16">
                  <c:v>18.865071263846357</c:v>
                </c:pt>
                <c:pt idx="17">
                  <c:v>19.408075264602118</c:v>
                </c:pt>
                <c:pt idx="18">
                  <c:v>26.793131237988966</c:v>
                </c:pt>
                <c:pt idx="19">
                  <c:v>16.752365726137491</c:v>
                </c:pt>
                <c:pt idx="20">
                  <c:v>23.204330613234227</c:v>
                </c:pt>
                <c:pt idx="21">
                  <c:v>28.411897347793403</c:v>
                </c:pt>
                <c:pt idx="22">
                  <c:v>38.55415907128468</c:v>
                </c:pt>
                <c:pt idx="23">
                  <c:v>45.66291334727849</c:v>
                </c:pt>
                <c:pt idx="24">
                  <c:v>54.451941156951648</c:v>
                </c:pt>
              </c:numCache>
            </c:numRef>
          </c:xVal>
          <c:yVal>
            <c:numRef>
              <c:f>'steady state'!$D$3:$D$28</c:f>
              <c:numCache>
                <c:formatCode>General</c:formatCode>
                <c:ptCount val="26"/>
                <c:pt idx="0">
                  <c:v>1</c:v>
                </c:pt>
                <c:pt idx="1">
                  <c:v>0.9963147958731986</c:v>
                </c:pt>
                <c:pt idx="2">
                  <c:v>0.99968039448274382</c:v>
                </c:pt>
                <c:pt idx="3">
                  <c:v>1.0109704448052543</c:v>
                </c:pt>
                <c:pt idx="4">
                  <c:v>1.0401413839922045</c:v>
                </c:pt>
                <c:pt idx="5">
                  <c:v>1.0235594986826586</c:v>
                </c:pt>
                <c:pt idx="6">
                  <c:v>1.0297710354266683</c:v>
                </c:pt>
                <c:pt idx="7">
                  <c:v>1.0182957608983529</c:v>
                </c:pt>
                <c:pt idx="8">
                  <c:v>1.0535935186002552</c:v>
                </c:pt>
                <c:pt idx="9">
                  <c:v>1.0227131194399239</c:v>
                </c:pt>
                <c:pt idx="10">
                  <c:v>1.0665066054244501</c:v>
                </c:pt>
                <c:pt idx="11">
                  <c:v>1.0409254359977029</c:v>
                </c:pt>
                <c:pt idx="12">
                  <c:v>1.1429774502697023</c:v>
                </c:pt>
                <c:pt idx="13">
                  <c:v>1.1088660889910669</c:v>
                </c:pt>
                <c:pt idx="14">
                  <c:v>1.2258094587279347</c:v>
                </c:pt>
                <c:pt idx="15">
                  <c:v>1.1192210530449975</c:v>
                </c:pt>
                <c:pt idx="16">
                  <c:v>1.4912532242330436</c:v>
                </c:pt>
                <c:pt idx="17">
                  <c:v>1.4947655914514182</c:v>
                </c:pt>
                <c:pt idx="18">
                  <c:v>1.6773329615361998</c:v>
                </c:pt>
                <c:pt idx="19">
                  <c:v>1.3549931252060803</c:v>
                </c:pt>
                <c:pt idx="20">
                  <c:v>1.6097967571406875</c:v>
                </c:pt>
                <c:pt idx="21">
                  <c:v>1.7768101148895841</c:v>
                </c:pt>
                <c:pt idx="22">
                  <c:v>2.7873163810466393</c:v>
                </c:pt>
                <c:pt idx="23">
                  <c:v>3.2305118747328114</c:v>
                </c:pt>
                <c:pt idx="24">
                  <c:v>3.0347353774301236</c:v>
                </c:pt>
              </c:numCache>
            </c:numRef>
          </c:yVal>
          <c:smooth val="0"/>
          <c:extLst>
            <c:ext xmlns:c16="http://schemas.microsoft.com/office/drawing/2014/chart" uri="{C3380CC4-5D6E-409C-BE32-E72D297353CC}">
              <c16:uniqueId val="{00000001-D0E7-4E76-87F0-53BA5B99EA07}"/>
            </c:ext>
          </c:extLst>
        </c:ser>
        <c:dLbls>
          <c:showLegendKey val="0"/>
          <c:showVal val="0"/>
          <c:showCatName val="0"/>
          <c:showSerName val="0"/>
          <c:showPercent val="0"/>
          <c:showBubbleSize val="0"/>
        </c:dLbls>
        <c:axId val="113249280"/>
        <c:axId val="113264128"/>
      </c:scatterChart>
      <c:valAx>
        <c:axId val="113249280"/>
        <c:scaling>
          <c:logBase val="10"/>
          <c:orientation val="minMax"/>
          <c:max val="200"/>
          <c:min val="0.1"/>
        </c:scaling>
        <c:delete val="0"/>
        <c:axPos val="b"/>
        <c:title>
          <c:tx>
            <c:rich>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2400" b="1" dirty="0"/>
                  <a:t>[</a:t>
                </a:r>
                <a:r>
                  <a:rPr lang="en-CA" sz="2400" b="1" i="1" dirty="0"/>
                  <a:t>NAF</a:t>
                </a:r>
                <a:r>
                  <a:rPr lang="en-CA" sz="2400" b="1" dirty="0"/>
                  <a:t> (</a:t>
                </a:r>
                <a:r>
                  <a:rPr lang="en-CA" sz="2400" b="1" i="1" dirty="0"/>
                  <a:t>56</a:t>
                </a:r>
                <a:r>
                  <a:rPr lang="en-CA" sz="2400" b="1" dirty="0"/>
                  <a:t>)], </a:t>
                </a:r>
                <a:r>
                  <a:rPr lang="en-CA" sz="2400" b="1" i="1" dirty="0" err="1"/>
                  <a:t>wt</a:t>
                </a:r>
                <a:r>
                  <a:rPr lang="en-CA" sz="2400" b="1" dirty="0"/>
                  <a:t>%</a:t>
                </a:r>
              </a:p>
            </c:rich>
          </c:tx>
          <c:overlay val="0"/>
          <c:spPr>
            <a:noFill/>
            <a:ln>
              <a:noFill/>
            </a:ln>
            <a:effectLst/>
          </c:spPr>
          <c:txPr>
            <a:bodyPr rot="0" spcFirstLastPara="1" vertOverflow="ellipsis" vert="horz" wrap="square" anchor="ctr" anchorCtr="1"/>
            <a:lstStyle/>
            <a:p>
              <a:pPr>
                <a:defRPr sz="2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3264128"/>
        <c:crosses val="autoZero"/>
        <c:crossBetween val="midCat"/>
      </c:valAx>
      <c:valAx>
        <c:axId val="113264128"/>
        <c:scaling>
          <c:orientation val="minMax"/>
        </c:scaling>
        <c:delete val="0"/>
        <c:axPos val="l"/>
        <c:title>
          <c:tx>
            <c:rich>
              <a:bodyPr rot="-540000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CA" sz="2400" b="1" i="1" dirty="0"/>
                  <a:t>(I</a:t>
                </a:r>
                <a:r>
                  <a:rPr lang="en-CA" sz="2400" b="1" i="1" baseline="-25000" dirty="0"/>
                  <a:t>E</a:t>
                </a:r>
                <a:r>
                  <a:rPr lang="en-CA" sz="2400" b="1" i="1" dirty="0"/>
                  <a:t>/I</a:t>
                </a:r>
                <a:r>
                  <a:rPr lang="en-CA" sz="2400" b="1" i="1" baseline="-25000" dirty="0"/>
                  <a:t>M</a:t>
                </a:r>
                <a:r>
                  <a:rPr lang="en-CA" sz="2400" b="1" i="1" dirty="0"/>
                  <a:t>)/(I</a:t>
                </a:r>
                <a:r>
                  <a:rPr lang="en-CA" sz="2400" b="1" i="1" baseline="-25000" dirty="0"/>
                  <a:t>E</a:t>
                </a:r>
                <a:r>
                  <a:rPr lang="en-CA" sz="2400" b="1" i="1" dirty="0"/>
                  <a:t>/I</a:t>
                </a:r>
                <a:r>
                  <a:rPr lang="en-CA" sz="2400" b="1" i="1" baseline="-25000" dirty="0"/>
                  <a:t>M</a:t>
                </a:r>
                <a:r>
                  <a:rPr lang="en-CA" sz="2400" b="1" i="1" dirty="0"/>
                  <a:t>)</a:t>
                </a:r>
                <a:r>
                  <a:rPr lang="en-CA" sz="2400" b="1" i="1" baseline="-25000" dirty="0"/>
                  <a:t>o</a:t>
                </a:r>
              </a:p>
            </c:rich>
          </c:tx>
          <c:layout>
            <c:manualLayout>
              <c:xMode val="edge"/>
              <c:yMode val="edge"/>
              <c:x val="2.1161114344187399E-2"/>
              <c:y val="0.17943597158622226"/>
            </c:manualLayout>
          </c:layout>
          <c:overlay val="0"/>
          <c:spPr>
            <a:noFill/>
            <a:ln>
              <a:noFill/>
            </a:ln>
            <a:effectLst/>
          </c:spPr>
          <c:txPr>
            <a:bodyPr rot="-5400000" spcFirstLastPara="1" vertOverflow="ellipsis" vert="horz" wrap="square" anchor="ctr" anchorCtr="1"/>
            <a:lstStyle/>
            <a:p>
              <a:pPr>
                <a:defRPr sz="2400" b="1" i="1"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19050" cap="flat" cmpd="sng" algn="ctr">
            <a:solidFill>
              <a:schemeClr val="tx1"/>
            </a:solidFill>
            <a:round/>
          </a:ln>
          <a:effectLst/>
        </c:spPr>
        <c:txPr>
          <a:bodyPr rot="-60000000" spcFirstLastPara="1" vertOverflow="ellipsis" vert="horz" wrap="square" anchor="ctr" anchorCtr="1"/>
          <a:lstStyle/>
          <a:p>
            <a:pPr>
              <a:defRPr sz="28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13249280"/>
        <c:crossesAt val="0.1"/>
        <c:crossBetween val="midCat"/>
        <c:majorUnit val="1"/>
      </c:valAx>
      <c:spPr>
        <a:noFill/>
        <a:ln w="19050">
          <a:solidFill>
            <a:schemeClr val="tx1"/>
          </a:solid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sz="2800">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44834</cdr:x>
      <cdr:y>0.68793</cdr:y>
    </cdr:from>
    <cdr:to>
      <cdr:x>0.48573</cdr:x>
      <cdr:y>0.74036</cdr:y>
    </cdr:to>
    <cdr:sp macro="" textlink="">
      <cdr:nvSpPr>
        <cdr:cNvPr id="14" name="Down Arrow 17">
          <a:extLst xmlns:a="http://schemas.openxmlformats.org/drawingml/2006/main">
            <a:ext uri="{FF2B5EF4-FFF2-40B4-BE49-F238E27FC236}">
              <a16:creationId xmlns:a16="http://schemas.microsoft.com/office/drawing/2014/main" id="{BF1C8EA0-EE32-4317-8512-F422C1EB535C}"/>
            </a:ext>
          </a:extLst>
        </cdr:cNvPr>
        <cdr:cNvSpPr/>
      </cdr:nvSpPr>
      <cdr:spPr>
        <a:xfrm xmlns:a="http://schemas.openxmlformats.org/drawingml/2006/main" rot="10800000">
          <a:off x="5433601" y="3480918"/>
          <a:ext cx="453180" cy="265308"/>
        </a:xfrm>
        <a:prstGeom xmlns:a="http://schemas.openxmlformats.org/drawingml/2006/main" prst="downArrow">
          <a:avLst/>
        </a:prstGeom>
        <a:solidFill xmlns:a="http://schemas.openxmlformats.org/drawingml/2006/main">
          <a:srgbClr val="FF0000"/>
        </a:solidFill>
        <a:ln xmlns:a="http://schemas.openxmlformats.org/drawingml/2006/main" w="25400">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tlCol="0" anchor="ctr"/>
        <a:lstStyle xmlns:a="http://schemas.openxmlformats.org/drawingml/2006/main">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xmlns:a="http://schemas.openxmlformats.org/drawingml/2006/main">
          <a:pPr algn="ctr"/>
          <a:endParaRPr lang="en-CA"/>
        </a:p>
      </cdr:txBody>
    </cdr:sp>
  </cdr:relSizeAnchor>
  <cdr:relSizeAnchor xmlns:cdr="http://schemas.openxmlformats.org/drawingml/2006/chartDrawing">
    <cdr:from>
      <cdr:x>0.43082</cdr:x>
      <cdr:y>0.72015</cdr:y>
    </cdr:from>
    <cdr:to>
      <cdr:x>0.50627</cdr:x>
      <cdr:y>0.90086</cdr:y>
    </cdr:to>
    <cdr:sp macro="" textlink="">
      <cdr:nvSpPr>
        <cdr:cNvPr id="15" name="TextBox 14">
          <a:extLst xmlns:a="http://schemas.openxmlformats.org/drawingml/2006/main">
            <a:ext uri="{FF2B5EF4-FFF2-40B4-BE49-F238E27FC236}">
              <a16:creationId xmlns:a16="http://schemas.microsoft.com/office/drawing/2014/main" id="{6349A4D3-4E87-47DB-AEC4-6F89A78FE2CB}"/>
            </a:ext>
          </a:extLst>
        </cdr:cNvPr>
        <cdr:cNvSpPr txBox="1"/>
      </cdr:nvSpPr>
      <cdr:spPr>
        <a:xfrm xmlns:a="http://schemas.openxmlformats.org/drawingml/2006/main">
          <a:off x="5221332" y="3643931"/>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CA" sz="2400" b="1" dirty="0">
              <a:solidFill>
                <a:srgbClr val="FF0000"/>
              </a:solidFill>
              <a:latin typeface="Times New Roman" panose="02020603050405020304" pitchFamily="18" charset="0"/>
              <a:cs typeface="Times New Roman" panose="02020603050405020304" pitchFamily="18" charset="0"/>
            </a:rPr>
            <a:t>1.5 </a:t>
          </a:r>
          <a:r>
            <a:rPr lang="en-CA" sz="2400" b="1" dirty="0" err="1">
              <a:solidFill>
                <a:srgbClr val="FF0000"/>
              </a:solidFill>
              <a:latin typeface="Times New Roman" panose="02020603050405020304" pitchFamily="18" charset="0"/>
              <a:cs typeface="Times New Roman" panose="02020603050405020304" pitchFamily="18" charset="0"/>
            </a:rPr>
            <a:t>wt</a:t>
          </a:r>
          <a:r>
            <a:rPr lang="en-CA" sz="2400" b="1" dirty="0">
              <a:solidFill>
                <a:srgbClr val="FF0000"/>
              </a:solidFill>
              <a:latin typeface="Times New Roman" panose="02020603050405020304" pitchFamily="18" charset="0"/>
              <a:cs typeface="Times New Roman" panose="02020603050405020304" pitchFamily="18" charset="0"/>
            </a:rPr>
            <a:t>%</a:t>
          </a:r>
        </a:p>
      </cdr:txBody>
    </cdr:sp>
  </cdr:relSizeAnchor>
</c:userShapes>
</file>

<file path=ppt/drawings/drawing2.xml><?xml version="1.0" encoding="utf-8"?>
<c:userShapes xmlns:c="http://schemas.openxmlformats.org/drawingml/2006/chart">
  <cdr:relSizeAnchor xmlns:cdr="http://schemas.openxmlformats.org/drawingml/2006/chartDrawing">
    <cdr:from>
      <cdr:x>0.59254</cdr:x>
      <cdr:y>0.37725</cdr:y>
    </cdr:from>
    <cdr:to>
      <cdr:x>0.67622</cdr:x>
      <cdr:y>0.5</cdr:y>
    </cdr:to>
    <cdr:sp macro="" textlink="">
      <cdr:nvSpPr>
        <cdr:cNvPr id="2" name="Arrow: Down 1">
          <a:extLst xmlns:a="http://schemas.openxmlformats.org/drawingml/2006/main">
            <a:ext uri="{FF2B5EF4-FFF2-40B4-BE49-F238E27FC236}">
              <a16:creationId xmlns:a16="http://schemas.microsoft.com/office/drawing/2014/main" id="{400F5B9A-F6D7-41FF-B810-09D493AC18A5}"/>
            </a:ext>
          </a:extLst>
        </cdr:cNvPr>
        <cdr:cNvSpPr/>
      </cdr:nvSpPr>
      <cdr:spPr>
        <a:xfrm xmlns:a="http://schemas.openxmlformats.org/drawingml/2006/main" rot="10800000">
          <a:off x="1553561" y="795453"/>
          <a:ext cx="219398" cy="258825"/>
        </a:xfrm>
        <a:prstGeom xmlns:a="http://schemas.openxmlformats.org/drawingml/2006/main" prst="down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128</cdr:x>
      <cdr:y>0.04395</cdr:y>
    </cdr:from>
    <cdr:to>
      <cdr:x>0.83749</cdr:x>
      <cdr:y>0.41671</cdr:y>
    </cdr:to>
    <cdr:sp macro="" textlink="">
      <cdr:nvSpPr>
        <cdr:cNvPr id="3" name="TextBox 2">
          <a:extLst xmlns:a="http://schemas.openxmlformats.org/drawingml/2006/main">
            <a:ext uri="{FF2B5EF4-FFF2-40B4-BE49-F238E27FC236}">
              <a16:creationId xmlns:a16="http://schemas.microsoft.com/office/drawing/2014/main" id="{78A07E2F-F3B1-447C-96BD-B07CC4B80F87}"/>
            </a:ext>
          </a:extLst>
        </cdr:cNvPr>
        <cdr:cNvSpPr txBox="1"/>
      </cdr:nvSpPr>
      <cdr:spPr>
        <a:xfrm xmlns:a="http://schemas.openxmlformats.org/drawingml/2006/main">
          <a:off x="1082303" y="92668"/>
          <a:ext cx="1113474" cy="78598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just"/>
          <a:r>
            <a:rPr lang="en-CA" sz="1800" b="1" dirty="0">
              <a:latin typeface="Times New Roman" panose="02020603050405020304" pitchFamily="18" charset="0"/>
              <a:cs typeface="Times New Roman" panose="02020603050405020304" pitchFamily="18" charset="0"/>
            </a:rPr>
            <a:t>Increase</a:t>
          </a:r>
        </a:p>
        <a:p xmlns:a="http://schemas.openxmlformats.org/drawingml/2006/main">
          <a:pPr algn="just"/>
          <a:r>
            <a:rPr lang="en-CA" sz="1800" b="1" dirty="0">
              <a:latin typeface="Times New Roman" panose="02020603050405020304" pitchFamily="18" charset="0"/>
              <a:cs typeface="Times New Roman" panose="02020603050405020304" pitchFamily="18" charset="0"/>
            </a:rPr>
            <a:t>in [NAF (56)]</a:t>
          </a:r>
        </a:p>
      </cdr:txBody>
    </cdr:sp>
  </cdr:relSizeAnchor>
</c:userShapes>
</file>

<file path=ppt/drawings/drawing3.xml><?xml version="1.0" encoding="utf-8"?>
<c:userShapes xmlns:c="http://schemas.openxmlformats.org/drawingml/2006/chart">
  <cdr:relSizeAnchor xmlns:cdr="http://schemas.openxmlformats.org/drawingml/2006/chartDrawing">
    <cdr:from>
      <cdr:x>0.59254</cdr:x>
      <cdr:y>0.37725</cdr:y>
    </cdr:from>
    <cdr:to>
      <cdr:x>0.67622</cdr:x>
      <cdr:y>0.5</cdr:y>
    </cdr:to>
    <cdr:sp macro="" textlink="">
      <cdr:nvSpPr>
        <cdr:cNvPr id="2" name="Arrow: Down 1">
          <a:extLst xmlns:a="http://schemas.openxmlformats.org/drawingml/2006/main">
            <a:ext uri="{FF2B5EF4-FFF2-40B4-BE49-F238E27FC236}">
              <a16:creationId xmlns:a16="http://schemas.microsoft.com/office/drawing/2014/main" id="{400F5B9A-F6D7-41FF-B810-09D493AC18A5}"/>
            </a:ext>
          </a:extLst>
        </cdr:cNvPr>
        <cdr:cNvSpPr/>
      </cdr:nvSpPr>
      <cdr:spPr>
        <a:xfrm xmlns:a="http://schemas.openxmlformats.org/drawingml/2006/main" rot="10800000">
          <a:off x="1553561" y="795453"/>
          <a:ext cx="219398" cy="258825"/>
        </a:xfrm>
        <a:prstGeom xmlns:a="http://schemas.openxmlformats.org/drawingml/2006/main" prst="down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128</cdr:x>
      <cdr:y>0.04395</cdr:y>
    </cdr:from>
    <cdr:to>
      <cdr:x>0.83749</cdr:x>
      <cdr:y>0.41671</cdr:y>
    </cdr:to>
    <cdr:sp macro="" textlink="">
      <cdr:nvSpPr>
        <cdr:cNvPr id="3" name="TextBox 2">
          <a:extLst xmlns:a="http://schemas.openxmlformats.org/drawingml/2006/main">
            <a:ext uri="{FF2B5EF4-FFF2-40B4-BE49-F238E27FC236}">
              <a16:creationId xmlns:a16="http://schemas.microsoft.com/office/drawing/2014/main" id="{78A07E2F-F3B1-447C-96BD-B07CC4B80F87}"/>
            </a:ext>
          </a:extLst>
        </cdr:cNvPr>
        <cdr:cNvSpPr txBox="1"/>
      </cdr:nvSpPr>
      <cdr:spPr>
        <a:xfrm xmlns:a="http://schemas.openxmlformats.org/drawingml/2006/main">
          <a:off x="1082303" y="92668"/>
          <a:ext cx="1113474" cy="78598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just"/>
          <a:r>
            <a:rPr lang="en-CA" sz="1800" b="1" dirty="0">
              <a:latin typeface="Times New Roman" panose="02020603050405020304" pitchFamily="18" charset="0"/>
              <a:cs typeface="Times New Roman" panose="02020603050405020304" pitchFamily="18" charset="0"/>
            </a:rPr>
            <a:t>Increase</a:t>
          </a:r>
        </a:p>
        <a:p xmlns:a="http://schemas.openxmlformats.org/drawingml/2006/main">
          <a:pPr algn="just"/>
          <a:r>
            <a:rPr lang="en-CA" sz="1800" b="1" dirty="0">
              <a:latin typeface="Times New Roman" panose="02020603050405020304" pitchFamily="18" charset="0"/>
              <a:cs typeface="Times New Roman" panose="02020603050405020304" pitchFamily="18" charset="0"/>
            </a:rPr>
            <a:t>in [NAF (56)]</a:t>
          </a:r>
        </a:p>
      </cdr:txBody>
    </cdr:sp>
  </cdr:relSizeAnchor>
</c:userShapes>
</file>

<file path=ppt/drawings/drawing4.xml><?xml version="1.0" encoding="utf-8"?>
<c:userShapes xmlns:c="http://schemas.openxmlformats.org/drawingml/2006/chart">
  <cdr:relSizeAnchor xmlns:cdr="http://schemas.openxmlformats.org/drawingml/2006/chartDrawing">
    <cdr:from>
      <cdr:x>0.29252</cdr:x>
      <cdr:y>0.24745</cdr:y>
    </cdr:from>
    <cdr:to>
      <cdr:x>0.90067</cdr:x>
      <cdr:y>0.62637</cdr:y>
    </cdr:to>
    <cdr:sp macro="" textlink="">
      <cdr:nvSpPr>
        <cdr:cNvPr id="3" name="Freeform 2"/>
        <cdr:cNvSpPr/>
      </cdr:nvSpPr>
      <cdr:spPr>
        <a:xfrm xmlns:a="http://schemas.openxmlformats.org/drawingml/2006/main">
          <a:off x="1199826" y="892546"/>
          <a:ext cx="2494443" cy="1366772"/>
        </a:xfrm>
        <a:custGeom xmlns:a="http://schemas.openxmlformats.org/drawingml/2006/main">
          <a:avLst/>
          <a:gdLst>
            <a:gd name="connsiteX0" fmla="*/ 0 w 1708030"/>
            <a:gd name="connsiteY0" fmla="*/ 174468 h 804196"/>
            <a:gd name="connsiteX1" fmla="*/ 362309 w 1708030"/>
            <a:gd name="connsiteY1" fmla="*/ 174468 h 804196"/>
            <a:gd name="connsiteX2" fmla="*/ 871268 w 1708030"/>
            <a:gd name="connsiteY2" fmla="*/ 174468 h 804196"/>
            <a:gd name="connsiteX3" fmla="*/ 1207698 w 1708030"/>
            <a:gd name="connsiteY3" fmla="*/ 148589 h 804196"/>
            <a:gd name="connsiteX4" fmla="*/ 1380226 w 1708030"/>
            <a:gd name="connsiteY4" fmla="*/ 96830 h 804196"/>
            <a:gd name="connsiteX5" fmla="*/ 1431985 w 1708030"/>
            <a:gd name="connsiteY5" fmla="*/ 79578 h 804196"/>
            <a:gd name="connsiteX6" fmla="*/ 1475117 w 1708030"/>
            <a:gd name="connsiteY6" fmla="*/ 36446 h 804196"/>
            <a:gd name="connsiteX7" fmla="*/ 1535502 w 1708030"/>
            <a:gd name="connsiteY7" fmla="*/ 1940 h 804196"/>
            <a:gd name="connsiteX8" fmla="*/ 1578634 w 1708030"/>
            <a:gd name="connsiteY8" fmla="*/ 10566 h 804196"/>
            <a:gd name="connsiteX9" fmla="*/ 1595887 w 1708030"/>
            <a:gd name="connsiteY9" fmla="*/ 62325 h 804196"/>
            <a:gd name="connsiteX10" fmla="*/ 1604513 w 1708030"/>
            <a:gd name="connsiteY10" fmla="*/ 269359 h 804196"/>
            <a:gd name="connsiteX11" fmla="*/ 1613140 w 1708030"/>
            <a:gd name="connsiteY11" fmla="*/ 459140 h 804196"/>
            <a:gd name="connsiteX12" fmla="*/ 1630392 w 1708030"/>
            <a:gd name="connsiteY12" fmla="*/ 648921 h 804196"/>
            <a:gd name="connsiteX13" fmla="*/ 1673525 w 1708030"/>
            <a:gd name="connsiteY13" fmla="*/ 752438 h 804196"/>
            <a:gd name="connsiteX14" fmla="*/ 1708030 w 1708030"/>
            <a:gd name="connsiteY14" fmla="*/ 804196 h 804196"/>
            <a:gd name="connsiteX0" fmla="*/ 0 w 1708030"/>
            <a:gd name="connsiteY0" fmla="*/ 174468 h 804196"/>
            <a:gd name="connsiteX1" fmla="*/ 362309 w 1708030"/>
            <a:gd name="connsiteY1" fmla="*/ 174468 h 804196"/>
            <a:gd name="connsiteX2" fmla="*/ 871268 w 1708030"/>
            <a:gd name="connsiteY2" fmla="*/ 174468 h 804196"/>
            <a:gd name="connsiteX3" fmla="*/ 1207698 w 1708030"/>
            <a:gd name="connsiteY3" fmla="*/ 148589 h 804196"/>
            <a:gd name="connsiteX4" fmla="*/ 1380226 w 1708030"/>
            <a:gd name="connsiteY4" fmla="*/ 96830 h 804196"/>
            <a:gd name="connsiteX5" fmla="*/ 1431985 w 1708030"/>
            <a:gd name="connsiteY5" fmla="*/ 79578 h 804196"/>
            <a:gd name="connsiteX6" fmla="*/ 1475117 w 1708030"/>
            <a:gd name="connsiteY6" fmla="*/ 36446 h 804196"/>
            <a:gd name="connsiteX7" fmla="*/ 1535502 w 1708030"/>
            <a:gd name="connsiteY7" fmla="*/ 1940 h 804196"/>
            <a:gd name="connsiteX8" fmla="*/ 1578634 w 1708030"/>
            <a:gd name="connsiteY8" fmla="*/ 10566 h 804196"/>
            <a:gd name="connsiteX9" fmla="*/ 1595887 w 1708030"/>
            <a:gd name="connsiteY9" fmla="*/ 62325 h 804196"/>
            <a:gd name="connsiteX10" fmla="*/ 1591603 w 1708030"/>
            <a:gd name="connsiteY10" fmla="*/ 269359 h 804196"/>
            <a:gd name="connsiteX11" fmla="*/ 1613140 w 1708030"/>
            <a:gd name="connsiteY11" fmla="*/ 459140 h 804196"/>
            <a:gd name="connsiteX12" fmla="*/ 1630392 w 1708030"/>
            <a:gd name="connsiteY12" fmla="*/ 648921 h 804196"/>
            <a:gd name="connsiteX13" fmla="*/ 1673525 w 1708030"/>
            <a:gd name="connsiteY13" fmla="*/ 752438 h 804196"/>
            <a:gd name="connsiteX14" fmla="*/ 1708030 w 1708030"/>
            <a:gd name="connsiteY14" fmla="*/ 804196 h 804196"/>
            <a:gd name="connsiteX0" fmla="*/ 0 w 1708030"/>
            <a:gd name="connsiteY0" fmla="*/ 174841 h 804569"/>
            <a:gd name="connsiteX1" fmla="*/ 362309 w 1708030"/>
            <a:gd name="connsiteY1" fmla="*/ 174841 h 804569"/>
            <a:gd name="connsiteX2" fmla="*/ 871268 w 1708030"/>
            <a:gd name="connsiteY2" fmla="*/ 174841 h 804569"/>
            <a:gd name="connsiteX3" fmla="*/ 1207698 w 1708030"/>
            <a:gd name="connsiteY3" fmla="*/ 148962 h 804569"/>
            <a:gd name="connsiteX4" fmla="*/ 1380226 w 1708030"/>
            <a:gd name="connsiteY4" fmla="*/ 97203 h 804569"/>
            <a:gd name="connsiteX5" fmla="*/ 1431985 w 1708030"/>
            <a:gd name="connsiteY5" fmla="*/ 79951 h 804569"/>
            <a:gd name="connsiteX6" fmla="*/ 1475117 w 1708030"/>
            <a:gd name="connsiteY6" fmla="*/ 36819 h 804569"/>
            <a:gd name="connsiteX7" fmla="*/ 1535502 w 1708030"/>
            <a:gd name="connsiteY7" fmla="*/ 2313 h 804569"/>
            <a:gd name="connsiteX8" fmla="*/ 1578634 w 1708030"/>
            <a:gd name="connsiteY8" fmla="*/ 10939 h 804569"/>
            <a:gd name="connsiteX9" fmla="*/ 1557158 w 1708030"/>
            <a:gd name="connsiteY9" fmla="*/ 73378 h 804569"/>
            <a:gd name="connsiteX10" fmla="*/ 1591603 w 1708030"/>
            <a:gd name="connsiteY10" fmla="*/ 269732 h 804569"/>
            <a:gd name="connsiteX11" fmla="*/ 1613140 w 1708030"/>
            <a:gd name="connsiteY11" fmla="*/ 459513 h 804569"/>
            <a:gd name="connsiteX12" fmla="*/ 1630392 w 1708030"/>
            <a:gd name="connsiteY12" fmla="*/ 649294 h 804569"/>
            <a:gd name="connsiteX13" fmla="*/ 1673525 w 1708030"/>
            <a:gd name="connsiteY13" fmla="*/ 752811 h 804569"/>
            <a:gd name="connsiteX14" fmla="*/ 1708030 w 1708030"/>
            <a:gd name="connsiteY14" fmla="*/ 804569 h 804569"/>
            <a:gd name="connsiteX0" fmla="*/ 0 w 1708030"/>
            <a:gd name="connsiteY0" fmla="*/ 172639 h 802367"/>
            <a:gd name="connsiteX1" fmla="*/ 362309 w 1708030"/>
            <a:gd name="connsiteY1" fmla="*/ 172639 h 802367"/>
            <a:gd name="connsiteX2" fmla="*/ 871268 w 1708030"/>
            <a:gd name="connsiteY2" fmla="*/ 172639 h 802367"/>
            <a:gd name="connsiteX3" fmla="*/ 1207698 w 1708030"/>
            <a:gd name="connsiteY3" fmla="*/ 146760 h 802367"/>
            <a:gd name="connsiteX4" fmla="*/ 1380226 w 1708030"/>
            <a:gd name="connsiteY4" fmla="*/ 95001 h 802367"/>
            <a:gd name="connsiteX5" fmla="*/ 1431985 w 1708030"/>
            <a:gd name="connsiteY5" fmla="*/ 77749 h 802367"/>
            <a:gd name="connsiteX6" fmla="*/ 1475117 w 1708030"/>
            <a:gd name="connsiteY6" fmla="*/ 34617 h 802367"/>
            <a:gd name="connsiteX7" fmla="*/ 1535502 w 1708030"/>
            <a:gd name="connsiteY7" fmla="*/ 111 h 802367"/>
            <a:gd name="connsiteX8" fmla="*/ 1526995 w 1708030"/>
            <a:gd name="connsiteY8" fmla="*/ 46116 h 802367"/>
            <a:gd name="connsiteX9" fmla="*/ 1557158 w 1708030"/>
            <a:gd name="connsiteY9" fmla="*/ 71176 h 802367"/>
            <a:gd name="connsiteX10" fmla="*/ 1591603 w 1708030"/>
            <a:gd name="connsiteY10" fmla="*/ 267530 h 802367"/>
            <a:gd name="connsiteX11" fmla="*/ 1613140 w 1708030"/>
            <a:gd name="connsiteY11" fmla="*/ 457311 h 802367"/>
            <a:gd name="connsiteX12" fmla="*/ 1630392 w 1708030"/>
            <a:gd name="connsiteY12" fmla="*/ 647092 h 802367"/>
            <a:gd name="connsiteX13" fmla="*/ 1673525 w 1708030"/>
            <a:gd name="connsiteY13" fmla="*/ 750609 h 802367"/>
            <a:gd name="connsiteX14" fmla="*/ 1708030 w 1708030"/>
            <a:gd name="connsiteY14" fmla="*/ 802367 h 802367"/>
            <a:gd name="connsiteX0" fmla="*/ 0 w 1708030"/>
            <a:gd name="connsiteY0" fmla="*/ 146614 h 776342"/>
            <a:gd name="connsiteX1" fmla="*/ 362309 w 1708030"/>
            <a:gd name="connsiteY1" fmla="*/ 146614 h 776342"/>
            <a:gd name="connsiteX2" fmla="*/ 871268 w 1708030"/>
            <a:gd name="connsiteY2" fmla="*/ 146614 h 776342"/>
            <a:gd name="connsiteX3" fmla="*/ 1207698 w 1708030"/>
            <a:gd name="connsiteY3" fmla="*/ 120735 h 776342"/>
            <a:gd name="connsiteX4" fmla="*/ 1380226 w 1708030"/>
            <a:gd name="connsiteY4" fmla="*/ 68976 h 776342"/>
            <a:gd name="connsiteX5" fmla="*/ 1431985 w 1708030"/>
            <a:gd name="connsiteY5" fmla="*/ 51724 h 776342"/>
            <a:gd name="connsiteX6" fmla="*/ 1475117 w 1708030"/>
            <a:gd name="connsiteY6" fmla="*/ 8592 h 776342"/>
            <a:gd name="connsiteX7" fmla="*/ 1496773 w 1708030"/>
            <a:gd name="connsiteY7" fmla="*/ 785 h 776342"/>
            <a:gd name="connsiteX8" fmla="*/ 1526995 w 1708030"/>
            <a:gd name="connsiteY8" fmla="*/ 20091 h 776342"/>
            <a:gd name="connsiteX9" fmla="*/ 1557158 w 1708030"/>
            <a:gd name="connsiteY9" fmla="*/ 45151 h 776342"/>
            <a:gd name="connsiteX10" fmla="*/ 1591603 w 1708030"/>
            <a:gd name="connsiteY10" fmla="*/ 241505 h 776342"/>
            <a:gd name="connsiteX11" fmla="*/ 1613140 w 1708030"/>
            <a:gd name="connsiteY11" fmla="*/ 431286 h 776342"/>
            <a:gd name="connsiteX12" fmla="*/ 1630392 w 1708030"/>
            <a:gd name="connsiteY12" fmla="*/ 621067 h 776342"/>
            <a:gd name="connsiteX13" fmla="*/ 1673525 w 1708030"/>
            <a:gd name="connsiteY13" fmla="*/ 724584 h 776342"/>
            <a:gd name="connsiteX14" fmla="*/ 1708030 w 1708030"/>
            <a:gd name="connsiteY14" fmla="*/ 776342 h 776342"/>
            <a:gd name="connsiteX0" fmla="*/ 0 w 1708030"/>
            <a:gd name="connsiteY0" fmla="*/ 148434 h 778162"/>
            <a:gd name="connsiteX1" fmla="*/ 362309 w 1708030"/>
            <a:gd name="connsiteY1" fmla="*/ 148434 h 778162"/>
            <a:gd name="connsiteX2" fmla="*/ 871268 w 1708030"/>
            <a:gd name="connsiteY2" fmla="*/ 148434 h 778162"/>
            <a:gd name="connsiteX3" fmla="*/ 1207698 w 1708030"/>
            <a:gd name="connsiteY3" fmla="*/ 122555 h 778162"/>
            <a:gd name="connsiteX4" fmla="*/ 1380226 w 1708030"/>
            <a:gd name="connsiteY4" fmla="*/ 70796 h 778162"/>
            <a:gd name="connsiteX5" fmla="*/ 1431985 w 1708030"/>
            <a:gd name="connsiteY5" fmla="*/ 53544 h 778162"/>
            <a:gd name="connsiteX6" fmla="*/ 1475117 w 1708030"/>
            <a:gd name="connsiteY6" fmla="*/ 10412 h 778162"/>
            <a:gd name="connsiteX7" fmla="*/ 1496773 w 1708030"/>
            <a:gd name="connsiteY7" fmla="*/ 2605 h 778162"/>
            <a:gd name="connsiteX8" fmla="*/ 1557158 w 1708030"/>
            <a:gd name="connsiteY8" fmla="*/ 46971 h 778162"/>
            <a:gd name="connsiteX9" fmla="*/ 1591603 w 1708030"/>
            <a:gd name="connsiteY9" fmla="*/ 243325 h 778162"/>
            <a:gd name="connsiteX10" fmla="*/ 1613140 w 1708030"/>
            <a:gd name="connsiteY10" fmla="*/ 433106 h 778162"/>
            <a:gd name="connsiteX11" fmla="*/ 1630392 w 1708030"/>
            <a:gd name="connsiteY11" fmla="*/ 622887 h 778162"/>
            <a:gd name="connsiteX12" fmla="*/ 1673525 w 1708030"/>
            <a:gd name="connsiteY12" fmla="*/ 726404 h 778162"/>
            <a:gd name="connsiteX13" fmla="*/ 1708030 w 1708030"/>
            <a:gd name="connsiteY13" fmla="*/ 778162 h 778162"/>
            <a:gd name="connsiteX0" fmla="*/ 0 w 1708030"/>
            <a:gd name="connsiteY0" fmla="*/ 144471 h 774199"/>
            <a:gd name="connsiteX1" fmla="*/ 362309 w 1708030"/>
            <a:gd name="connsiteY1" fmla="*/ 144471 h 774199"/>
            <a:gd name="connsiteX2" fmla="*/ 871268 w 1708030"/>
            <a:gd name="connsiteY2" fmla="*/ 144471 h 774199"/>
            <a:gd name="connsiteX3" fmla="*/ 1207698 w 1708030"/>
            <a:gd name="connsiteY3" fmla="*/ 118592 h 774199"/>
            <a:gd name="connsiteX4" fmla="*/ 1380226 w 1708030"/>
            <a:gd name="connsiteY4" fmla="*/ 66833 h 774199"/>
            <a:gd name="connsiteX5" fmla="*/ 1431985 w 1708030"/>
            <a:gd name="connsiteY5" fmla="*/ 49581 h 774199"/>
            <a:gd name="connsiteX6" fmla="*/ 1475117 w 1708030"/>
            <a:gd name="connsiteY6" fmla="*/ 6449 h 774199"/>
            <a:gd name="connsiteX7" fmla="*/ 1516137 w 1708030"/>
            <a:gd name="connsiteY7" fmla="*/ 3982 h 774199"/>
            <a:gd name="connsiteX8" fmla="*/ 1557158 w 1708030"/>
            <a:gd name="connsiteY8" fmla="*/ 43008 h 774199"/>
            <a:gd name="connsiteX9" fmla="*/ 1591603 w 1708030"/>
            <a:gd name="connsiteY9" fmla="*/ 239362 h 774199"/>
            <a:gd name="connsiteX10" fmla="*/ 1613140 w 1708030"/>
            <a:gd name="connsiteY10" fmla="*/ 429143 h 774199"/>
            <a:gd name="connsiteX11" fmla="*/ 1630392 w 1708030"/>
            <a:gd name="connsiteY11" fmla="*/ 618924 h 774199"/>
            <a:gd name="connsiteX12" fmla="*/ 1673525 w 1708030"/>
            <a:gd name="connsiteY12" fmla="*/ 722441 h 774199"/>
            <a:gd name="connsiteX13" fmla="*/ 1708030 w 1708030"/>
            <a:gd name="connsiteY13" fmla="*/ 774199 h 774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708030" h="774199">
              <a:moveTo>
                <a:pt x="0" y="144471"/>
              </a:moveTo>
              <a:lnTo>
                <a:pt x="362309" y="144471"/>
              </a:lnTo>
              <a:cubicBezTo>
                <a:pt x="507520" y="144471"/>
                <a:pt x="730370" y="148784"/>
                <a:pt x="871268" y="144471"/>
              </a:cubicBezTo>
              <a:cubicBezTo>
                <a:pt x="1012166" y="140158"/>
                <a:pt x="1122872" y="131532"/>
                <a:pt x="1207698" y="118592"/>
              </a:cubicBezTo>
              <a:cubicBezTo>
                <a:pt x="1292524" y="105652"/>
                <a:pt x="1342845" y="78335"/>
                <a:pt x="1380226" y="66833"/>
              </a:cubicBezTo>
              <a:cubicBezTo>
                <a:pt x="1417607" y="55331"/>
                <a:pt x="1416170" y="59645"/>
                <a:pt x="1431985" y="49581"/>
              </a:cubicBezTo>
              <a:cubicBezTo>
                <a:pt x="1447800" y="39517"/>
                <a:pt x="1461092" y="14049"/>
                <a:pt x="1475117" y="6449"/>
              </a:cubicBezTo>
              <a:cubicBezTo>
                <a:pt x="1489142" y="-1151"/>
                <a:pt x="1502464" y="-2111"/>
                <a:pt x="1516137" y="3982"/>
              </a:cubicBezTo>
              <a:cubicBezTo>
                <a:pt x="1529810" y="10075"/>
                <a:pt x="1544580" y="3778"/>
                <a:pt x="1557158" y="43008"/>
              </a:cubicBezTo>
              <a:cubicBezTo>
                <a:pt x="1569736" y="82238"/>
                <a:pt x="1582273" y="175006"/>
                <a:pt x="1591603" y="239362"/>
              </a:cubicBezTo>
              <a:cubicBezTo>
                <a:pt x="1600933" y="303718"/>
                <a:pt x="1606675" y="365883"/>
                <a:pt x="1613140" y="429143"/>
              </a:cubicBezTo>
              <a:cubicBezTo>
                <a:pt x="1619605" y="492403"/>
                <a:pt x="1620328" y="570041"/>
                <a:pt x="1630392" y="618924"/>
              </a:cubicBezTo>
              <a:cubicBezTo>
                <a:pt x="1640456" y="667807"/>
                <a:pt x="1660585" y="696562"/>
                <a:pt x="1673525" y="722441"/>
              </a:cubicBezTo>
              <a:cubicBezTo>
                <a:pt x="1686465" y="748320"/>
                <a:pt x="1697247" y="761259"/>
                <a:pt x="1708030" y="774199"/>
              </a:cubicBezTo>
            </a:path>
          </a:pathLst>
        </a:custGeom>
        <a:noFill xmlns:a="http://schemas.openxmlformats.org/drawingml/2006/main"/>
        <a:ln xmlns:a="http://schemas.openxmlformats.org/drawingml/2006/main" w="19050">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5.xml><?xml version="1.0" encoding="utf-8"?>
<c:userShapes xmlns:c="http://schemas.openxmlformats.org/drawingml/2006/chart">
  <cdr:relSizeAnchor xmlns:cdr="http://schemas.openxmlformats.org/drawingml/2006/chartDrawing">
    <cdr:from>
      <cdr:x>0.59254</cdr:x>
      <cdr:y>0.37725</cdr:y>
    </cdr:from>
    <cdr:to>
      <cdr:x>0.67622</cdr:x>
      <cdr:y>0.5</cdr:y>
    </cdr:to>
    <cdr:sp macro="" textlink="">
      <cdr:nvSpPr>
        <cdr:cNvPr id="2" name="Arrow: Down 1">
          <a:extLst xmlns:a="http://schemas.openxmlformats.org/drawingml/2006/main">
            <a:ext uri="{FF2B5EF4-FFF2-40B4-BE49-F238E27FC236}">
              <a16:creationId xmlns:a16="http://schemas.microsoft.com/office/drawing/2014/main" id="{400F5B9A-F6D7-41FF-B810-09D493AC18A5}"/>
            </a:ext>
          </a:extLst>
        </cdr:cNvPr>
        <cdr:cNvSpPr/>
      </cdr:nvSpPr>
      <cdr:spPr>
        <a:xfrm xmlns:a="http://schemas.openxmlformats.org/drawingml/2006/main" rot="10800000">
          <a:off x="1757077" y="941692"/>
          <a:ext cx="248126" cy="306394"/>
        </a:xfrm>
        <a:prstGeom xmlns:a="http://schemas.openxmlformats.org/drawingml/2006/main" prst="downArrow">
          <a:avLst/>
        </a:prstGeom>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38524</cdr:x>
      <cdr:y>0.05103</cdr:y>
    </cdr:from>
    <cdr:to>
      <cdr:x>0.91057</cdr:x>
      <cdr:y>0.36993</cdr:y>
    </cdr:to>
    <cdr:sp macro="" textlink="">
      <cdr:nvSpPr>
        <cdr:cNvPr id="3" name="TextBox 2">
          <a:extLst xmlns:a="http://schemas.openxmlformats.org/drawingml/2006/main">
            <a:ext uri="{FF2B5EF4-FFF2-40B4-BE49-F238E27FC236}">
              <a16:creationId xmlns:a16="http://schemas.microsoft.com/office/drawing/2014/main" id="{78A07E2F-F3B1-447C-96BD-B07CC4B80F87}"/>
            </a:ext>
          </a:extLst>
        </cdr:cNvPr>
        <cdr:cNvSpPr txBox="1"/>
      </cdr:nvSpPr>
      <cdr:spPr>
        <a:xfrm xmlns:a="http://schemas.openxmlformats.org/drawingml/2006/main">
          <a:off x="1142350" y="127372"/>
          <a:ext cx="1557797" cy="79603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just"/>
          <a:r>
            <a:rPr lang="en-CA" sz="2000" b="1" dirty="0">
              <a:latin typeface="Times New Roman" panose="02020603050405020304" pitchFamily="18" charset="0"/>
              <a:cs typeface="Times New Roman" panose="02020603050405020304" pitchFamily="18" charset="0"/>
            </a:rPr>
            <a:t>Increase</a:t>
          </a:r>
        </a:p>
        <a:p xmlns:a="http://schemas.openxmlformats.org/drawingml/2006/main">
          <a:pPr algn="just"/>
          <a:r>
            <a:rPr lang="en-CA" sz="2000" b="1" dirty="0">
              <a:latin typeface="Times New Roman" panose="02020603050405020304" pitchFamily="18" charset="0"/>
              <a:cs typeface="Times New Roman" panose="02020603050405020304" pitchFamily="18" charset="0"/>
            </a:rPr>
            <a:t>in [NAF (56)]</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70AE65-FA27-4231-A0E1-0B181ED9675E}" type="datetimeFigureOut">
              <a:rPr lang="en-CA" smtClean="0"/>
              <a:t>08/08/2018</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CA8C97-9EFD-4C1B-82D9-D3F4EF5F4993}" type="slidenum">
              <a:rPr lang="en-CA" smtClean="0"/>
              <a:t>‹#›</a:t>
            </a:fld>
            <a:endParaRPr lang="en-CA"/>
          </a:p>
        </p:txBody>
      </p:sp>
    </p:spTree>
    <p:extLst>
      <p:ext uri="{BB962C8B-B14F-4D97-AF65-F5344CB8AC3E}">
        <p14:creationId xmlns:p14="http://schemas.microsoft.com/office/powerpoint/2010/main" val="1513994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 Cluster model was introduced around 1970</a:t>
            </a:r>
          </a:p>
          <a:p>
            <a:pPr marL="171450" indent="-171450">
              <a:buFontTx/>
              <a:buChar char="-"/>
            </a:pPr>
            <a:r>
              <a:rPr lang="en-CA" dirty="0"/>
              <a:t>Amylopectin consist of crystalline and amorphous region</a:t>
            </a:r>
          </a:p>
          <a:p>
            <a:pPr marL="171450" indent="-171450">
              <a:buFontTx/>
              <a:buChar char="-"/>
            </a:pPr>
            <a:r>
              <a:rPr lang="en-CA" dirty="0"/>
              <a:t>Cluster is the a group of branched chain separated by a linear segments.</a:t>
            </a:r>
          </a:p>
          <a:p>
            <a:pPr marL="0" indent="0">
              <a:buFontTx/>
              <a:buNone/>
            </a:pPr>
            <a:r>
              <a:rPr lang="en-CA" dirty="0"/>
              <a:t>- Density of dry amylopectin 1.5 g/mL</a:t>
            </a:r>
          </a:p>
          <a:p>
            <a:endParaRPr lang="en-CA" dirty="0"/>
          </a:p>
        </p:txBody>
      </p:sp>
      <p:sp>
        <p:nvSpPr>
          <p:cNvPr id="4" name="Slide Number Placeholder 3"/>
          <p:cNvSpPr>
            <a:spLocks noGrp="1"/>
          </p:cNvSpPr>
          <p:nvPr>
            <p:ph type="sldNum" sz="quarter" idx="10"/>
          </p:nvPr>
        </p:nvSpPr>
        <p:spPr/>
        <p:txBody>
          <a:bodyPr/>
          <a:lstStyle/>
          <a:p>
            <a:fld id="{2B819419-448B-40AA-AE9C-B46D695707D7}" type="slidenum">
              <a:rPr lang="en-CA" smtClean="0"/>
              <a:t>4</a:t>
            </a:fld>
            <a:endParaRPr lang="en-CA"/>
          </a:p>
        </p:txBody>
      </p:sp>
    </p:spTree>
    <p:extLst>
      <p:ext uri="{BB962C8B-B14F-4D97-AF65-F5344CB8AC3E}">
        <p14:creationId xmlns:p14="http://schemas.microsoft.com/office/powerpoint/2010/main" val="6529188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C* depends on the molecular weight of the particle</a:t>
            </a:r>
          </a:p>
          <a:p>
            <a:r>
              <a:rPr lang="en-CA" dirty="0"/>
              <a:t>C** and C*** relate the cluster and is independent to the size of particle. Compression of </a:t>
            </a:r>
            <a:r>
              <a:rPr lang="en-CA" dirty="0" err="1"/>
              <a:t>helice</a:t>
            </a:r>
            <a:r>
              <a:rPr lang="en-CA" dirty="0"/>
              <a:t> will start at around 16 </a:t>
            </a:r>
            <a:r>
              <a:rPr lang="en-CA" dirty="0" err="1"/>
              <a:t>wt</a:t>
            </a:r>
            <a:r>
              <a:rPr lang="en-CA" dirty="0"/>
              <a:t>% for any sized fragments. 40% (4)</a:t>
            </a:r>
          </a:p>
        </p:txBody>
      </p:sp>
      <p:sp>
        <p:nvSpPr>
          <p:cNvPr id="4" name="Slide Number Placeholder 3"/>
          <p:cNvSpPr>
            <a:spLocks noGrp="1"/>
          </p:cNvSpPr>
          <p:nvPr>
            <p:ph type="sldNum" sz="quarter" idx="10"/>
          </p:nvPr>
        </p:nvSpPr>
        <p:spPr/>
        <p:txBody>
          <a:bodyPr/>
          <a:lstStyle/>
          <a:p>
            <a:fld id="{01CA8C97-9EFD-4C1B-82D9-D3F4EF5F4993}" type="slidenum">
              <a:rPr lang="en-CA" smtClean="0"/>
              <a:t>19</a:t>
            </a:fld>
            <a:endParaRPr lang="en-CA"/>
          </a:p>
        </p:txBody>
      </p:sp>
    </p:spTree>
    <p:extLst>
      <p:ext uri="{BB962C8B-B14F-4D97-AF65-F5344CB8AC3E}">
        <p14:creationId xmlns:p14="http://schemas.microsoft.com/office/powerpoint/2010/main" val="41243671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dirty="0"/>
          </a:p>
        </p:txBody>
      </p:sp>
      <p:sp>
        <p:nvSpPr>
          <p:cNvPr id="4" name="Slide Number Placeholder 3"/>
          <p:cNvSpPr>
            <a:spLocks noGrp="1"/>
          </p:cNvSpPr>
          <p:nvPr>
            <p:ph type="sldNum" sz="quarter" idx="10"/>
          </p:nvPr>
        </p:nvSpPr>
        <p:spPr/>
        <p:txBody>
          <a:bodyPr/>
          <a:lstStyle/>
          <a:p>
            <a:fld id="{9B20000F-9F78-4B6D-A90C-0DB2D9963D76}" type="slidenum">
              <a:rPr lang="ko-KR" altLang="en-US" smtClean="0"/>
              <a:pPr/>
              <a:t>23</a:t>
            </a:fld>
            <a:endParaRPr lang="ko-KR" altLang="en-US"/>
          </a:p>
        </p:txBody>
      </p:sp>
    </p:spTree>
    <p:extLst>
      <p:ext uri="{BB962C8B-B14F-4D97-AF65-F5344CB8AC3E}">
        <p14:creationId xmlns:p14="http://schemas.microsoft.com/office/powerpoint/2010/main" val="878473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CA" sz="1200" dirty="0">
                <a:latin typeface="Times New Roman" panose="02020603050405020304" pitchFamily="18" charset="0"/>
                <a:cs typeface="Times New Roman" panose="02020603050405020304" pitchFamily="18" charset="0"/>
              </a:rPr>
              <a:t>Longer lifetime of pyrene indicates that the local environment of pyrene gets more viscous with increasing [NAF(56)]. This implies that diffusion is hindered at NAF(56) concentration greater than </a:t>
            </a:r>
            <a:r>
              <a:rPr lang="en-CA" sz="1200" dirty="0">
                <a:latin typeface="times" panose="02020603050405020304" pitchFamily="18" charset="0"/>
                <a:cs typeface="times" panose="02020603050405020304" pitchFamily="18" charset="0"/>
              </a:rPr>
              <a:t>11.4 (±0.4) </a:t>
            </a:r>
            <a:r>
              <a:rPr lang="en-CA" sz="1200" dirty="0" err="1">
                <a:latin typeface="Times New Roman" panose="02020603050405020304" pitchFamily="18" charset="0"/>
                <a:cs typeface="Times New Roman" panose="02020603050405020304" pitchFamily="18" charset="0"/>
              </a:rPr>
              <a:t>wt</a:t>
            </a:r>
            <a:r>
              <a:rPr lang="en-CA" sz="1200" dirty="0">
                <a:latin typeface="Times New Roman" panose="02020603050405020304" pitchFamily="18" charset="0"/>
                <a:cs typeface="Times New Roman" panose="02020603050405020304" pitchFamily="18" charset="0"/>
              </a:rPr>
              <a:t>%.</a:t>
            </a:r>
          </a:p>
          <a:p>
            <a:endParaRPr lang="en-CA" dirty="0"/>
          </a:p>
        </p:txBody>
      </p:sp>
      <p:sp>
        <p:nvSpPr>
          <p:cNvPr id="4" name="Slide Number Placeholder 3"/>
          <p:cNvSpPr>
            <a:spLocks noGrp="1"/>
          </p:cNvSpPr>
          <p:nvPr>
            <p:ph type="sldNum" sz="quarter" idx="10"/>
          </p:nvPr>
        </p:nvSpPr>
        <p:spPr/>
        <p:txBody>
          <a:bodyPr/>
          <a:lstStyle/>
          <a:p>
            <a:fld id="{01CA8C97-9EFD-4C1B-82D9-D3F4EF5F4993}" type="slidenum">
              <a:rPr lang="en-CA" smtClean="0"/>
              <a:t>26</a:t>
            </a:fld>
            <a:endParaRPr lang="en-CA"/>
          </a:p>
        </p:txBody>
      </p:sp>
    </p:spTree>
    <p:extLst>
      <p:ext uri="{BB962C8B-B14F-4D97-AF65-F5344CB8AC3E}">
        <p14:creationId xmlns:p14="http://schemas.microsoft.com/office/powerpoint/2010/main" val="8061329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2B819419-448B-40AA-AE9C-B46D695707D7}" type="slidenum">
              <a:rPr lang="en-CA" smtClean="0"/>
              <a:t>5</a:t>
            </a:fld>
            <a:endParaRPr lang="en-CA"/>
          </a:p>
        </p:txBody>
      </p:sp>
    </p:spTree>
    <p:extLst>
      <p:ext uri="{BB962C8B-B14F-4D97-AF65-F5344CB8AC3E}">
        <p14:creationId xmlns:p14="http://schemas.microsoft.com/office/powerpoint/2010/main" val="2197212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2B819419-448B-40AA-AE9C-B46D695707D7}" type="slidenum">
              <a:rPr lang="en-CA" smtClean="0"/>
              <a:t>7</a:t>
            </a:fld>
            <a:endParaRPr lang="en-CA"/>
          </a:p>
        </p:txBody>
      </p:sp>
    </p:spTree>
    <p:extLst>
      <p:ext uri="{BB962C8B-B14F-4D97-AF65-F5344CB8AC3E}">
        <p14:creationId xmlns:p14="http://schemas.microsoft.com/office/powerpoint/2010/main" val="40347586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Based on </a:t>
            </a:r>
            <a:r>
              <a:rPr lang="en-CA" dirty="0" err="1"/>
              <a:t>hyperchem</a:t>
            </a:r>
            <a:r>
              <a:rPr lang="en-CA" dirty="0"/>
              <a:t> simulation and fluorescence measurement, the distance between two helices are about 27 .5 angstrom </a:t>
            </a:r>
          </a:p>
        </p:txBody>
      </p:sp>
      <p:sp>
        <p:nvSpPr>
          <p:cNvPr id="4" name="Slide Number Placeholder 3"/>
          <p:cNvSpPr>
            <a:spLocks noGrp="1"/>
          </p:cNvSpPr>
          <p:nvPr>
            <p:ph type="sldNum" sz="quarter" idx="10"/>
          </p:nvPr>
        </p:nvSpPr>
        <p:spPr/>
        <p:txBody>
          <a:bodyPr/>
          <a:lstStyle/>
          <a:p>
            <a:fld id="{2B819419-448B-40AA-AE9C-B46D695707D7}" type="slidenum">
              <a:rPr lang="en-CA" smtClean="0"/>
              <a:t>8</a:t>
            </a:fld>
            <a:endParaRPr lang="en-CA"/>
          </a:p>
        </p:txBody>
      </p:sp>
    </p:spTree>
    <p:extLst>
      <p:ext uri="{BB962C8B-B14F-4D97-AF65-F5344CB8AC3E}">
        <p14:creationId xmlns:p14="http://schemas.microsoft.com/office/powerpoint/2010/main" val="3374723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Based on </a:t>
            </a:r>
            <a:r>
              <a:rPr lang="en-CA" dirty="0" err="1"/>
              <a:t>hyperchem</a:t>
            </a:r>
            <a:r>
              <a:rPr lang="en-CA" dirty="0"/>
              <a:t> simulation and fluorescence measurement, the distance between two helices are about 27 .5 angstrom </a:t>
            </a:r>
          </a:p>
        </p:txBody>
      </p:sp>
      <p:sp>
        <p:nvSpPr>
          <p:cNvPr id="4" name="Slide Number Placeholder 3"/>
          <p:cNvSpPr>
            <a:spLocks noGrp="1"/>
          </p:cNvSpPr>
          <p:nvPr>
            <p:ph type="sldNum" sz="quarter" idx="10"/>
          </p:nvPr>
        </p:nvSpPr>
        <p:spPr/>
        <p:txBody>
          <a:bodyPr/>
          <a:lstStyle/>
          <a:p>
            <a:fld id="{2B819419-448B-40AA-AE9C-B46D695707D7}" type="slidenum">
              <a:rPr lang="en-CA" smtClean="0"/>
              <a:t>9</a:t>
            </a:fld>
            <a:endParaRPr lang="en-CA"/>
          </a:p>
        </p:txBody>
      </p:sp>
    </p:spTree>
    <p:extLst>
      <p:ext uri="{BB962C8B-B14F-4D97-AF65-F5344CB8AC3E}">
        <p14:creationId xmlns:p14="http://schemas.microsoft.com/office/powerpoint/2010/main" val="2733485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01CA8C97-9EFD-4C1B-82D9-D3F4EF5F4993}" type="slidenum">
              <a:rPr lang="en-CA" smtClean="0"/>
              <a:t>10</a:t>
            </a:fld>
            <a:endParaRPr lang="en-CA"/>
          </a:p>
        </p:txBody>
      </p:sp>
    </p:spTree>
    <p:extLst>
      <p:ext uri="{BB962C8B-B14F-4D97-AF65-F5344CB8AC3E}">
        <p14:creationId xmlns:p14="http://schemas.microsoft.com/office/powerpoint/2010/main" val="20606028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In this presentation, compression of the </a:t>
            </a:r>
            <a:r>
              <a:rPr lang="en-CA" dirty="0" err="1"/>
              <a:t>naf</a:t>
            </a:r>
            <a:r>
              <a:rPr lang="en-CA" dirty="0"/>
              <a:t> will be studied with </a:t>
            </a:r>
            <a:r>
              <a:rPr lang="en-CA" dirty="0" err="1"/>
              <a:t>pef</a:t>
            </a:r>
            <a:r>
              <a:rPr lang="en-CA" dirty="0"/>
              <a:t>. </a:t>
            </a:r>
          </a:p>
        </p:txBody>
      </p:sp>
      <p:sp>
        <p:nvSpPr>
          <p:cNvPr id="4" name="Slide Number Placeholder 3"/>
          <p:cNvSpPr>
            <a:spLocks noGrp="1"/>
          </p:cNvSpPr>
          <p:nvPr>
            <p:ph type="sldNum" sz="quarter" idx="10"/>
          </p:nvPr>
        </p:nvSpPr>
        <p:spPr/>
        <p:txBody>
          <a:bodyPr/>
          <a:lstStyle/>
          <a:p>
            <a:fld id="{2B819419-448B-40AA-AE9C-B46D695707D7}" type="slidenum">
              <a:rPr lang="en-CA" smtClean="0"/>
              <a:t>11</a:t>
            </a:fld>
            <a:endParaRPr lang="en-CA"/>
          </a:p>
        </p:txBody>
      </p:sp>
    </p:spTree>
    <p:extLst>
      <p:ext uri="{BB962C8B-B14F-4D97-AF65-F5344CB8AC3E}">
        <p14:creationId xmlns:p14="http://schemas.microsoft.com/office/powerpoint/2010/main" val="1811264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01CA8C97-9EFD-4C1B-82D9-D3F4EF5F4993}" type="slidenum">
              <a:rPr lang="en-CA" smtClean="0"/>
              <a:t>15</a:t>
            </a:fld>
            <a:endParaRPr lang="en-CA"/>
          </a:p>
        </p:txBody>
      </p:sp>
    </p:spTree>
    <p:extLst>
      <p:ext uri="{BB962C8B-B14F-4D97-AF65-F5344CB8AC3E}">
        <p14:creationId xmlns:p14="http://schemas.microsoft.com/office/powerpoint/2010/main" val="5922548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At  C*** the distance between helices is too short which results in confining pyrene molecules in a small given area. As pyrene molecules are so close to each other, they will form excimer without having time to reorient themselves. The excimer will be formed with poor orientation. Poor overlapped excimer has low quantum yield.  </a:t>
            </a:r>
          </a:p>
        </p:txBody>
      </p:sp>
      <p:sp>
        <p:nvSpPr>
          <p:cNvPr id="4" name="Slide Number Placeholder 3"/>
          <p:cNvSpPr>
            <a:spLocks noGrp="1"/>
          </p:cNvSpPr>
          <p:nvPr>
            <p:ph type="sldNum" sz="quarter" idx="10"/>
          </p:nvPr>
        </p:nvSpPr>
        <p:spPr/>
        <p:txBody>
          <a:bodyPr/>
          <a:lstStyle/>
          <a:p>
            <a:fld id="{01CA8C97-9EFD-4C1B-82D9-D3F4EF5F4993}" type="slidenum">
              <a:rPr lang="en-CA" smtClean="0"/>
              <a:t>17</a:t>
            </a:fld>
            <a:endParaRPr lang="en-CA"/>
          </a:p>
        </p:txBody>
      </p:sp>
    </p:spTree>
    <p:extLst>
      <p:ext uri="{BB962C8B-B14F-4D97-AF65-F5344CB8AC3E}">
        <p14:creationId xmlns:p14="http://schemas.microsoft.com/office/powerpoint/2010/main" val="1529925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41B9F-8C4D-4B63-9146-F346D35772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114D37C4-839E-48A2-B99F-620CECFBF3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2B15108B-8794-4BD5-B515-9945289970DD}"/>
              </a:ext>
            </a:extLst>
          </p:cNvPr>
          <p:cNvSpPr>
            <a:spLocks noGrp="1"/>
          </p:cNvSpPr>
          <p:nvPr>
            <p:ph type="dt" sz="half" idx="10"/>
          </p:nvPr>
        </p:nvSpPr>
        <p:spPr/>
        <p:txBody>
          <a:bodyPr/>
          <a:lstStyle/>
          <a:p>
            <a:fld id="{74DE3AF1-37AA-410B-A3D2-94E6A008A06E}" type="datetime1">
              <a:rPr lang="en-CA" smtClean="0"/>
              <a:t>08/08/2018</a:t>
            </a:fld>
            <a:endParaRPr lang="en-CA"/>
          </a:p>
        </p:txBody>
      </p:sp>
      <p:sp>
        <p:nvSpPr>
          <p:cNvPr id="5" name="Footer Placeholder 4">
            <a:extLst>
              <a:ext uri="{FF2B5EF4-FFF2-40B4-BE49-F238E27FC236}">
                <a16:creationId xmlns:a16="http://schemas.microsoft.com/office/drawing/2014/main" id="{53FE4401-D2EC-4AD8-835A-24CBD121C1BB}"/>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15A3DA19-06FD-459B-AE14-A284354BDC34}"/>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36663412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432DC-9840-43BB-8316-A37470FEC847}"/>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3DD1A5FC-4924-441E-B450-01E28145B64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019681B1-FB02-496C-A004-DB876772E317}"/>
              </a:ext>
            </a:extLst>
          </p:cNvPr>
          <p:cNvSpPr>
            <a:spLocks noGrp="1"/>
          </p:cNvSpPr>
          <p:nvPr>
            <p:ph type="dt" sz="half" idx="10"/>
          </p:nvPr>
        </p:nvSpPr>
        <p:spPr/>
        <p:txBody>
          <a:bodyPr/>
          <a:lstStyle/>
          <a:p>
            <a:fld id="{4D0783C3-76F4-41BB-8910-E7F036385D76}" type="datetime1">
              <a:rPr lang="en-CA" smtClean="0"/>
              <a:t>08/08/2018</a:t>
            </a:fld>
            <a:endParaRPr lang="en-CA"/>
          </a:p>
        </p:txBody>
      </p:sp>
      <p:sp>
        <p:nvSpPr>
          <p:cNvPr id="5" name="Footer Placeholder 4">
            <a:extLst>
              <a:ext uri="{FF2B5EF4-FFF2-40B4-BE49-F238E27FC236}">
                <a16:creationId xmlns:a16="http://schemas.microsoft.com/office/drawing/2014/main" id="{C196E7CD-035C-47E7-B2F5-5C3F2908AE61}"/>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CEEC2F20-6102-49D9-AEFA-9FA3F2A88D65}"/>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16897575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F2111AF-0049-4EE0-B97C-ABC0272490A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D932817A-B1B2-440B-A2EA-62B0FFDC9CE1}"/>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62DB3621-DAAD-4C62-BC55-B83176885922}"/>
              </a:ext>
            </a:extLst>
          </p:cNvPr>
          <p:cNvSpPr>
            <a:spLocks noGrp="1"/>
          </p:cNvSpPr>
          <p:nvPr>
            <p:ph type="dt" sz="half" idx="10"/>
          </p:nvPr>
        </p:nvSpPr>
        <p:spPr/>
        <p:txBody>
          <a:bodyPr/>
          <a:lstStyle/>
          <a:p>
            <a:fld id="{AE3D2F3B-9613-4169-9270-0032B7992246}" type="datetime1">
              <a:rPr lang="en-CA" smtClean="0"/>
              <a:t>08/08/2018</a:t>
            </a:fld>
            <a:endParaRPr lang="en-CA"/>
          </a:p>
        </p:txBody>
      </p:sp>
      <p:sp>
        <p:nvSpPr>
          <p:cNvPr id="5" name="Footer Placeholder 4">
            <a:extLst>
              <a:ext uri="{FF2B5EF4-FFF2-40B4-BE49-F238E27FC236}">
                <a16:creationId xmlns:a16="http://schemas.microsoft.com/office/drawing/2014/main" id="{92ADC887-6C52-4BED-8B3B-EC28F766F9B8}"/>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6935B891-54F5-43A4-A7B2-2A2FD737BC0C}"/>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9935776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E74B7-C467-4D50-88B2-F23658F06610}"/>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25637578-C63D-464C-83C6-8330FAADF9A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4633E23A-3C27-459E-9374-3A8C01740EAE}"/>
              </a:ext>
            </a:extLst>
          </p:cNvPr>
          <p:cNvSpPr>
            <a:spLocks noGrp="1"/>
          </p:cNvSpPr>
          <p:nvPr>
            <p:ph type="dt" sz="half" idx="10"/>
          </p:nvPr>
        </p:nvSpPr>
        <p:spPr/>
        <p:txBody>
          <a:bodyPr/>
          <a:lstStyle/>
          <a:p>
            <a:fld id="{7EC37576-6465-4498-8AB0-C583D9381480}" type="datetime1">
              <a:rPr lang="en-CA" smtClean="0"/>
              <a:t>08/08/2018</a:t>
            </a:fld>
            <a:endParaRPr lang="en-CA"/>
          </a:p>
        </p:txBody>
      </p:sp>
      <p:sp>
        <p:nvSpPr>
          <p:cNvPr id="5" name="Footer Placeholder 4">
            <a:extLst>
              <a:ext uri="{FF2B5EF4-FFF2-40B4-BE49-F238E27FC236}">
                <a16:creationId xmlns:a16="http://schemas.microsoft.com/office/drawing/2014/main" id="{4A07D25D-A11F-45B3-919E-9BF32F2A71BF}"/>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D6EE2E0-2012-4662-AA77-B3FB76071910}"/>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2428308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3FB3AC-B534-43A6-B443-FB752B88B3D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DCDB4163-E819-43D3-81CD-9AB29B1F3DB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2FEF2B9-53DC-43BB-9186-DC17AA126023}"/>
              </a:ext>
            </a:extLst>
          </p:cNvPr>
          <p:cNvSpPr>
            <a:spLocks noGrp="1"/>
          </p:cNvSpPr>
          <p:nvPr>
            <p:ph type="dt" sz="half" idx="10"/>
          </p:nvPr>
        </p:nvSpPr>
        <p:spPr/>
        <p:txBody>
          <a:bodyPr/>
          <a:lstStyle/>
          <a:p>
            <a:fld id="{D6891C3B-ED34-4902-A3C1-B9B205BE0C57}" type="datetime1">
              <a:rPr lang="en-CA" smtClean="0"/>
              <a:t>08/08/2018</a:t>
            </a:fld>
            <a:endParaRPr lang="en-CA"/>
          </a:p>
        </p:txBody>
      </p:sp>
      <p:sp>
        <p:nvSpPr>
          <p:cNvPr id="5" name="Footer Placeholder 4">
            <a:extLst>
              <a:ext uri="{FF2B5EF4-FFF2-40B4-BE49-F238E27FC236}">
                <a16:creationId xmlns:a16="http://schemas.microsoft.com/office/drawing/2014/main" id="{A07F5261-3536-4E07-A0B9-1D4E537EF46D}"/>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5F2617F9-7A02-4144-86F9-D33B9B9F1DFE}"/>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3288334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857BD8-9781-4050-8099-7E3E4FA5B9AA}"/>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4556F5A1-23FE-4022-ACBA-984B68A091D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5BBBC16F-5613-4B18-8CF9-EBE7BC0B7983}"/>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71506607-0511-4B54-A4A6-CC1251ABC1E4}"/>
              </a:ext>
            </a:extLst>
          </p:cNvPr>
          <p:cNvSpPr>
            <a:spLocks noGrp="1"/>
          </p:cNvSpPr>
          <p:nvPr>
            <p:ph type="dt" sz="half" idx="10"/>
          </p:nvPr>
        </p:nvSpPr>
        <p:spPr/>
        <p:txBody>
          <a:bodyPr/>
          <a:lstStyle/>
          <a:p>
            <a:fld id="{51A72032-8A79-48A7-834F-BE4F5C6F96D1}" type="datetime1">
              <a:rPr lang="en-CA" smtClean="0"/>
              <a:t>08/08/2018</a:t>
            </a:fld>
            <a:endParaRPr lang="en-CA"/>
          </a:p>
        </p:txBody>
      </p:sp>
      <p:sp>
        <p:nvSpPr>
          <p:cNvPr id="6" name="Footer Placeholder 5">
            <a:extLst>
              <a:ext uri="{FF2B5EF4-FFF2-40B4-BE49-F238E27FC236}">
                <a16:creationId xmlns:a16="http://schemas.microsoft.com/office/drawing/2014/main" id="{91E58934-B154-416D-A89C-849B59A5F79D}"/>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3FB54EA1-FF0F-442E-9DBA-DD11D8AC9C25}"/>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1572130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9766B-BC1C-4B8D-9CEB-FA75D7A7B595}"/>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136431A6-3B1E-448B-9BD3-C58BE5C3B9B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B24E7CD0-3F13-4145-82C3-A0B9E52E9BD5}"/>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270CD072-2114-40E0-8958-1A05498DBB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8694CED-0DBB-4029-9971-B9697BECE51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21362842-9092-4109-A0D0-428C9973D228}"/>
              </a:ext>
            </a:extLst>
          </p:cNvPr>
          <p:cNvSpPr>
            <a:spLocks noGrp="1"/>
          </p:cNvSpPr>
          <p:nvPr>
            <p:ph type="dt" sz="half" idx="10"/>
          </p:nvPr>
        </p:nvSpPr>
        <p:spPr/>
        <p:txBody>
          <a:bodyPr/>
          <a:lstStyle/>
          <a:p>
            <a:fld id="{8557DCCA-B421-412A-97F2-3B47820C7C8D}" type="datetime1">
              <a:rPr lang="en-CA" smtClean="0"/>
              <a:t>08/08/2018</a:t>
            </a:fld>
            <a:endParaRPr lang="en-CA"/>
          </a:p>
        </p:txBody>
      </p:sp>
      <p:sp>
        <p:nvSpPr>
          <p:cNvPr id="8" name="Footer Placeholder 7">
            <a:extLst>
              <a:ext uri="{FF2B5EF4-FFF2-40B4-BE49-F238E27FC236}">
                <a16:creationId xmlns:a16="http://schemas.microsoft.com/office/drawing/2014/main" id="{CD700BF4-F4B1-415D-996B-E1BAE766D2EF}"/>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86D2879A-A414-4A25-8A9F-B73C1D29FB59}"/>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18119866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A5623-DDB7-4CE9-BD81-EC80A5B5F90C}"/>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CCF19B21-54AD-4718-A4BF-7636F1E1E724}"/>
              </a:ext>
            </a:extLst>
          </p:cNvPr>
          <p:cNvSpPr>
            <a:spLocks noGrp="1"/>
          </p:cNvSpPr>
          <p:nvPr>
            <p:ph type="dt" sz="half" idx="10"/>
          </p:nvPr>
        </p:nvSpPr>
        <p:spPr/>
        <p:txBody>
          <a:bodyPr/>
          <a:lstStyle/>
          <a:p>
            <a:fld id="{51560621-E6F5-4505-BCE7-FFFD69DEA983}" type="datetime1">
              <a:rPr lang="en-CA" smtClean="0"/>
              <a:t>08/08/2018</a:t>
            </a:fld>
            <a:endParaRPr lang="en-CA"/>
          </a:p>
        </p:txBody>
      </p:sp>
      <p:sp>
        <p:nvSpPr>
          <p:cNvPr id="4" name="Footer Placeholder 3">
            <a:extLst>
              <a:ext uri="{FF2B5EF4-FFF2-40B4-BE49-F238E27FC236}">
                <a16:creationId xmlns:a16="http://schemas.microsoft.com/office/drawing/2014/main" id="{555F13F4-F52E-47F1-AC4C-E002B375B334}"/>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BCADD176-F1D4-4B3E-B6AD-BAAE082817BC}"/>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1417836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5DA65B-2D4D-4119-9765-FDEDC3F2931F}"/>
              </a:ext>
            </a:extLst>
          </p:cNvPr>
          <p:cNvSpPr>
            <a:spLocks noGrp="1"/>
          </p:cNvSpPr>
          <p:nvPr>
            <p:ph type="dt" sz="half" idx="10"/>
          </p:nvPr>
        </p:nvSpPr>
        <p:spPr/>
        <p:txBody>
          <a:bodyPr/>
          <a:lstStyle/>
          <a:p>
            <a:fld id="{76251E8C-B16D-4A56-8D73-EEF6DD211CDC}" type="datetime1">
              <a:rPr lang="en-CA" smtClean="0"/>
              <a:t>08/08/2018</a:t>
            </a:fld>
            <a:endParaRPr lang="en-CA"/>
          </a:p>
        </p:txBody>
      </p:sp>
      <p:sp>
        <p:nvSpPr>
          <p:cNvPr id="3" name="Footer Placeholder 2">
            <a:extLst>
              <a:ext uri="{FF2B5EF4-FFF2-40B4-BE49-F238E27FC236}">
                <a16:creationId xmlns:a16="http://schemas.microsoft.com/office/drawing/2014/main" id="{7AB6E1F5-0E23-46AA-9163-BF81B0CB5D77}"/>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B9A7A4F6-BE6C-443E-8A4E-4DA5B68031CC}"/>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1640324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E53DF-C9EB-4398-9E92-3BA32ADFD30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F7D33334-2A30-4F57-961F-B3D2F2852E5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6263774C-7669-4906-A89C-2B41B4024D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98745B4-7455-44F0-8E7D-0F1E3AE089E9}"/>
              </a:ext>
            </a:extLst>
          </p:cNvPr>
          <p:cNvSpPr>
            <a:spLocks noGrp="1"/>
          </p:cNvSpPr>
          <p:nvPr>
            <p:ph type="dt" sz="half" idx="10"/>
          </p:nvPr>
        </p:nvSpPr>
        <p:spPr/>
        <p:txBody>
          <a:bodyPr/>
          <a:lstStyle/>
          <a:p>
            <a:fld id="{26F7F7C8-D764-402D-AEE8-CB293D8EDDAF}" type="datetime1">
              <a:rPr lang="en-CA" smtClean="0"/>
              <a:t>08/08/2018</a:t>
            </a:fld>
            <a:endParaRPr lang="en-CA"/>
          </a:p>
        </p:txBody>
      </p:sp>
      <p:sp>
        <p:nvSpPr>
          <p:cNvPr id="6" name="Footer Placeholder 5">
            <a:extLst>
              <a:ext uri="{FF2B5EF4-FFF2-40B4-BE49-F238E27FC236}">
                <a16:creationId xmlns:a16="http://schemas.microsoft.com/office/drawing/2014/main" id="{3AFCFD3D-BC6B-48FA-A356-9EAF60C523B1}"/>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AD17DDE6-A4EE-4B0C-B48F-1E54340111AE}"/>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4096956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C31FE-47FF-4164-9315-3C62D2592DF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170B43D5-1F97-4EBD-8A03-9F5BABAD0D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76DA081D-9C09-41B7-A67D-F1FE94BB094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FA64AB6-7249-47DA-8A46-186E6BC1DCBE}"/>
              </a:ext>
            </a:extLst>
          </p:cNvPr>
          <p:cNvSpPr>
            <a:spLocks noGrp="1"/>
          </p:cNvSpPr>
          <p:nvPr>
            <p:ph type="dt" sz="half" idx="10"/>
          </p:nvPr>
        </p:nvSpPr>
        <p:spPr/>
        <p:txBody>
          <a:bodyPr/>
          <a:lstStyle/>
          <a:p>
            <a:fld id="{ADEE23A7-FA25-4200-BDA0-76126900EA0B}" type="datetime1">
              <a:rPr lang="en-CA" smtClean="0"/>
              <a:t>08/08/2018</a:t>
            </a:fld>
            <a:endParaRPr lang="en-CA"/>
          </a:p>
        </p:txBody>
      </p:sp>
      <p:sp>
        <p:nvSpPr>
          <p:cNvPr id="6" name="Footer Placeholder 5">
            <a:extLst>
              <a:ext uri="{FF2B5EF4-FFF2-40B4-BE49-F238E27FC236}">
                <a16:creationId xmlns:a16="http://schemas.microsoft.com/office/drawing/2014/main" id="{9DF25AE5-D64E-43A0-B9CB-A819D83F7DA8}"/>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308D4F6E-3214-4F00-9CEE-995769B2F33A}"/>
              </a:ext>
            </a:extLst>
          </p:cNvPr>
          <p:cNvSpPr>
            <a:spLocks noGrp="1"/>
          </p:cNvSpPr>
          <p:nvPr>
            <p:ph type="sldNum" sz="quarter" idx="12"/>
          </p:nvPr>
        </p:nvSpPr>
        <p:spPr/>
        <p:txBody>
          <a:bodyPr/>
          <a:lstStyle/>
          <a:p>
            <a:fld id="{52D4D707-D186-471D-88B4-E06A5732056C}" type="slidenum">
              <a:rPr lang="en-CA" smtClean="0"/>
              <a:t>‹#›</a:t>
            </a:fld>
            <a:endParaRPr lang="en-CA"/>
          </a:p>
        </p:txBody>
      </p:sp>
    </p:spTree>
    <p:extLst>
      <p:ext uri="{BB962C8B-B14F-4D97-AF65-F5344CB8AC3E}">
        <p14:creationId xmlns:p14="http://schemas.microsoft.com/office/powerpoint/2010/main" val="3545522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6D519AB-36BE-48C3-8928-C85B77989C0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503FBF2E-FFD9-4C9B-BDD0-C3CA53F330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FFD023A3-ACCA-46B5-A407-585A4998697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FC8550-5357-4981-9F60-57FD90F69CB1}" type="datetime1">
              <a:rPr lang="en-CA" smtClean="0"/>
              <a:t>08/08/2018</a:t>
            </a:fld>
            <a:endParaRPr lang="en-CA"/>
          </a:p>
        </p:txBody>
      </p:sp>
      <p:sp>
        <p:nvSpPr>
          <p:cNvPr id="5" name="Footer Placeholder 4">
            <a:extLst>
              <a:ext uri="{FF2B5EF4-FFF2-40B4-BE49-F238E27FC236}">
                <a16:creationId xmlns:a16="http://schemas.microsoft.com/office/drawing/2014/main" id="{076A9552-2C09-4C97-A56A-452D9ADD681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EF610DBE-3CBF-4805-B517-F9ABB869EEA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D4D707-D186-471D-88B4-E06A5732056C}" type="slidenum">
              <a:rPr lang="en-CA" smtClean="0"/>
              <a:t>‹#›</a:t>
            </a:fld>
            <a:endParaRPr lang="en-CA"/>
          </a:p>
        </p:txBody>
      </p:sp>
    </p:spTree>
    <p:extLst>
      <p:ext uri="{BB962C8B-B14F-4D97-AF65-F5344CB8AC3E}">
        <p14:creationId xmlns:p14="http://schemas.microsoft.com/office/powerpoint/2010/main" val="3638410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11" Type="http://schemas.openxmlformats.org/officeDocument/2006/relationships/image" Target="../media/image29.png"/><Relationship Id="rId5" Type="http://schemas.openxmlformats.org/officeDocument/2006/relationships/image" Target="../media/image24.png"/><Relationship Id="rId10" Type="http://schemas.openxmlformats.org/officeDocument/2006/relationships/image" Target="../media/image28.png"/><Relationship Id="rId4" Type="http://schemas.openxmlformats.org/officeDocument/2006/relationships/image" Target="../media/image23.png"/><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chart" Target="../charts/chart3.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13.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chart" Target="../charts/chart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13.wmf"/><Relationship Id="rId4" Type="http://schemas.openxmlformats.org/officeDocument/2006/relationships/oleObject" Target="../embeddings/oleObject18.bin"/><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50.png"/><Relationship Id="rId5" Type="http://schemas.openxmlformats.org/officeDocument/2006/relationships/image" Target="../media/image17.png"/><Relationship Id="rId4" Type="http://schemas.openxmlformats.org/officeDocument/2006/relationships/chart" Target="../charts/chart8.xml"/></Relationships>
</file>

<file path=ppt/slides/_rels/slide16.xml.rels><?xml version="1.0" encoding="UTF-8" standalone="yes"?>
<Relationships xmlns="http://schemas.openxmlformats.org/package/2006/relationships"><Relationship Id="rId3" Type="http://schemas.openxmlformats.org/officeDocument/2006/relationships/chart" Target="../charts/chart10.xml"/><Relationship Id="rId7" Type="http://schemas.openxmlformats.org/officeDocument/2006/relationships/image" Target="../media/image20.png"/><Relationship Id="rId2" Type="http://schemas.openxmlformats.org/officeDocument/2006/relationships/chart" Target="../charts/chart9.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7.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chart" Target="../charts/chart13.xml"/><Relationship Id="rId3" Type="http://schemas.openxmlformats.org/officeDocument/2006/relationships/notesSlide" Target="../notesSlides/notesSlide9.xml"/><Relationship Id="rId7" Type="http://schemas.openxmlformats.org/officeDocument/2006/relationships/oleObject" Target="../embeddings/oleObject22.bin"/><Relationship Id="rId12" Type="http://schemas.openxmlformats.org/officeDocument/2006/relationships/chart" Target="../charts/chart12.xml"/><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chart" Target="../charts/chart11.xml"/><Relationship Id="rId5" Type="http://schemas.openxmlformats.org/officeDocument/2006/relationships/image" Target="../media/image10.emf"/><Relationship Id="rId15" Type="http://schemas.openxmlformats.org/officeDocument/2006/relationships/image" Target="../media/image29.png"/><Relationship Id="rId10" Type="http://schemas.openxmlformats.org/officeDocument/2006/relationships/oleObject" Target="../embeddings/oleObject25.bin"/><Relationship Id="rId4" Type="http://schemas.openxmlformats.org/officeDocument/2006/relationships/oleObject" Target="../embeddings/oleObject20.bin"/><Relationship Id="rId9" Type="http://schemas.openxmlformats.org/officeDocument/2006/relationships/oleObject" Target="../embeddings/oleObject24.bin"/><Relationship Id="rId1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chart" Target="../charts/chart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hart" Target="../charts/chart16.xml"/><Relationship Id="rId7"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7.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wmf"/><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chart" Target="../charts/chart17.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2.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28.bin"/><Relationship Id="rId10" Type="http://schemas.openxmlformats.org/officeDocument/2006/relationships/image" Target="../media/image28.png"/><Relationship Id="rId4" Type="http://schemas.openxmlformats.org/officeDocument/2006/relationships/image" Target="../media/image39.png"/><Relationship Id="rId9" Type="http://schemas.openxmlformats.org/officeDocument/2006/relationships/image" Target="../media/image34.png"/></Relationships>
</file>

<file path=ppt/slides/_rels/slide27.xml.rels><?xml version="1.0" encoding="UTF-8" standalone="yes"?>
<Relationships xmlns="http://schemas.openxmlformats.org/package/2006/relationships"><Relationship Id="rId2" Type="http://schemas.openxmlformats.org/officeDocument/2006/relationships/chart" Target="../charts/chart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9.png"/></Relationships>
</file>

<file path=ppt/slides/_rels/slide29.xml.rels><?xml version="1.0" encoding="UTF-8" standalone="yes"?>
<Relationships xmlns="http://schemas.openxmlformats.org/package/2006/relationships"><Relationship Id="rId3" Type="http://schemas.openxmlformats.org/officeDocument/2006/relationships/chart" Target="../charts/chart20.xml"/><Relationship Id="rId2" Type="http://schemas.openxmlformats.org/officeDocument/2006/relationships/chart" Target="../charts/chart19.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jpg"/><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2.png"/><Relationship Id="rId7" Type="http://schemas.openxmlformats.org/officeDocument/2006/relationships/image" Target="../media/image34.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5.png"/><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23.png"/></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9.emf"/><Relationship Id="rId4" Type="http://schemas.openxmlformats.org/officeDocument/2006/relationships/image" Target="../media/image8.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emf"/><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7.bin"/><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chart" Target="../charts/chart1.xml"/><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png"/><Relationship Id="rId3" Type="http://schemas.openxmlformats.org/officeDocument/2006/relationships/notesSlide" Target="../notesSlides/notesSlide3.xml"/><Relationship Id="rId7" Type="http://schemas.openxmlformats.org/officeDocument/2006/relationships/oleObject" Target="../embeddings/oleObject13.bin"/><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11" Type="http://schemas.openxmlformats.org/officeDocument/2006/relationships/oleObject" Target="../embeddings/oleObject17.bin"/><Relationship Id="rId5" Type="http://schemas.openxmlformats.org/officeDocument/2006/relationships/oleObject" Target="../embeddings/oleObject12.bin"/><Relationship Id="rId10" Type="http://schemas.openxmlformats.org/officeDocument/2006/relationships/oleObject" Target="../embeddings/oleObject16.bin"/><Relationship Id="rId4" Type="http://schemas.openxmlformats.org/officeDocument/2006/relationships/chart" Target="../charts/chart2.xml"/><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emf"/><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A4101-E54E-4C40-B182-F67BA4CBA38E}"/>
              </a:ext>
            </a:extLst>
          </p:cNvPr>
          <p:cNvSpPr>
            <a:spLocks noGrp="1"/>
          </p:cNvSpPr>
          <p:nvPr>
            <p:ph type="ctrTitle"/>
          </p:nvPr>
        </p:nvSpPr>
        <p:spPr>
          <a:xfrm>
            <a:off x="2690948" y="1141572"/>
            <a:ext cx="9318173" cy="2387600"/>
          </a:xfrm>
        </p:spPr>
        <p:txBody>
          <a:bodyPr>
            <a:noAutofit/>
          </a:bodyPr>
          <a:lstStyle/>
          <a:p>
            <a:pPr algn="r"/>
            <a:r>
              <a:rPr lang="en-CA" sz="4000" b="1" dirty="0">
                <a:latin typeface="Times New Roman" panose="02020603050405020304" pitchFamily="18" charset="0"/>
                <a:cs typeface="Times New Roman" panose="02020603050405020304" pitchFamily="18" charset="0"/>
              </a:rPr>
              <a:t>Compression of Nano‐sized Amylopectin Fragments Probed by Pyrene Excimer Fluorescence (PEF) in DMSO</a:t>
            </a:r>
            <a:r>
              <a:rPr lang="en-CA" sz="4000" dirty="0">
                <a:latin typeface="Times New Roman" panose="02020603050405020304" pitchFamily="18" charset="0"/>
                <a:cs typeface="Times New Roman" panose="02020603050405020304" pitchFamily="18" charset="0"/>
              </a:rPr>
              <a:t/>
            </a:r>
            <a:br>
              <a:rPr lang="en-CA" sz="4000" dirty="0">
                <a:latin typeface="Times New Roman" panose="02020603050405020304" pitchFamily="18" charset="0"/>
                <a:cs typeface="Times New Roman" panose="02020603050405020304" pitchFamily="18" charset="0"/>
              </a:rPr>
            </a:br>
            <a:endParaRPr lang="en-CA" sz="4000"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D627FCDF-A544-4B44-94A6-CCFDC61B6945}"/>
              </a:ext>
            </a:extLst>
          </p:cNvPr>
          <p:cNvSpPr>
            <a:spLocks noGrp="1"/>
          </p:cNvSpPr>
          <p:nvPr>
            <p:ph type="subTitle" idx="1"/>
          </p:nvPr>
        </p:nvSpPr>
        <p:spPr>
          <a:xfrm>
            <a:off x="2825931" y="4060666"/>
            <a:ext cx="9144000" cy="1655762"/>
          </a:xfrm>
        </p:spPr>
        <p:txBody>
          <a:bodyPr>
            <a:normAutofit/>
          </a:bodyPr>
          <a:lstStyle/>
          <a:p>
            <a:pPr algn="r"/>
            <a:r>
              <a:rPr lang="en-CA" sz="2800" b="1" u="sng" dirty="0">
                <a:latin typeface="Times New Roman" panose="02020603050405020304" pitchFamily="18" charset="0"/>
                <a:cs typeface="Times New Roman" panose="02020603050405020304" pitchFamily="18" charset="0"/>
              </a:rPr>
              <a:t>Damin Kim </a:t>
            </a:r>
            <a:r>
              <a:rPr lang="en-CA" sz="2800" b="1" dirty="0">
                <a:latin typeface="Times New Roman" panose="02020603050405020304" pitchFamily="18" charset="0"/>
                <a:cs typeface="Times New Roman" panose="02020603050405020304" pitchFamily="18" charset="0"/>
              </a:rPr>
              <a:t>and Lu Li</a:t>
            </a:r>
          </a:p>
          <a:p>
            <a:pPr algn="r"/>
            <a:r>
              <a:rPr lang="en-CA" sz="2800" b="1" dirty="0">
                <a:latin typeface="Times New Roman" panose="02020603050405020304" pitchFamily="18" charset="0"/>
                <a:cs typeface="Times New Roman" panose="02020603050405020304" pitchFamily="18" charset="0"/>
              </a:rPr>
              <a:t>Prof. Jean Duhamel</a:t>
            </a:r>
          </a:p>
          <a:p>
            <a:pPr algn="r"/>
            <a:r>
              <a:rPr lang="en-CA" sz="2800" b="1" dirty="0">
                <a:latin typeface="Times New Roman" panose="02020603050405020304" pitchFamily="18" charset="0"/>
                <a:cs typeface="Times New Roman" panose="02020603050405020304" pitchFamily="18" charset="0"/>
              </a:rPr>
              <a:t>May 9</a:t>
            </a:r>
            <a:r>
              <a:rPr lang="en-CA" sz="2800" b="1" baseline="30000" dirty="0">
                <a:latin typeface="Times New Roman" panose="02020603050405020304" pitchFamily="18" charset="0"/>
                <a:cs typeface="Times New Roman" panose="02020603050405020304" pitchFamily="18" charset="0"/>
              </a:rPr>
              <a:t>th</a:t>
            </a:r>
            <a:r>
              <a:rPr lang="en-CA" sz="2800" b="1" dirty="0">
                <a:latin typeface="Times New Roman" panose="02020603050405020304" pitchFamily="18" charset="0"/>
                <a:cs typeface="Times New Roman" panose="02020603050405020304" pitchFamily="18" charset="0"/>
              </a:rPr>
              <a:t>, 2018</a:t>
            </a:r>
          </a:p>
        </p:txBody>
      </p:sp>
      <p:pic>
        <p:nvPicPr>
          <p:cNvPr id="4" name="Picture 1328" descr="colour_RGB">
            <a:extLst>
              <a:ext uri="{FF2B5EF4-FFF2-40B4-BE49-F238E27FC236}">
                <a16:creationId xmlns:a16="http://schemas.microsoft.com/office/drawing/2014/main" id="{FE6894B6-21E3-41B2-A705-CCBDD988C052}"/>
              </a:ext>
            </a:extLst>
          </p:cNvPr>
          <p:cNvPicPr>
            <a:picLocks noChangeAspect="1" noChangeArrowheads="1"/>
          </p:cNvPicPr>
          <p:nvPr/>
        </p:nvPicPr>
        <p:blipFill>
          <a:blip r:embed="rId2" cstate="print">
            <a:clrChange>
              <a:clrFrom>
                <a:srgbClr val="FFFFFF"/>
              </a:clrFrom>
              <a:clrTo>
                <a:srgbClr val="FFFFFF">
                  <a:alpha val="0"/>
                </a:srgbClr>
              </a:clrTo>
            </a:clrChange>
            <a:lum bright="-14000" contrast="40000"/>
          </a:blip>
          <a:srcRect/>
          <a:stretch>
            <a:fillRect/>
          </a:stretch>
        </p:blipFill>
        <p:spPr bwMode="auto">
          <a:xfrm>
            <a:off x="5294812" y="5275506"/>
            <a:ext cx="2047099" cy="1592914"/>
          </a:xfrm>
          <a:prstGeom prst="rect">
            <a:avLst/>
          </a:prstGeom>
          <a:noFill/>
          <a:ln w="9525">
            <a:noFill/>
            <a:miter lim="800000"/>
            <a:headEnd/>
            <a:tailEnd/>
          </a:ln>
        </p:spPr>
      </p:pic>
      <p:pic>
        <p:nvPicPr>
          <p:cNvPr id="5" name="Picture 4">
            <a:extLst>
              <a:ext uri="{FF2B5EF4-FFF2-40B4-BE49-F238E27FC236}">
                <a16:creationId xmlns:a16="http://schemas.microsoft.com/office/drawing/2014/main" id="{4126073A-9A4E-449F-8318-7A28AC5729CA}"/>
              </a:ext>
            </a:extLst>
          </p:cNvPr>
          <p:cNvPicPr>
            <a:picLocks noChangeAspect="1"/>
          </p:cNvPicPr>
          <p:nvPr/>
        </p:nvPicPr>
        <p:blipFill>
          <a:blip r:embed="rId3"/>
          <a:stretch>
            <a:fillRect/>
          </a:stretch>
        </p:blipFill>
        <p:spPr>
          <a:xfrm>
            <a:off x="222069" y="5495378"/>
            <a:ext cx="2603863" cy="1260001"/>
          </a:xfrm>
          <a:prstGeom prst="rect">
            <a:avLst/>
          </a:prstGeom>
        </p:spPr>
      </p:pic>
      <p:pic>
        <p:nvPicPr>
          <p:cNvPr id="6" name="Picture 12">
            <a:extLst>
              <a:ext uri="{FF2B5EF4-FFF2-40B4-BE49-F238E27FC236}">
                <a16:creationId xmlns:a16="http://schemas.microsoft.com/office/drawing/2014/main" id="{4EF0D212-2BA7-482C-BFC1-E04D5571BC6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56523" y="5399478"/>
            <a:ext cx="2538289" cy="145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a:extLst>
              <a:ext uri="{FF2B5EF4-FFF2-40B4-BE49-F238E27FC236}">
                <a16:creationId xmlns:a16="http://schemas.microsoft.com/office/drawing/2014/main" id="{F2A058AA-B760-4214-97B0-BDB6C924DD58}"/>
              </a:ext>
            </a:extLst>
          </p:cNvPr>
          <p:cNvSpPr>
            <a:spLocks noGrp="1"/>
          </p:cNvSpPr>
          <p:nvPr>
            <p:ph type="sldNum" sz="quarter" idx="12"/>
          </p:nvPr>
        </p:nvSpPr>
        <p:spPr/>
        <p:txBody>
          <a:bodyPr/>
          <a:lstStyle/>
          <a:p>
            <a:fld id="{52D4D707-D186-471D-88B4-E06A5732056C}" type="slidenum">
              <a:rPr lang="en-CA" smtClean="0"/>
              <a:t>1</a:t>
            </a:fld>
            <a:endParaRPr lang="en-CA"/>
          </a:p>
        </p:txBody>
      </p:sp>
    </p:spTree>
    <p:extLst>
      <p:ext uri="{BB962C8B-B14F-4D97-AF65-F5344CB8AC3E}">
        <p14:creationId xmlns:p14="http://schemas.microsoft.com/office/powerpoint/2010/main" val="20857168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Group 156">
            <a:extLst>
              <a:ext uri="{FF2B5EF4-FFF2-40B4-BE49-F238E27FC236}">
                <a16:creationId xmlns:a16="http://schemas.microsoft.com/office/drawing/2014/main" id="{C39E4932-6F83-4EB7-A0C0-72527C968366}"/>
              </a:ext>
            </a:extLst>
          </p:cNvPr>
          <p:cNvGrpSpPr/>
          <p:nvPr/>
        </p:nvGrpSpPr>
        <p:grpSpPr>
          <a:xfrm>
            <a:off x="3364289" y="96994"/>
            <a:ext cx="2720186" cy="2732126"/>
            <a:chOff x="-3156607" y="1092843"/>
            <a:chExt cx="2720186" cy="2732126"/>
          </a:xfrm>
        </p:grpSpPr>
        <p:grpSp>
          <p:nvGrpSpPr>
            <p:cNvPr id="8" name="Group 7">
              <a:extLst>
                <a:ext uri="{FF2B5EF4-FFF2-40B4-BE49-F238E27FC236}">
                  <a16:creationId xmlns:a16="http://schemas.microsoft.com/office/drawing/2014/main" id="{06412A8C-F72A-497A-A592-12B0F9ECB408}"/>
                </a:ext>
              </a:extLst>
            </p:cNvPr>
            <p:cNvGrpSpPr/>
            <p:nvPr/>
          </p:nvGrpSpPr>
          <p:grpSpPr>
            <a:xfrm>
              <a:off x="-3156607" y="1751621"/>
              <a:ext cx="2720186" cy="1449665"/>
              <a:chOff x="4058718" y="915185"/>
              <a:chExt cx="4061337" cy="2120821"/>
            </a:xfrm>
          </p:grpSpPr>
          <p:sp>
            <p:nvSpPr>
              <p:cNvPr id="9" name="Rectangle 8">
                <a:extLst>
                  <a:ext uri="{FF2B5EF4-FFF2-40B4-BE49-F238E27FC236}">
                    <a16:creationId xmlns:a16="http://schemas.microsoft.com/office/drawing/2014/main" id="{15D941FA-00CA-453A-A339-A5A790F27F62}"/>
                  </a:ext>
                </a:extLst>
              </p:cNvPr>
              <p:cNvSpPr/>
              <p:nvPr/>
            </p:nvSpPr>
            <p:spPr>
              <a:xfrm rot="16200000">
                <a:off x="7614623" y="2530574"/>
                <a:ext cx="341729" cy="669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Picture 9">
                <a:extLst>
                  <a:ext uri="{FF2B5EF4-FFF2-40B4-BE49-F238E27FC236}">
                    <a16:creationId xmlns:a16="http://schemas.microsoft.com/office/drawing/2014/main" id="{C822406F-1FAF-4D9B-9127-91FCBBBCDA1E}"/>
                  </a:ext>
                </a:extLst>
              </p:cNvPr>
              <p:cNvPicPr>
                <a:picLocks noChangeAspect="1"/>
              </p:cNvPicPr>
              <p:nvPr/>
            </p:nvPicPr>
            <p:blipFill>
              <a:blip r:embed="rId3"/>
              <a:stretch>
                <a:fillRect/>
              </a:stretch>
            </p:blipFill>
            <p:spPr>
              <a:xfrm>
                <a:off x="4058718" y="925785"/>
                <a:ext cx="1481352" cy="1516567"/>
              </a:xfrm>
              <a:prstGeom prst="rect">
                <a:avLst/>
              </a:prstGeom>
            </p:spPr>
          </p:pic>
          <p:pic>
            <p:nvPicPr>
              <p:cNvPr id="11" name="Picture 10">
                <a:extLst>
                  <a:ext uri="{FF2B5EF4-FFF2-40B4-BE49-F238E27FC236}">
                    <a16:creationId xmlns:a16="http://schemas.microsoft.com/office/drawing/2014/main" id="{45A591E6-5C3E-46CD-A457-0F2B8CCAD67B}"/>
                  </a:ext>
                </a:extLst>
              </p:cNvPr>
              <p:cNvPicPr>
                <a:picLocks noChangeAspect="1"/>
              </p:cNvPicPr>
              <p:nvPr/>
            </p:nvPicPr>
            <p:blipFill>
              <a:blip r:embed="rId4"/>
              <a:stretch>
                <a:fillRect/>
              </a:stretch>
            </p:blipFill>
            <p:spPr>
              <a:xfrm>
                <a:off x="5344876" y="1370006"/>
                <a:ext cx="1481456" cy="1518036"/>
              </a:xfrm>
              <a:prstGeom prst="rect">
                <a:avLst/>
              </a:prstGeom>
            </p:spPr>
          </p:pic>
          <p:pic>
            <p:nvPicPr>
              <p:cNvPr id="12" name="Picture 11">
                <a:extLst>
                  <a:ext uri="{FF2B5EF4-FFF2-40B4-BE49-F238E27FC236}">
                    <a16:creationId xmlns:a16="http://schemas.microsoft.com/office/drawing/2014/main" id="{27BE7785-A75C-4804-BE59-940F482C72D5}"/>
                  </a:ext>
                </a:extLst>
              </p:cNvPr>
              <p:cNvPicPr>
                <a:picLocks noChangeAspect="1"/>
              </p:cNvPicPr>
              <p:nvPr/>
            </p:nvPicPr>
            <p:blipFill>
              <a:blip r:embed="rId4"/>
              <a:stretch>
                <a:fillRect/>
              </a:stretch>
            </p:blipFill>
            <p:spPr>
              <a:xfrm>
                <a:off x="6550816" y="915185"/>
                <a:ext cx="1481456" cy="1518036"/>
              </a:xfrm>
              <a:prstGeom prst="rect">
                <a:avLst/>
              </a:prstGeom>
            </p:spPr>
          </p:pic>
          <p:sp>
            <p:nvSpPr>
              <p:cNvPr id="13" name="Rectangle: Rounded Corners 12">
                <a:extLst>
                  <a:ext uri="{FF2B5EF4-FFF2-40B4-BE49-F238E27FC236}">
                    <a16:creationId xmlns:a16="http://schemas.microsoft.com/office/drawing/2014/main" id="{9D05D6CC-5512-4FF5-93E6-73083D2E2AA3}"/>
                  </a:ext>
                </a:extLst>
              </p:cNvPr>
              <p:cNvSpPr/>
              <p:nvPr/>
            </p:nvSpPr>
            <p:spPr>
              <a:xfrm>
                <a:off x="4142686" y="1009974"/>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pic>
          <p:nvPicPr>
            <p:cNvPr id="288" name="Picture 287">
              <a:extLst>
                <a:ext uri="{FF2B5EF4-FFF2-40B4-BE49-F238E27FC236}">
                  <a16:creationId xmlns:a16="http://schemas.microsoft.com/office/drawing/2014/main" id="{28608651-9A99-4F31-9C94-A460473546FC}"/>
                </a:ext>
              </a:extLst>
            </p:cNvPr>
            <p:cNvPicPr>
              <a:picLocks noChangeAspect="1"/>
            </p:cNvPicPr>
            <p:nvPr/>
          </p:nvPicPr>
          <p:blipFill>
            <a:blip r:embed="rId4"/>
            <a:stretch>
              <a:fillRect/>
            </a:stretch>
          </p:blipFill>
          <p:spPr>
            <a:xfrm>
              <a:off x="-2428920" y="1179382"/>
              <a:ext cx="992244" cy="1037638"/>
            </a:xfrm>
            <a:prstGeom prst="rect">
              <a:avLst/>
            </a:prstGeom>
          </p:spPr>
        </p:pic>
        <p:pic>
          <p:nvPicPr>
            <p:cNvPr id="289" name="Picture 288">
              <a:extLst>
                <a:ext uri="{FF2B5EF4-FFF2-40B4-BE49-F238E27FC236}">
                  <a16:creationId xmlns:a16="http://schemas.microsoft.com/office/drawing/2014/main" id="{EAEE7F44-117D-4BE9-88EE-55F0E8AAC935}"/>
                </a:ext>
              </a:extLst>
            </p:cNvPr>
            <p:cNvPicPr>
              <a:picLocks noChangeAspect="1"/>
            </p:cNvPicPr>
            <p:nvPr/>
          </p:nvPicPr>
          <p:blipFill>
            <a:blip r:embed="rId4"/>
            <a:stretch>
              <a:fillRect/>
            </a:stretch>
          </p:blipFill>
          <p:spPr>
            <a:xfrm rot="6379003">
              <a:off x="-1470726" y="2627255"/>
              <a:ext cx="992244" cy="1037638"/>
            </a:xfrm>
            <a:prstGeom prst="rect">
              <a:avLst/>
            </a:prstGeom>
          </p:spPr>
        </p:pic>
        <p:pic>
          <p:nvPicPr>
            <p:cNvPr id="290" name="Picture 289">
              <a:extLst>
                <a:ext uri="{FF2B5EF4-FFF2-40B4-BE49-F238E27FC236}">
                  <a16:creationId xmlns:a16="http://schemas.microsoft.com/office/drawing/2014/main" id="{E6D09670-E455-40CF-B635-90F92D6C841C}"/>
                </a:ext>
              </a:extLst>
            </p:cNvPr>
            <p:cNvPicPr>
              <a:picLocks noChangeAspect="1"/>
            </p:cNvPicPr>
            <p:nvPr/>
          </p:nvPicPr>
          <p:blipFill>
            <a:blip r:embed="rId4"/>
            <a:stretch>
              <a:fillRect/>
            </a:stretch>
          </p:blipFill>
          <p:spPr>
            <a:xfrm rot="9526543">
              <a:off x="-2982668" y="2644555"/>
              <a:ext cx="992244" cy="1037638"/>
            </a:xfrm>
            <a:prstGeom prst="rect">
              <a:avLst/>
            </a:prstGeom>
          </p:spPr>
        </p:pic>
        <p:sp>
          <p:nvSpPr>
            <p:cNvPr id="155" name="Rectangle 154">
              <a:extLst>
                <a:ext uri="{FF2B5EF4-FFF2-40B4-BE49-F238E27FC236}">
                  <a16:creationId xmlns:a16="http://schemas.microsoft.com/office/drawing/2014/main" id="{7DD5C9B2-94F6-4089-8FE1-40271C128C46}"/>
                </a:ext>
              </a:extLst>
            </p:cNvPr>
            <p:cNvSpPr/>
            <p:nvPr/>
          </p:nvSpPr>
          <p:spPr>
            <a:xfrm>
              <a:off x="-3086598" y="1092843"/>
              <a:ext cx="2591453" cy="7022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1" name="Rectangle 290">
              <a:extLst>
                <a:ext uri="{FF2B5EF4-FFF2-40B4-BE49-F238E27FC236}">
                  <a16:creationId xmlns:a16="http://schemas.microsoft.com/office/drawing/2014/main" id="{7D5CCBF3-F1B7-4511-BE7D-D4584403FF0D}"/>
                </a:ext>
              </a:extLst>
            </p:cNvPr>
            <p:cNvSpPr/>
            <p:nvPr/>
          </p:nvSpPr>
          <p:spPr>
            <a:xfrm>
              <a:off x="-3126907" y="3122701"/>
              <a:ext cx="2591453" cy="7022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pic>
        <p:nvPicPr>
          <p:cNvPr id="281" name="Picture 280">
            <a:extLst>
              <a:ext uri="{FF2B5EF4-FFF2-40B4-BE49-F238E27FC236}">
                <a16:creationId xmlns:a16="http://schemas.microsoft.com/office/drawing/2014/main" id="{B0F21727-1FE9-443C-BC5B-A8FB2F239434}"/>
              </a:ext>
            </a:extLst>
          </p:cNvPr>
          <p:cNvPicPr>
            <a:picLocks noChangeAspect="1"/>
          </p:cNvPicPr>
          <p:nvPr/>
        </p:nvPicPr>
        <p:blipFill>
          <a:blip r:embed="rId5"/>
          <a:stretch>
            <a:fillRect/>
          </a:stretch>
        </p:blipFill>
        <p:spPr>
          <a:xfrm>
            <a:off x="6040824" y="-4892"/>
            <a:ext cx="7288593" cy="2408129"/>
          </a:xfrm>
          <a:prstGeom prst="rect">
            <a:avLst/>
          </a:prstGeom>
        </p:spPr>
      </p:pic>
      <p:cxnSp>
        <p:nvCxnSpPr>
          <p:cNvPr id="128" name="Straight Connector 127">
            <a:extLst>
              <a:ext uri="{FF2B5EF4-FFF2-40B4-BE49-F238E27FC236}">
                <a16:creationId xmlns:a16="http://schemas.microsoft.com/office/drawing/2014/main" id="{BEFF9581-5C81-46E6-A671-EEB4845506CD}"/>
              </a:ext>
            </a:extLst>
          </p:cNvPr>
          <p:cNvCxnSpPr>
            <a:cxnSpLocks/>
          </p:cNvCxnSpPr>
          <p:nvPr/>
        </p:nvCxnSpPr>
        <p:spPr>
          <a:xfrm>
            <a:off x="6235728" y="2322874"/>
            <a:ext cx="6518" cy="2264958"/>
          </a:xfrm>
          <a:prstGeom prst="line">
            <a:avLst/>
          </a:prstGeom>
          <a:ln w="28575">
            <a:prstDash val="dash"/>
          </a:ln>
        </p:spPr>
        <p:style>
          <a:lnRef idx="1">
            <a:schemeClr val="dk1"/>
          </a:lnRef>
          <a:fillRef idx="0">
            <a:schemeClr val="dk1"/>
          </a:fillRef>
          <a:effectRef idx="0">
            <a:schemeClr val="dk1"/>
          </a:effectRef>
          <a:fontRef idx="minor">
            <a:schemeClr val="tx1"/>
          </a:fontRef>
        </p:style>
      </p:cxnSp>
      <p:sp>
        <p:nvSpPr>
          <p:cNvPr id="4" name="Slide Number Placeholder 3">
            <a:extLst>
              <a:ext uri="{FF2B5EF4-FFF2-40B4-BE49-F238E27FC236}">
                <a16:creationId xmlns:a16="http://schemas.microsoft.com/office/drawing/2014/main" id="{E1D6F784-FE7C-4309-B588-F1214BF2357F}"/>
              </a:ext>
            </a:extLst>
          </p:cNvPr>
          <p:cNvSpPr>
            <a:spLocks noGrp="1"/>
          </p:cNvSpPr>
          <p:nvPr>
            <p:ph type="sldNum" sz="quarter" idx="12"/>
          </p:nvPr>
        </p:nvSpPr>
        <p:spPr>
          <a:xfrm>
            <a:off x="9431329" y="6492875"/>
            <a:ext cx="2743200" cy="365125"/>
          </a:xfrm>
        </p:spPr>
        <p:txBody>
          <a:bodyPr/>
          <a:lstStyle/>
          <a:p>
            <a:fld id="{52D4D707-D186-471D-88B4-E06A5732056C}" type="slidenum">
              <a:rPr lang="en-CA" smtClean="0"/>
              <a:t>10</a:t>
            </a:fld>
            <a:endParaRPr lang="en-CA" dirty="0"/>
          </a:p>
        </p:txBody>
      </p:sp>
      <p:sp>
        <p:nvSpPr>
          <p:cNvPr id="5" name="Title 1">
            <a:extLst>
              <a:ext uri="{FF2B5EF4-FFF2-40B4-BE49-F238E27FC236}">
                <a16:creationId xmlns:a16="http://schemas.microsoft.com/office/drawing/2014/main" id="{9E43D034-496E-452A-9A29-FFC63FE16452}"/>
              </a:ext>
            </a:extLst>
          </p:cNvPr>
          <p:cNvSpPr txBox="1">
            <a:spLocks/>
          </p:cNvSpPr>
          <p:nvPr/>
        </p:nvSpPr>
        <p:spPr>
          <a:xfrm>
            <a:off x="233953" y="173398"/>
            <a:ext cx="10515600" cy="527241"/>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b="1" dirty="0">
                <a:latin typeface="Times New Roman" panose="02020603050405020304" pitchFamily="18" charset="0"/>
                <a:cs typeface="Times New Roman" panose="02020603050405020304" pitchFamily="18" charset="0"/>
              </a:rPr>
              <a:t>Background: Osmotic Pressure</a:t>
            </a:r>
            <a:endParaRPr lang="en-CA" dirty="0"/>
          </a:p>
        </p:txBody>
      </p:sp>
      <p:pic>
        <p:nvPicPr>
          <p:cNvPr id="6" name="Picture 5">
            <a:extLst>
              <a:ext uri="{FF2B5EF4-FFF2-40B4-BE49-F238E27FC236}">
                <a16:creationId xmlns:a16="http://schemas.microsoft.com/office/drawing/2014/main" id="{A3145221-BE31-4551-A006-0651F2258741}"/>
              </a:ext>
            </a:extLst>
          </p:cNvPr>
          <p:cNvPicPr>
            <a:picLocks noChangeAspect="1"/>
          </p:cNvPicPr>
          <p:nvPr/>
        </p:nvPicPr>
        <p:blipFill>
          <a:blip r:embed="rId6"/>
          <a:stretch>
            <a:fillRect/>
          </a:stretch>
        </p:blipFill>
        <p:spPr>
          <a:xfrm>
            <a:off x="230662" y="834780"/>
            <a:ext cx="2658329" cy="1295600"/>
          </a:xfrm>
          <a:prstGeom prst="rect">
            <a:avLst/>
          </a:prstGeom>
        </p:spPr>
      </p:pic>
      <p:sp>
        <p:nvSpPr>
          <p:cNvPr id="7" name="TextBox 6">
            <a:extLst>
              <a:ext uri="{FF2B5EF4-FFF2-40B4-BE49-F238E27FC236}">
                <a16:creationId xmlns:a16="http://schemas.microsoft.com/office/drawing/2014/main" id="{5454A22E-1FD0-4996-B4ED-6808CE3C931C}"/>
              </a:ext>
            </a:extLst>
          </p:cNvPr>
          <p:cNvSpPr txBox="1"/>
          <p:nvPr/>
        </p:nvSpPr>
        <p:spPr>
          <a:xfrm>
            <a:off x="612218" y="2250704"/>
            <a:ext cx="2046402" cy="830997"/>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Dilute regime ( C &lt; C*)</a:t>
            </a:r>
          </a:p>
        </p:txBody>
      </p:sp>
      <p:sp>
        <p:nvSpPr>
          <p:cNvPr id="14" name="TextBox 13">
            <a:extLst>
              <a:ext uri="{FF2B5EF4-FFF2-40B4-BE49-F238E27FC236}">
                <a16:creationId xmlns:a16="http://schemas.microsoft.com/office/drawing/2014/main" id="{C63F70F8-410C-4146-B0E0-811FD71A0C8D}"/>
              </a:ext>
            </a:extLst>
          </p:cNvPr>
          <p:cNvSpPr txBox="1"/>
          <p:nvPr/>
        </p:nvSpPr>
        <p:spPr>
          <a:xfrm>
            <a:off x="5405921" y="-921129"/>
            <a:ext cx="3056863" cy="830997"/>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Semi Dilute regime (C*&lt; C)</a:t>
            </a:r>
          </a:p>
        </p:txBody>
      </p:sp>
      <p:sp>
        <p:nvSpPr>
          <p:cNvPr id="124" name="TextBox 123">
            <a:extLst>
              <a:ext uri="{FF2B5EF4-FFF2-40B4-BE49-F238E27FC236}">
                <a16:creationId xmlns:a16="http://schemas.microsoft.com/office/drawing/2014/main" id="{EB362DDB-B874-4125-AE66-CB6EBC336B7B}"/>
              </a:ext>
            </a:extLst>
          </p:cNvPr>
          <p:cNvSpPr txBox="1"/>
          <p:nvPr/>
        </p:nvSpPr>
        <p:spPr>
          <a:xfrm>
            <a:off x="6544098" y="2358175"/>
            <a:ext cx="3165212" cy="830997"/>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Concentrated Regime(C**&lt; C)</a:t>
            </a:r>
            <a:endParaRPr lang="en-CA" sz="2000" b="1" dirty="0">
              <a:latin typeface="Times New Roman" panose="02020603050405020304" pitchFamily="18" charset="0"/>
              <a:cs typeface="Times New Roman" panose="02020603050405020304" pitchFamily="18" charset="0"/>
            </a:endParaRPr>
          </a:p>
        </p:txBody>
      </p:sp>
      <p:cxnSp>
        <p:nvCxnSpPr>
          <p:cNvPr id="126" name="Straight Connector 125">
            <a:extLst>
              <a:ext uri="{FF2B5EF4-FFF2-40B4-BE49-F238E27FC236}">
                <a16:creationId xmlns:a16="http://schemas.microsoft.com/office/drawing/2014/main" id="{67DEF368-4461-4691-9463-58630869A0FE}"/>
              </a:ext>
            </a:extLst>
          </p:cNvPr>
          <p:cNvCxnSpPr>
            <a:cxnSpLocks/>
          </p:cNvCxnSpPr>
          <p:nvPr/>
        </p:nvCxnSpPr>
        <p:spPr>
          <a:xfrm>
            <a:off x="3051236" y="1565892"/>
            <a:ext cx="16564" cy="3293263"/>
          </a:xfrm>
          <a:prstGeom prst="line">
            <a:avLst/>
          </a:prstGeom>
          <a:ln w="28575">
            <a:prstDash val="dash"/>
          </a:ln>
        </p:spPr>
        <p:style>
          <a:lnRef idx="1">
            <a:schemeClr val="dk1"/>
          </a:lnRef>
          <a:fillRef idx="0">
            <a:schemeClr val="dk1"/>
          </a:fillRef>
          <a:effectRef idx="0">
            <a:schemeClr val="dk1"/>
          </a:effectRef>
          <a:fontRef idx="minor">
            <a:schemeClr val="tx1"/>
          </a:fontRef>
        </p:style>
      </p:cxnSp>
      <p:pic>
        <p:nvPicPr>
          <p:cNvPr id="129" name="Picture 128">
            <a:extLst>
              <a:ext uri="{FF2B5EF4-FFF2-40B4-BE49-F238E27FC236}">
                <a16:creationId xmlns:a16="http://schemas.microsoft.com/office/drawing/2014/main" id="{6203D826-00D5-45AE-9DE4-84170DB7F3B4}"/>
              </a:ext>
            </a:extLst>
          </p:cNvPr>
          <p:cNvPicPr>
            <a:picLocks noChangeAspect="1"/>
          </p:cNvPicPr>
          <p:nvPr/>
        </p:nvPicPr>
        <p:blipFill>
          <a:blip r:embed="rId7">
            <a:duotone>
              <a:prstClr val="black"/>
              <a:srgbClr val="FF0000">
                <a:tint val="45000"/>
                <a:satMod val="400000"/>
              </a:srgbClr>
            </a:duotone>
            <a:extLst>
              <a:ext uri="{BEBA8EAE-BF5A-486C-A8C5-ECC9F3942E4B}">
                <a14:imgProps xmlns:a14="http://schemas.microsoft.com/office/drawing/2010/main">
                  <a14:imgLayer r:embed="rId8">
                    <a14:imgEffect>
                      <a14:sharpenSoften amount="50000"/>
                    </a14:imgEffect>
                    <a14:imgEffect>
                      <a14:saturation sat="400000"/>
                    </a14:imgEffect>
                    <a14:imgEffect>
                      <a14:brightnessContrast bright="-40000" contrast="20000"/>
                    </a14:imgEffect>
                  </a14:imgLayer>
                </a14:imgProps>
              </a:ext>
            </a:extLst>
          </a:blip>
          <a:stretch>
            <a:fillRect/>
          </a:stretch>
        </p:blipFill>
        <p:spPr>
          <a:xfrm>
            <a:off x="374014" y="3709295"/>
            <a:ext cx="2359956" cy="992454"/>
          </a:xfrm>
          <a:prstGeom prst="rect">
            <a:avLst/>
          </a:prstGeom>
        </p:spPr>
      </p:pic>
      <p:grpSp>
        <p:nvGrpSpPr>
          <p:cNvPr id="130" name="Group 129">
            <a:extLst>
              <a:ext uri="{FF2B5EF4-FFF2-40B4-BE49-F238E27FC236}">
                <a16:creationId xmlns:a16="http://schemas.microsoft.com/office/drawing/2014/main" id="{0889FCD8-1F73-492C-A92B-75FAE94D90DF}"/>
              </a:ext>
            </a:extLst>
          </p:cNvPr>
          <p:cNvGrpSpPr/>
          <p:nvPr/>
        </p:nvGrpSpPr>
        <p:grpSpPr>
          <a:xfrm>
            <a:off x="2323646" y="5327183"/>
            <a:ext cx="2053628" cy="979020"/>
            <a:chOff x="8253007" y="3808458"/>
            <a:chExt cx="2053628" cy="979020"/>
          </a:xfrm>
        </p:grpSpPr>
        <p:pic>
          <p:nvPicPr>
            <p:cNvPr id="131" name="Picture 130">
              <a:extLst>
                <a:ext uri="{FF2B5EF4-FFF2-40B4-BE49-F238E27FC236}">
                  <a16:creationId xmlns:a16="http://schemas.microsoft.com/office/drawing/2014/main" id="{AA479960-3E63-4C9D-98AF-DCD819198A1D}"/>
                </a:ext>
              </a:extLst>
            </p:cNvPr>
            <p:cNvPicPr>
              <a:picLocks noChangeAspect="1"/>
            </p:cNvPicPr>
            <p:nvPr/>
          </p:nvPicPr>
          <p:blipFill>
            <a:blip r:embed="rId9">
              <a:biLevel thresh="75000"/>
            </a:blip>
            <a:stretch>
              <a:fillRect/>
            </a:stretch>
          </p:blipFill>
          <p:spPr>
            <a:xfrm>
              <a:off x="8253007" y="3819451"/>
              <a:ext cx="864692" cy="708182"/>
            </a:xfrm>
            <a:prstGeom prst="rect">
              <a:avLst/>
            </a:prstGeom>
          </p:spPr>
        </p:pic>
        <p:pic>
          <p:nvPicPr>
            <p:cNvPr id="132" name="Picture 131">
              <a:extLst>
                <a:ext uri="{FF2B5EF4-FFF2-40B4-BE49-F238E27FC236}">
                  <a16:creationId xmlns:a16="http://schemas.microsoft.com/office/drawing/2014/main" id="{157C5CB8-A038-4A22-8A88-AE2EC1D9397B}"/>
                </a:ext>
              </a:extLst>
            </p:cNvPr>
            <p:cNvPicPr>
              <a:picLocks noChangeAspect="1"/>
            </p:cNvPicPr>
            <p:nvPr/>
          </p:nvPicPr>
          <p:blipFill>
            <a:blip r:embed="rId9">
              <a:biLevel thresh="75000"/>
            </a:blip>
            <a:stretch>
              <a:fillRect/>
            </a:stretch>
          </p:blipFill>
          <p:spPr>
            <a:xfrm>
              <a:off x="9441943" y="3808458"/>
              <a:ext cx="864692" cy="708182"/>
            </a:xfrm>
            <a:prstGeom prst="rect">
              <a:avLst/>
            </a:prstGeom>
          </p:spPr>
        </p:pic>
        <p:sp>
          <p:nvSpPr>
            <p:cNvPr id="133" name="Freeform: Shape 132">
              <a:extLst>
                <a:ext uri="{FF2B5EF4-FFF2-40B4-BE49-F238E27FC236}">
                  <a16:creationId xmlns:a16="http://schemas.microsoft.com/office/drawing/2014/main" id="{0527690F-042D-4172-A1D7-D09097AEDA3F}"/>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pic>
        <p:nvPicPr>
          <p:cNvPr id="134" name="Picture 133">
            <a:extLst>
              <a:ext uri="{FF2B5EF4-FFF2-40B4-BE49-F238E27FC236}">
                <a16:creationId xmlns:a16="http://schemas.microsoft.com/office/drawing/2014/main" id="{DB19BFCC-5595-4B35-A588-2A868EE059DD}"/>
              </a:ext>
            </a:extLst>
          </p:cNvPr>
          <p:cNvPicPr>
            <a:picLocks noChangeAspect="1"/>
          </p:cNvPicPr>
          <p:nvPr/>
        </p:nvPicPr>
        <p:blipFill>
          <a:blip r:embed="rId10"/>
          <a:stretch>
            <a:fillRect/>
          </a:stretch>
        </p:blipFill>
        <p:spPr>
          <a:xfrm>
            <a:off x="5448677" y="4449417"/>
            <a:ext cx="1895071" cy="818613"/>
          </a:xfrm>
          <a:prstGeom prst="rect">
            <a:avLst/>
          </a:prstGeom>
        </p:spPr>
      </p:pic>
      <p:pic>
        <p:nvPicPr>
          <p:cNvPr id="135" name="Picture 134">
            <a:extLst>
              <a:ext uri="{FF2B5EF4-FFF2-40B4-BE49-F238E27FC236}">
                <a16:creationId xmlns:a16="http://schemas.microsoft.com/office/drawing/2014/main" id="{B6784D36-4FBF-4CF3-87CA-7EB26FE4E3AC}"/>
              </a:ext>
            </a:extLst>
          </p:cNvPr>
          <p:cNvPicPr>
            <a:picLocks noChangeAspect="1"/>
          </p:cNvPicPr>
          <p:nvPr/>
        </p:nvPicPr>
        <p:blipFill>
          <a:blip r:embed="rId11"/>
          <a:stretch>
            <a:fillRect/>
          </a:stretch>
        </p:blipFill>
        <p:spPr>
          <a:xfrm>
            <a:off x="9178156" y="4452773"/>
            <a:ext cx="1406857" cy="809545"/>
          </a:xfrm>
          <a:prstGeom prst="rect">
            <a:avLst/>
          </a:prstGeom>
        </p:spPr>
      </p:pic>
      <p:sp>
        <p:nvSpPr>
          <p:cNvPr id="139" name="TextBox 138">
            <a:extLst>
              <a:ext uri="{FF2B5EF4-FFF2-40B4-BE49-F238E27FC236}">
                <a16:creationId xmlns:a16="http://schemas.microsoft.com/office/drawing/2014/main" id="{32521AB2-4B38-4AFF-9A68-F5D9F1F66416}"/>
              </a:ext>
            </a:extLst>
          </p:cNvPr>
          <p:cNvSpPr txBox="1"/>
          <p:nvPr/>
        </p:nvSpPr>
        <p:spPr>
          <a:xfrm>
            <a:off x="1169010" y="4682323"/>
            <a:ext cx="111280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lt; C*</a:t>
            </a:r>
          </a:p>
        </p:txBody>
      </p:sp>
      <p:sp>
        <p:nvSpPr>
          <p:cNvPr id="140" name="TextBox 139">
            <a:extLst>
              <a:ext uri="{FF2B5EF4-FFF2-40B4-BE49-F238E27FC236}">
                <a16:creationId xmlns:a16="http://schemas.microsoft.com/office/drawing/2014/main" id="{2C694913-46CB-47B1-A467-A86775626D46}"/>
              </a:ext>
            </a:extLst>
          </p:cNvPr>
          <p:cNvSpPr txBox="1"/>
          <p:nvPr/>
        </p:nvSpPr>
        <p:spPr>
          <a:xfrm>
            <a:off x="2529737" y="6350991"/>
            <a:ext cx="1189749"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 C *</a:t>
            </a:r>
          </a:p>
        </p:txBody>
      </p:sp>
      <p:sp>
        <p:nvSpPr>
          <p:cNvPr id="141" name="TextBox 140">
            <a:extLst>
              <a:ext uri="{FF2B5EF4-FFF2-40B4-BE49-F238E27FC236}">
                <a16:creationId xmlns:a16="http://schemas.microsoft.com/office/drawing/2014/main" id="{14E1D2E5-F7C8-43DA-82A5-22FA4880F4FD}"/>
              </a:ext>
            </a:extLst>
          </p:cNvPr>
          <p:cNvSpPr txBox="1"/>
          <p:nvPr/>
        </p:nvSpPr>
        <p:spPr>
          <a:xfrm>
            <a:off x="12578366" y="1926612"/>
            <a:ext cx="1189749"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lt; C</a:t>
            </a:r>
          </a:p>
        </p:txBody>
      </p:sp>
      <p:sp>
        <p:nvSpPr>
          <p:cNvPr id="142" name="TextBox 141">
            <a:extLst>
              <a:ext uri="{FF2B5EF4-FFF2-40B4-BE49-F238E27FC236}">
                <a16:creationId xmlns:a16="http://schemas.microsoft.com/office/drawing/2014/main" id="{A837F050-6455-442B-92B1-2F9E41AFDBED}"/>
              </a:ext>
            </a:extLst>
          </p:cNvPr>
          <p:cNvSpPr txBox="1"/>
          <p:nvPr/>
        </p:nvSpPr>
        <p:spPr>
          <a:xfrm>
            <a:off x="13057824" y="4506957"/>
            <a:ext cx="142058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lt; C</a:t>
            </a:r>
          </a:p>
        </p:txBody>
      </p:sp>
      <p:cxnSp>
        <p:nvCxnSpPr>
          <p:cNvPr id="144" name="Straight Connector 143">
            <a:extLst>
              <a:ext uri="{FF2B5EF4-FFF2-40B4-BE49-F238E27FC236}">
                <a16:creationId xmlns:a16="http://schemas.microsoft.com/office/drawing/2014/main" id="{35EE8AD6-415D-4B7D-A8C2-0E38334161EE}"/>
              </a:ext>
            </a:extLst>
          </p:cNvPr>
          <p:cNvCxnSpPr>
            <a:cxnSpLocks/>
          </p:cNvCxnSpPr>
          <p:nvPr/>
        </p:nvCxnSpPr>
        <p:spPr>
          <a:xfrm flipV="1">
            <a:off x="362139" y="3671615"/>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9A313589-9423-4A55-9316-AB771FAFD2BB}"/>
              </a:ext>
            </a:extLst>
          </p:cNvPr>
          <p:cNvCxnSpPr>
            <a:cxnSpLocks/>
          </p:cNvCxnSpPr>
          <p:nvPr/>
        </p:nvCxnSpPr>
        <p:spPr>
          <a:xfrm flipV="1">
            <a:off x="2383241" y="5301121"/>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7EA2C430-3492-444C-B118-15E4987FCDFC}"/>
              </a:ext>
            </a:extLst>
          </p:cNvPr>
          <p:cNvCxnSpPr>
            <a:cxnSpLocks/>
          </p:cNvCxnSpPr>
          <p:nvPr/>
        </p:nvCxnSpPr>
        <p:spPr>
          <a:xfrm flipV="1">
            <a:off x="5473594" y="4411736"/>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49" name="Straight Connector 148">
            <a:extLst>
              <a:ext uri="{FF2B5EF4-FFF2-40B4-BE49-F238E27FC236}">
                <a16:creationId xmlns:a16="http://schemas.microsoft.com/office/drawing/2014/main" id="{F561BE60-5E31-4021-A9AD-90A6B8C1449B}"/>
              </a:ext>
            </a:extLst>
          </p:cNvPr>
          <p:cNvCxnSpPr>
            <a:cxnSpLocks/>
          </p:cNvCxnSpPr>
          <p:nvPr/>
        </p:nvCxnSpPr>
        <p:spPr>
          <a:xfrm flipV="1">
            <a:off x="6266041" y="4411736"/>
            <a:ext cx="260342" cy="1"/>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50" name="Straight Connector 149">
            <a:extLst>
              <a:ext uri="{FF2B5EF4-FFF2-40B4-BE49-F238E27FC236}">
                <a16:creationId xmlns:a16="http://schemas.microsoft.com/office/drawing/2014/main" id="{A6567252-2B94-4A04-9891-4687D0D7D063}"/>
              </a:ext>
            </a:extLst>
          </p:cNvPr>
          <p:cNvCxnSpPr>
            <a:cxnSpLocks/>
          </p:cNvCxnSpPr>
          <p:nvPr/>
        </p:nvCxnSpPr>
        <p:spPr>
          <a:xfrm>
            <a:off x="3096065" y="5274469"/>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54" name="Straight Connector 153">
            <a:extLst>
              <a:ext uri="{FF2B5EF4-FFF2-40B4-BE49-F238E27FC236}">
                <a16:creationId xmlns:a16="http://schemas.microsoft.com/office/drawing/2014/main" id="{3071E409-9461-442B-9E70-97304428CA3E}"/>
              </a:ext>
            </a:extLst>
          </p:cNvPr>
          <p:cNvCxnSpPr>
            <a:cxnSpLocks/>
          </p:cNvCxnSpPr>
          <p:nvPr/>
        </p:nvCxnSpPr>
        <p:spPr>
          <a:xfrm>
            <a:off x="1169010" y="3660529"/>
            <a:ext cx="761596"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56" name="Straight Connector 155">
            <a:extLst>
              <a:ext uri="{FF2B5EF4-FFF2-40B4-BE49-F238E27FC236}">
                <a16:creationId xmlns:a16="http://schemas.microsoft.com/office/drawing/2014/main" id="{A5002863-4571-4BD3-A653-3CE83E54D390}"/>
              </a:ext>
            </a:extLst>
          </p:cNvPr>
          <p:cNvCxnSpPr>
            <a:cxnSpLocks/>
          </p:cNvCxnSpPr>
          <p:nvPr/>
        </p:nvCxnSpPr>
        <p:spPr>
          <a:xfrm>
            <a:off x="9207291" y="4372695"/>
            <a:ext cx="210557" cy="5500"/>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59" name="Straight Connector 158">
            <a:extLst>
              <a:ext uri="{FF2B5EF4-FFF2-40B4-BE49-F238E27FC236}">
                <a16:creationId xmlns:a16="http://schemas.microsoft.com/office/drawing/2014/main" id="{C1CB43BC-0D95-47E2-8BAC-88E619E3D149}"/>
              </a:ext>
            </a:extLst>
          </p:cNvPr>
          <p:cNvCxnSpPr>
            <a:cxnSpLocks/>
          </p:cNvCxnSpPr>
          <p:nvPr/>
        </p:nvCxnSpPr>
        <p:spPr>
          <a:xfrm>
            <a:off x="9752197" y="4379894"/>
            <a:ext cx="210557" cy="550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160" name="TextBox 159">
            <a:extLst>
              <a:ext uri="{FF2B5EF4-FFF2-40B4-BE49-F238E27FC236}">
                <a16:creationId xmlns:a16="http://schemas.microsoft.com/office/drawing/2014/main" id="{F211E6F9-2E5C-4F4B-9DB6-E7D80E2BD47C}"/>
              </a:ext>
            </a:extLst>
          </p:cNvPr>
          <p:cNvSpPr txBox="1"/>
          <p:nvPr/>
        </p:nvSpPr>
        <p:spPr>
          <a:xfrm>
            <a:off x="9339450" y="4012583"/>
            <a:ext cx="976549"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27.5Å</a:t>
            </a:r>
          </a:p>
        </p:txBody>
      </p:sp>
      <p:sp>
        <p:nvSpPr>
          <p:cNvPr id="161" name="TextBox 160">
            <a:extLst>
              <a:ext uri="{FF2B5EF4-FFF2-40B4-BE49-F238E27FC236}">
                <a16:creationId xmlns:a16="http://schemas.microsoft.com/office/drawing/2014/main" id="{999BD70D-A155-4015-9287-BF363C4AFCCA}"/>
              </a:ext>
            </a:extLst>
          </p:cNvPr>
          <p:cNvSpPr txBox="1"/>
          <p:nvPr/>
        </p:nvSpPr>
        <p:spPr>
          <a:xfrm>
            <a:off x="5204821" y="4060127"/>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162" name="TextBox 161">
            <a:extLst>
              <a:ext uri="{FF2B5EF4-FFF2-40B4-BE49-F238E27FC236}">
                <a16:creationId xmlns:a16="http://schemas.microsoft.com/office/drawing/2014/main" id="{5C7C3B25-4991-44D3-B027-979D95CA1C44}"/>
              </a:ext>
            </a:extLst>
          </p:cNvPr>
          <p:cNvSpPr txBox="1"/>
          <p:nvPr/>
        </p:nvSpPr>
        <p:spPr>
          <a:xfrm>
            <a:off x="5984590" y="4079771"/>
            <a:ext cx="747320"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34Å</a:t>
            </a:r>
          </a:p>
        </p:txBody>
      </p:sp>
      <p:sp>
        <p:nvSpPr>
          <p:cNvPr id="163" name="TextBox 162">
            <a:extLst>
              <a:ext uri="{FF2B5EF4-FFF2-40B4-BE49-F238E27FC236}">
                <a16:creationId xmlns:a16="http://schemas.microsoft.com/office/drawing/2014/main" id="{FA34F7E9-84AB-45BA-A310-0C2BDA53B81E}"/>
              </a:ext>
            </a:extLst>
          </p:cNvPr>
          <p:cNvSpPr txBox="1"/>
          <p:nvPr/>
        </p:nvSpPr>
        <p:spPr>
          <a:xfrm>
            <a:off x="2100106" y="4974711"/>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164" name="TextBox 163">
            <a:extLst>
              <a:ext uri="{FF2B5EF4-FFF2-40B4-BE49-F238E27FC236}">
                <a16:creationId xmlns:a16="http://schemas.microsoft.com/office/drawing/2014/main" id="{243D6737-074A-49C8-9975-85FD096C557A}"/>
              </a:ext>
            </a:extLst>
          </p:cNvPr>
          <p:cNvSpPr txBox="1"/>
          <p:nvPr/>
        </p:nvSpPr>
        <p:spPr>
          <a:xfrm>
            <a:off x="55738" y="3320005"/>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165" name="TextBox 164">
            <a:extLst>
              <a:ext uri="{FF2B5EF4-FFF2-40B4-BE49-F238E27FC236}">
                <a16:creationId xmlns:a16="http://schemas.microsoft.com/office/drawing/2014/main" id="{4D6B93FB-8305-42D6-B4D2-A740F8A234E2}"/>
              </a:ext>
            </a:extLst>
          </p:cNvPr>
          <p:cNvSpPr txBox="1"/>
          <p:nvPr/>
        </p:nvSpPr>
        <p:spPr>
          <a:xfrm>
            <a:off x="1179451" y="3315630"/>
            <a:ext cx="822661"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34Å</a:t>
            </a:r>
          </a:p>
        </p:txBody>
      </p:sp>
      <p:sp>
        <p:nvSpPr>
          <p:cNvPr id="166" name="TextBox 165">
            <a:extLst>
              <a:ext uri="{FF2B5EF4-FFF2-40B4-BE49-F238E27FC236}">
                <a16:creationId xmlns:a16="http://schemas.microsoft.com/office/drawing/2014/main" id="{D04B4DBA-5BFC-4A4C-AA36-981BDB3897D6}"/>
              </a:ext>
            </a:extLst>
          </p:cNvPr>
          <p:cNvSpPr txBox="1"/>
          <p:nvPr/>
        </p:nvSpPr>
        <p:spPr>
          <a:xfrm>
            <a:off x="3013844" y="4949799"/>
            <a:ext cx="705642"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lt; 34Å</a:t>
            </a:r>
          </a:p>
        </p:txBody>
      </p:sp>
      <p:sp>
        <p:nvSpPr>
          <p:cNvPr id="168" name="TextBox 167">
            <a:extLst>
              <a:ext uri="{FF2B5EF4-FFF2-40B4-BE49-F238E27FC236}">
                <a16:creationId xmlns:a16="http://schemas.microsoft.com/office/drawing/2014/main" id="{AEBEAF27-2E7B-47BD-9F48-4B8934195F55}"/>
              </a:ext>
            </a:extLst>
          </p:cNvPr>
          <p:cNvSpPr txBox="1"/>
          <p:nvPr/>
        </p:nvSpPr>
        <p:spPr>
          <a:xfrm>
            <a:off x="4827671" y="5421918"/>
            <a:ext cx="3315262" cy="1323439"/>
          </a:xfrm>
          <a:prstGeom prst="rect">
            <a:avLst/>
          </a:prstGeom>
          <a:noFill/>
        </p:spPr>
        <p:txBody>
          <a:bodyPr wrap="square" rtlCol="0">
            <a:spAutoFit/>
          </a:bodyPr>
          <a:lstStyle/>
          <a:p>
            <a:pPr algn="just"/>
            <a:r>
              <a:rPr lang="en-CA" sz="2000" b="1" dirty="0">
                <a:latin typeface="Times New Roman" panose="02020603050405020304" pitchFamily="18" charset="0"/>
                <a:cs typeface="Times New Roman" panose="02020603050405020304" pitchFamily="18" charset="0"/>
              </a:rPr>
              <a:t>C**:</a:t>
            </a:r>
            <a:r>
              <a:rPr lang="en-CA" sz="2000" dirty="0">
                <a:latin typeface="Times New Roman" panose="02020603050405020304" pitchFamily="18" charset="0"/>
                <a:cs typeface="Times New Roman" panose="02020603050405020304" pitchFamily="18" charset="0"/>
              </a:rPr>
              <a:t>Concentration where </a:t>
            </a:r>
            <a:r>
              <a:rPr lang="en-CA" sz="2000" dirty="0">
                <a:solidFill>
                  <a:srgbClr val="FF0000"/>
                </a:solidFill>
                <a:latin typeface="Times New Roman" panose="02020603050405020304" pitchFamily="18" charset="0"/>
                <a:cs typeface="Times New Roman" panose="02020603050405020304" pitchFamily="18" charset="0"/>
              </a:rPr>
              <a:t>d</a:t>
            </a:r>
            <a:r>
              <a:rPr lang="en-CA" sz="2000" baseline="-25000" dirty="0">
                <a:solidFill>
                  <a:srgbClr val="FF0000"/>
                </a:solidFill>
                <a:latin typeface="Times New Roman" panose="02020603050405020304" pitchFamily="18" charset="0"/>
                <a:cs typeface="Times New Roman" panose="02020603050405020304" pitchFamily="18" charset="0"/>
              </a:rPr>
              <a:t>c-c</a:t>
            </a:r>
            <a:r>
              <a:rPr lang="en-CA" sz="2000" baseline="-25000" dirty="0">
                <a:latin typeface="Times New Roman" panose="02020603050405020304" pitchFamily="18" charset="0"/>
                <a:cs typeface="Times New Roman" panose="02020603050405020304" pitchFamily="18" charset="0"/>
              </a:rPr>
              <a:t> </a:t>
            </a:r>
            <a:r>
              <a:rPr lang="en-CA" sz="2000" dirty="0">
                <a:latin typeface="Times New Roman" panose="02020603050405020304" pitchFamily="18" charset="0"/>
                <a:cs typeface="Times New Roman" panose="02020603050405020304" pitchFamily="18" charset="0"/>
              </a:rPr>
              <a:t>is closer than 34 Å and excimer can be formed b/w two clusters </a:t>
            </a:r>
            <a:endParaRPr lang="en-CA" sz="2000" baseline="-25000" dirty="0">
              <a:latin typeface="Times New Roman" panose="02020603050405020304" pitchFamily="18" charset="0"/>
              <a:cs typeface="Times New Roman" panose="02020603050405020304" pitchFamily="18" charset="0"/>
            </a:endParaRPr>
          </a:p>
        </p:txBody>
      </p:sp>
      <p:sp>
        <p:nvSpPr>
          <p:cNvPr id="169" name="TextBox 168">
            <a:extLst>
              <a:ext uri="{FF2B5EF4-FFF2-40B4-BE49-F238E27FC236}">
                <a16:creationId xmlns:a16="http://schemas.microsoft.com/office/drawing/2014/main" id="{E2310892-3D59-4E25-853A-2E0F995683C9}"/>
              </a:ext>
            </a:extLst>
          </p:cNvPr>
          <p:cNvSpPr txBox="1"/>
          <p:nvPr/>
        </p:nvSpPr>
        <p:spPr>
          <a:xfrm>
            <a:off x="8651343" y="5373645"/>
            <a:ext cx="3456449" cy="1323439"/>
          </a:xfrm>
          <a:prstGeom prst="rect">
            <a:avLst/>
          </a:prstGeom>
          <a:noFill/>
        </p:spPr>
        <p:txBody>
          <a:bodyPr wrap="square" rtlCol="0">
            <a:spAutoFit/>
          </a:bodyPr>
          <a:lstStyle/>
          <a:p>
            <a:pPr algn="just"/>
            <a:r>
              <a:rPr lang="en-CA" sz="2000" b="1" dirty="0">
                <a:latin typeface="Times New Roman" panose="02020603050405020304" pitchFamily="18" charset="0"/>
                <a:cs typeface="Times New Roman" panose="02020603050405020304" pitchFamily="18" charset="0"/>
              </a:rPr>
              <a:t>C***: </a:t>
            </a:r>
            <a:r>
              <a:rPr lang="en-CA" sz="2000" dirty="0">
                <a:latin typeface="Times New Roman" panose="02020603050405020304" pitchFamily="18" charset="0"/>
                <a:cs typeface="Times New Roman" panose="02020603050405020304" pitchFamily="18" charset="0"/>
              </a:rPr>
              <a:t>Concentration where </a:t>
            </a:r>
            <a:r>
              <a:rPr lang="en-CA" sz="2000" b="1" dirty="0">
                <a:solidFill>
                  <a:srgbClr val="FF0000"/>
                </a:solidFill>
                <a:latin typeface="Times New Roman" panose="02020603050405020304" pitchFamily="18" charset="0"/>
                <a:cs typeface="Times New Roman" panose="02020603050405020304" pitchFamily="18" charset="0"/>
              </a:rPr>
              <a:t>d</a:t>
            </a:r>
            <a:r>
              <a:rPr lang="en-CA" sz="2000" b="1" baseline="-25000" dirty="0">
                <a:solidFill>
                  <a:srgbClr val="FF0000"/>
                </a:solidFill>
                <a:latin typeface="Times New Roman" panose="02020603050405020304" pitchFamily="18" charset="0"/>
                <a:cs typeface="Times New Roman" panose="02020603050405020304" pitchFamily="18" charset="0"/>
              </a:rPr>
              <a:t>c-c</a:t>
            </a:r>
            <a:r>
              <a:rPr lang="en-CA" sz="2000" baseline="-25000" dirty="0">
                <a:latin typeface="Times New Roman" panose="02020603050405020304" pitchFamily="18" charset="0"/>
                <a:cs typeface="Times New Roman" panose="02020603050405020304" pitchFamily="18" charset="0"/>
              </a:rPr>
              <a:t> </a:t>
            </a:r>
            <a:r>
              <a:rPr lang="en-CA" sz="2000" dirty="0">
                <a:latin typeface="Times New Roman" panose="02020603050405020304" pitchFamily="18" charset="0"/>
                <a:cs typeface="Times New Roman" panose="02020603050405020304" pitchFamily="18" charset="0"/>
              </a:rPr>
              <a:t>and </a:t>
            </a:r>
            <a:r>
              <a:rPr lang="en-CA" sz="2000" b="1" dirty="0">
                <a:latin typeface="Times New Roman" panose="02020603050405020304" pitchFamily="18" charset="0"/>
                <a:cs typeface="Times New Roman" panose="02020603050405020304" pitchFamily="18" charset="0"/>
              </a:rPr>
              <a:t>d</a:t>
            </a:r>
            <a:r>
              <a:rPr lang="en-CA" sz="2000" b="1" baseline="-25000" dirty="0">
                <a:latin typeface="Times New Roman" panose="02020603050405020304" pitchFamily="18" charset="0"/>
                <a:cs typeface="Times New Roman" panose="02020603050405020304" pitchFamily="18" charset="0"/>
              </a:rPr>
              <a:t>h-h</a:t>
            </a:r>
            <a:r>
              <a:rPr lang="en-CA" sz="2000" baseline="-25000" dirty="0">
                <a:latin typeface="Times New Roman" panose="02020603050405020304" pitchFamily="18" charset="0"/>
                <a:cs typeface="Times New Roman" panose="02020603050405020304" pitchFamily="18" charset="0"/>
              </a:rPr>
              <a:t> </a:t>
            </a:r>
            <a:r>
              <a:rPr lang="en-CA" sz="2000" dirty="0">
                <a:latin typeface="Times New Roman" panose="02020603050405020304" pitchFamily="18" charset="0"/>
                <a:cs typeface="Times New Roman" panose="02020603050405020304" pitchFamily="18" charset="0"/>
              </a:rPr>
              <a:t>much shorter than 27.5 Å. The short distance restricts the mobility of pyrene</a:t>
            </a:r>
            <a:endParaRPr lang="en-CA" sz="2000" baseline="-25000" dirty="0">
              <a:latin typeface="Times New Roman" panose="02020603050405020304" pitchFamily="18" charset="0"/>
              <a:cs typeface="Times New Roman" panose="02020603050405020304" pitchFamily="18" charset="0"/>
            </a:endParaRPr>
          </a:p>
        </p:txBody>
      </p:sp>
      <p:cxnSp>
        <p:nvCxnSpPr>
          <p:cNvPr id="285" name="Straight Connector 284">
            <a:extLst>
              <a:ext uri="{FF2B5EF4-FFF2-40B4-BE49-F238E27FC236}">
                <a16:creationId xmlns:a16="http://schemas.microsoft.com/office/drawing/2014/main" id="{4C23A2D6-D616-405E-9703-0DBA82997734}"/>
              </a:ext>
            </a:extLst>
          </p:cNvPr>
          <p:cNvCxnSpPr>
            <a:cxnSpLocks/>
            <a:endCxn id="160" idx="0"/>
          </p:cNvCxnSpPr>
          <p:nvPr/>
        </p:nvCxnSpPr>
        <p:spPr>
          <a:xfrm flipH="1">
            <a:off x="9827725" y="2562726"/>
            <a:ext cx="7037" cy="1449857"/>
          </a:xfrm>
          <a:prstGeom prst="line">
            <a:avLst/>
          </a:prstGeom>
          <a:ln w="28575">
            <a:prstDash val="dash"/>
          </a:ln>
        </p:spPr>
        <p:style>
          <a:lnRef idx="1">
            <a:schemeClr val="dk1"/>
          </a:lnRef>
          <a:fillRef idx="0">
            <a:schemeClr val="dk1"/>
          </a:fillRef>
          <a:effectRef idx="0">
            <a:schemeClr val="dk1"/>
          </a:effectRef>
          <a:fontRef idx="minor">
            <a:schemeClr val="tx1"/>
          </a:fontRef>
        </p:style>
      </p:cxnSp>
      <p:sp>
        <p:nvSpPr>
          <p:cNvPr id="292" name="TextBox 291">
            <a:extLst>
              <a:ext uri="{FF2B5EF4-FFF2-40B4-BE49-F238E27FC236}">
                <a16:creationId xmlns:a16="http://schemas.microsoft.com/office/drawing/2014/main" id="{14A90F1D-90C9-46EC-974B-37C98559E85A}"/>
              </a:ext>
            </a:extLst>
          </p:cNvPr>
          <p:cNvSpPr txBox="1"/>
          <p:nvPr/>
        </p:nvSpPr>
        <p:spPr>
          <a:xfrm>
            <a:off x="3364289" y="2375468"/>
            <a:ext cx="2709563" cy="830997"/>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Semi-Dilute regime ( C &lt; C*)</a:t>
            </a:r>
          </a:p>
        </p:txBody>
      </p:sp>
      <p:sp>
        <p:nvSpPr>
          <p:cNvPr id="293" name="TextBox 292">
            <a:extLst>
              <a:ext uri="{FF2B5EF4-FFF2-40B4-BE49-F238E27FC236}">
                <a16:creationId xmlns:a16="http://schemas.microsoft.com/office/drawing/2014/main" id="{1D836EC4-3428-4C6B-8B8F-2EF455099B09}"/>
              </a:ext>
            </a:extLst>
          </p:cNvPr>
          <p:cNvSpPr txBox="1"/>
          <p:nvPr/>
        </p:nvSpPr>
        <p:spPr>
          <a:xfrm>
            <a:off x="10020857" y="2429918"/>
            <a:ext cx="2086935" cy="830997"/>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Dense Regime</a:t>
            </a:r>
          </a:p>
          <a:p>
            <a:pPr algn="ctr"/>
            <a:r>
              <a:rPr lang="en-CA" sz="2400" b="1" dirty="0">
                <a:latin typeface="Times New Roman" panose="02020603050405020304" pitchFamily="18" charset="0"/>
                <a:cs typeface="Times New Roman" panose="02020603050405020304" pitchFamily="18" charset="0"/>
              </a:rPr>
              <a:t>(C***&lt; C)</a:t>
            </a:r>
            <a:endParaRPr lang="en-CA" sz="2000" b="1" dirty="0">
              <a:latin typeface="Times New Roman" panose="02020603050405020304" pitchFamily="18" charset="0"/>
              <a:cs typeface="Times New Roman" panose="02020603050405020304" pitchFamily="18" charset="0"/>
            </a:endParaRPr>
          </a:p>
        </p:txBody>
      </p:sp>
      <p:pic>
        <p:nvPicPr>
          <p:cNvPr id="54" name="Picture 53">
            <a:extLst>
              <a:ext uri="{FF2B5EF4-FFF2-40B4-BE49-F238E27FC236}">
                <a16:creationId xmlns:a16="http://schemas.microsoft.com/office/drawing/2014/main" id="{6203D826-00D5-45AE-9DE4-84170DB7F3B4}"/>
              </a:ext>
            </a:extLst>
          </p:cNvPr>
          <p:cNvPicPr>
            <a:picLocks noChangeAspect="1"/>
          </p:cNvPicPr>
          <p:nvPr/>
        </p:nvPicPr>
        <p:blipFill>
          <a:blip r:embed="rId7">
            <a:duotone>
              <a:prstClr val="black"/>
              <a:srgbClr val="FF0000">
                <a:tint val="45000"/>
                <a:satMod val="400000"/>
              </a:srgbClr>
            </a:duotone>
            <a:extLst>
              <a:ext uri="{BEBA8EAE-BF5A-486C-A8C5-ECC9F3942E4B}">
                <a14:imgProps xmlns:a14="http://schemas.microsoft.com/office/drawing/2010/main">
                  <a14:imgLayer r:embed="rId8">
                    <a14:imgEffect>
                      <a14:sharpenSoften amount="50000"/>
                    </a14:imgEffect>
                    <a14:imgEffect>
                      <a14:saturation sat="400000"/>
                    </a14:imgEffect>
                    <a14:imgEffect>
                      <a14:brightnessContrast bright="-40000" contrast="20000"/>
                    </a14:imgEffect>
                  </a14:imgLayer>
                </a14:imgProps>
              </a:ext>
            </a:extLst>
          </a:blip>
          <a:stretch>
            <a:fillRect/>
          </a:stretch>
        </p:blipFill>
        <p:spPr>
          <a:xfrm>
            <a:off x="369830" y="3704695"/>
            <a:ext cx="2359956" cy="992454"/>
          </a:xfrm>
          <a:prstGeom prst="rect">
            <a:avLst/>
          </a:prstGeom>
        </p:spPr>
      </p:pic>
      <p:pic>
        <p:nvPicPr>
          <p:cNvPr id="55" name="Picture 54">
            <a:extLst>
              <a:ext uri="{FF2B5EF4-FFF2-40B4-BE49-F238E27FC236}">
                <a16:creationId xmlns:a16="http://schemas.microsoft.com/office/drawing/2014/main" id="{6203D826-00D5-45AE-9DE4-84170DB7F3B4}"/>
              </a:ext>
            </a:extLst>
          </p:cNvPr>
          <p:cNvPicPr>
            <a:picLocks noChangeAspect="1"/>
          </p:cNvPicPr>
          <p:nvPr/>
        </p:nvPicPr>
        <p:blipFill>
          <a:blip r:embed="rId7">
            <a:duotone>
              <a:prstClr val="black"/>
              <a:srgbClr val="FF0000">
                <a:tint val="45000"/>
                <a:satMod val="400000"/>
              </a:srgbClr>
            </a:duotone>
            <a:extLst>
              <a:ext uri="{BEBA8EAE-BF5A-486C-A8C5-ECC9F3942E4B}">
                <a14:imgProps xmlns:a14="http://schemas.microsoft.com/office/drawing/2010/main">
                  <a14:imgLayer r:embed="rId8">
                    <a14:imgEffect>
                      <a14:sharpenSoften amount="50000"/>
                    </a14:imgEffect>
                    <a14:imgEffect>
                      <a14:saturation sat="400000"/>
                    </a14:imgEffect>
                    <a14:imgEffect>
                      <a14:brightnessContrast bright="-40000" contrast="20000"/>
                    </a14:imgEffect>
                  </a14:imgLayer>
                </a14:imgProps>
              </a:ext>
            </a:extLst>
          </a:blip>
          <a:stretch>
            <a:fillRect/>
          </a:stretch>
        </p:blipFill>
        <p:spPr>
          <a:xfrm>
            <a:off x="365994" y="3685233"/>
            <a:ext cx="2359956" cy="992454"/>
          </a:xfrm>
          <a:prstGeom prst="rect">
            <a:avLst/>
          </a:prstGeom>
        </p:spPr>
      </p:pic>
      <p:grpSp>
        <p:nvGrpSpPr>
          <p:cNvPr id="56" name="Group 55">
            <a:extLst>
              <a:ext uri="{FF2B5EF4-FFF2-40B4-BE49-F238E27FC236}">
                <a16:creationId xmlns:a16="http://schemas.microsoft.com/office/drawing/2014/main" id="{0889FCD8-1F73-492C-A92B-75FAE94D90DF}"/>
              </a:ext>
            </a:extLst>
          </p:cNvPr>
          <p:cNvGrpSpPr/>
          <p:nvPr/>
        </p:nvGrpSpPr>
        <p:grpSpPr>
          <a:xfrm>
            <a:off x="2346341" y="5338176"/>
            <a:ext cx="2053628" cy="979020"/>
            <a:chOff x="8253007" y="3808458"/>
            <a:chExt cx="2053628" cy="979020"/>
          </a:xfrm>
        </p:grpSpPr>
        <p:pic>
          <p:nvPicPr>
            <p:cNvPr id="57" name="Picture 56">
              <a:extLst>
                <a:ext uri="{FF2B5EF4-FFF2-40B4-BE49-F238E27FC236}">
                  <a16:creationId xmlns:a16="http://schemas.microsoft.com/office/drawing/2014/main" id="{AA479960-3E63-4C9D-98AF-DCD819198A1D}"/>
                </a:ext>
              </a:extLst>
            </p:cNvPr>
            <p:cNvPicPr>
              <a:picLocks noChangeAspect="1"/>
            </p:cNvPicPr>
            <p:nvPr/>
          </p:nvPicPr>
          <p:blipFill>
            <a:blip r:embed="rId9">
              <a:biLevel thresh="75000"/>
            </a:blip>
            <a:stretch>
              <a:fillRect/>
            </a:stretch>
          </p:blipFill>
          <p:spPr>
            <a:xfrm>
              <a:off x="8253007" y="3819451"/>
              <a:ext cx="864692" cy="708182"/>
            </a:xfrm>
            <a:prstGeom prst="rect">
              <a:avLst/>
            </a:prstGeom>
          </p:spPr>
        </p:pic>
        <p:pic>
          <p:nvPicPr>
            <p:cNvPr id="58" name="Picture 57">
              <a:extLst>
                <a:ext uri="{FF2B5EF4-FFF2-40B4-BE49-F238E27FC236}">
                  <a16:creationId xmlns:a16="http://schemas.microsoft.com/office/drawing/2014/main" id="{157C5CB8-A038-4A22-8A88-AE2EC1D9397B}"/>
                </a:ext>
              </a:extLst>
            </p:cNvPr>
            <p:cNvPicPr>
              <a:picLocks noChangeAspect="1"/>
            </p:cNvPicPr>
            <p:nvPr/>
          </p:nvPicPr>
          <p:blipFill>
            <a:blip r:embed="rId9">
              <a:biLevel thresh="75000"/>
            </a:blip>
            <a:stretch>
              <a:fillRect/>
            </a:stretch>
          </p:blipFill>
          <p:spPr>
            <a:xfrm>
              <a:off x="9441943" y="3808458"/>
              <a:ext cx="864692" cy="708182"/>
            </a:xfrm>
            <a:prstGeom prst="rect">
              <a:avLst/>
            </a:prstGeom>
          </p:spPr>
        </p:pic>
        <p:sp>
          <p:nvSpPr>
            <p:cNvPr id="59" name="Freeform: Shape 132">
              <a:extLst>
                <a:ext uri="{FF2B5EF4-FFF2-40B4-BE49-F238E27FC236}">
                  <a16:creationId xmlns:a16="http://schemas.microsoft.com/office/drawing/2014/main" id="{0527690F-042D-4172-A1D7-D09097AEDA3F}"/>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0" name="Group 59">
            <a:extLst>
              <a:ext uri="{FF2B5EF4-FFF2-40B4-BE49-F238E27FC236}">
                <a16:creationId xmlns:a16="http://schemas.microsoft.com/office/drawing/2014/main" id="{0889FCD8-1F73-492C-A92B-75FAE94D90DF}"/>
              </a:ext>
            </a:extLst>
          </p:cNvPr>
          <p:cNvGrpSpPr/>
          <p:nvPr/>
        </p:nvGrpSpPr>
        <p:grpSpPr>
          <a:xfrm>
            <a:off x="2338080" y="5330447"/>
            <a:ext cx="2053628" cy="979020"/>
            <a:chOff x="8253007" y="3808458"/>
            <a:chExt cx="2053628" cy="979020"/>
          </a:xfrm>
        </p:grpSpPr>
        <p:pic>
          <p:nvPicPr>
            <p:cNvPr id="61" name="Picture 60">
              <a:extLst>
                <a:ext uri="{FF2B5EF4-FFF2-40B4-BE49-F238E27FC236}">
                  <a16:creationId xmlns:a16="http://schemas.microsoft.com/office/drawing/2014/main" id="{AA479960-3E63-4C9D-98AF-DCD819198A1D}"/>
                </a:ext>
              </a:extLst>
            </p:cNvPr>
            <p:cNvPicPr>
              <a:picLocks noChangeAspect="1"/>
            </p:cNvPicPr>
            <p:nvPr/>
          </p:nvPicPr>
          <p:blipFill>
            <a:blip r:embed="rId9">
              <a:biLevel thresh="75000"/>
            </a:blip>
            <a:stretch>
              <a:fillRect/>
            </a:stretch>
          </p:blipFill>
          <p:spPr>
            <a:xfrm>
              <a:off x="8253007" y="3819451"/>
              <a:ext cx="864692" cy="708182"/>
            </a:xfrm>
            <a:prstGeom prst="rect">
              <a:avLst/>
            </a:prstGeom>
          </p:spPr>
        </p:pic>
        <p:pic>
          <p:nvPicPr>
            <p:cNvPr id="62" name="Picture 61">
              <a:extLst>
                <a:ext uri="{FF2B5EF4-FFF2-40B4-BE49-F238E27FC236}">
                  <a16:creationId xmlns:a16="http://schemas.microsoft.com/office/drawing/2014/main" id="{157C5CB8-A038-4A22-8A88-AE2EC1D9397B}"/>
                </a:ext>
              </a:extLst>
            </p:cNvPr>
            <p:cNvPicPr>
              <a:picLocks noChangeAspect="1"/>
            </p:cNvPicPr>
            <p:nvPr/>
          </p:nvPicPr>
          <p:blipFill>
            <a:blip r:embed="rId9">
              <a:biLevel thresh="75000"/>
            </a:blip>
            <a:stretch>
              <a:fillRect/>
            </a:stretch>
          </p:blipFill>
          <p:spPr>
            <a:xfrm>
              <a:off x="9441943" y="3808458"/>
              <a:ext cx="864692" cy="708182"/>
            </a:xfrm>
            <a:prstGeom prst="rect">
              <a:avLst/>
            </a:prstGeom>
          </p:spPr>
        </p:pic>
        <p:sp>
          <p:nvSpPr>
            <p:cNvPr id="63" name="Freeform: Shape 132">
              <a:extLst>
                <a:ext uri="{FF2B5EF4-FFF2-40B4-BE49-F238E27FC236}">
                  <a16:creationId xmlns:a16="http://schemas.microsoft.com/office/drawing/2014/main" id="{0527690F-042D-4172-A1D7-D09097AEDA3F}"/>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pic>
        <p:nvPicPr>
          <p:cNvPr id="64" name="Picture 63">
            <a:extLst>
              <a:ext uri="{FF2B5EF4-FFF2-40B4-BE49-F238E27FC236}">
                <a16:creationId xmlns:a16="http://schemas.microsoft.com/office/drawing/2014/main" id="{DB19BFCC-5595-4B35-A588-2A868EE059DD}"/>
              </a:ext>
            </a:extLst>
          </p:cNvPr>
          <p:cNvPicPr>
            <a:picLocks noChangeAspect="1"/>
          </p:cNvPicPr>
          <p:nvPr/>
        </p:nvPicPr>
        <p:blipFill>
          <a:blip r:embed="rId10"/>
          <a:stretch>
            <a:fillRect/>
          </a:stretch>
        </p:blipFill>
        <p:spPr>
          <a:xfrm>
            <a:off x="5454047" y="4457044"/>
            <a:ext cx="1895071" cy="818613"/>
          </a:xfrm>
          <a:prstGeom prst="rect">
            <a:avLst/>
          </a:prstGeom>
        </p:spPr>
      </p:pic>
      <p:pic>
        <p:nvPicPr>
          <p:cNvPr id="65" name="Picture 64">
            <a:extLst>
              <a:ext uri="{FF2B5EF4-FFF2-40B4-BE49-F238E27FC236}">
                <a16:creationId xmlns:a16="http://schemas.microsoft.com/office/drawing/2014/main" id="{DB19BFCC-5595-4B35-A588-2A868EE059DD}"/>
              </a:ext>
            </a:extLst>
          </p:cNvPr>
          <p:cNvPicPr>
            <a:picLocks noChangeAspect="1"/>
          </p:cNvPicPr>
          <p:nvPr/>
        </p:nvPicPr>
        <p:blipFill>
          <a:blip r:embed="rId10"/>
          <a:stretch>
            <a:fillRect/>
          </a:stretch>
        </p:blipFill>
        <p:spPr>
          <a:xfrm>
            <a:off x="5456699" y="4457439"/>
            <a:ext cx="1895071" cy="818613"/>
          </a:xfrm>
          <a:prstGeom prst="rect">
            <a:avLst/>
          </a:prstGeom>
        </p:spPr>
      </p:pic>
      <p:pic>
        <p:nvPicPr>
          <p:cNvPr id="66" name="Picture 65">
            <a:extLst>
              <a:ext uri="{FF2B5EF4-FFF2-40B4-BE49-F238E27FC236}">
                <a16:creationId xmlns:a16="http://schemas.microsoft.com/office/drawing/2014/main" id="{B6784D36-4FBF-4CF3-87CA-7EB26FE4E3AC}"/>
              </a:ext>
            </a:extLst>
          </p:cNvPr>
          <p:cNvPicPr>
            <a:picLocks noChangeAspect="1"/>
          </p:cNvPicPr>
          <p:nvPr/>
        </p:nvPicPr>
        <p:blipFill>
          <a:blip r:embed="rId11"/>
          <a:stretch>
            <a:fillRect/>
          </a:stretch>
        </p:blipFill>
        <p:spPr>
          <a:xfrm>
            <a:off x="9170136" y="4444753"/>
            <a:ext cx="1406857" cy="809545"/>
          </a:xfrm>
          <a:prstGeom prst="rect">
            <a:avLst/>
          </a:prstGeom>
        </p:spPr>
      </p:pic>
      <p:pic>
        <p:nvPicPr>
          <p:cNvPr id="67" name="Picture 66">
            <a:extLst>
              <a:ext uri="{FF2B5EF4-FFF2-40B4-BE49-F238E27FC236}">
                <a16:creationId xmlns:a16="http://schemas.microsoft.com/office/drawing/2014/main" id="{B6784D36-4FBF-4CF3-87CA-7EB26FE4E3AC}"/>
              </a:ext>
            </a:extLst>
          </p:cNvPr>
          <p:cNvPicPr>
            <a:picLocks noChangeAspect="1"/>
          </p:cNvPicPr>
          <p:nvPr/>
        </p:nvPicPr>
        <p:blipFill>
          <a:blip r:embed="rId11"/>
          <a:stretch>
            <a:fillRect/>
          </a:stretch>
        </p:blipFill>
        <p:spPr>
          <a:xfrm>
            <a:off x="9181267" y="4454569"/>
            <a:ext cx="1406857" cy="809545"/>
          </a:xfrm>
          <a:prstGeom prst="rect">
            <a:avLst/>
          </a:prstGeom>
        </p:spPr>
      </p:pic>
    </p:spTree>
    <p:extLst>
      <p:ext uri="{BB962C8B-B14F-4D97-AF65-F5344CB8AC3E}">
        <p14:creationId xmlns:p14="http://schemas.microsoft.com/office/powerpoint/2010/main" val="9772113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C94CBF-9C92-4BCB-8AB6-30F78B9B15E9}"/>
              </a:ext>
            </a:extLst>
          </p:cNvPr>
          <p:cNvSpPr>
            <a:spLocks noGrp="1"/>
          </p:cNvSpPr>
          <p:nvPr>
            <p:ph type="title"/>
          </p:nvPr>
        </p:nvSpPr>
        <p:spPr>
          <a:xfrm>
            <a:off x="74113" y="189818"/>
            <a:ext cx="10515600" cy="1006475"/>
          </a:xfrm>
        </p:spPr>
        <p:txBody>
          <a:bodyPr/>
          <a:lstStyle/>
          <a:p>
            <a:r>
              <a:rPr lang="en-CA" b="1" dirty="0" err="1">
                <a:latin typeface="Times New Roman" panose="02020603050405020304" pitchFamily="18" charset="0"/>
                <a:cs typeface="Times New Roman" panose="02020603050405020304" pitchFamily="18" charset="0"/>
              </a:rPr>
              <a:t>NanoSized</a:t>
            </a:r>
            <a:r>
              <a:rPr lang="en-CA" b="1" dirty="0">
                <a:latin typeface="Times New Roman" panose="02020603050405020304" pitchFamily="18" charset="0"/>
                <a:cs typeface="Times New Roman" panose="02020603050405020304" pitchFamily="18" charset="0"/>
              </a:rPr>
              <a:t> Amylopectin Fragments</a:t>
            </a:r>
          </a:p>
        </p:txBody>
      </p:sp>
      <p:sp>
        <p:nvSpPr>
          <p:cNvPr id="4" name="Slide Number Placeholder 3">
            <a:extLst>
              <a:ext uri="{FF2B5EF4-FFF2-40B4-BE49-F238E27FC236}">
                <a16:creationId xmlns:a16="http://schemas.microsoft.com/office/drawing/2014/main" id="{0844118D-08A8-4107-9163-ABD527FD9382}"/>
              </a:ext>
            </a:extLst>
          </p:cNvPr>
          <p:cNvSpPr>
            <a:spLocks noGrp="1"/>
          </p:cNvSpPr>
          <p:nvPr>
            <p:ph type="sldNum" sz="quarter" idx="12"/>
          </p:nvPr>
        </p:nvSpPr>
        <p:spPr/>
        <p:txBody>
          <a:bodyPr/>
          <a:lstStyle/>
          <a:p>
            <a:fld id="{EFF644EB-9C45-44E2-A13E-D27D1ECA243B}" type="slidenum">
              <a:rPr lang="en-CA" smtClean="0"/>
              <a:t>11</a:t>
            </a:fld>
            <a:endParaRPr lang="en-CA"/>
          </a:p>
        </p:txBody>
      </p:sp>
      <p:pic>
        <p:nvPicPr>
          <p:cNvPr id="5" name="Picture 12">
            <a:extLst>
              <a:ext uri="{FF2B5EF4-FFF2-40B4-BE49-F238E27FC236}">
                <a16:creationId xmlns:a16="http://schemas.microsoft.com/office/drawing/2014/main" id="{E732211C-9DE6-4551-BC2A-AE20140FA9C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0600" y="209188"/>
            <a:ext cx="3435749" cy="197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6174D809-57D8-4E2B-9C18-423B7B7DDCC1}"/>
              </a:ext>
            </a:extLst>
          </p:cNvPr>
          <p:cNvPicPr>
            <a:picLocks noChangeAspect="1"/>
          </p:cNvPicPr>
          <p:nvPr/>
        </p:nvPicPr>
        <p:blipFill>
          <a:blip r:embed="rId4"/>
          <a:stretch>
            <a:fillRect/>
          </a:stretch>
        </p:blipFill>
        <p:spPr>
          <a:xfrm>
            <a:off x="376670" y="2869977"/>
            <a:ext cx="3536015" cy="2624845"/>
          </a:xfrm>
          <a:prstGeom prst="rect">
            <a:avLst/>
          </a:prstGeom>
        </p:spPr>
      </p:pic>
      <p:pic>
        <p:nvPicPr>
          <p:cNvPr id="8" name="Picture 7">
            <a:extLst>
              <a:ext uri="{FF2B5EF4-FFF2-40B4-BE49-F238E27FC236}">
                <a16:creationId xmlns:a16="http://schemas.microsoft.com/office/drawing/2014/main" id="{47C48BD8-F848-470D-A3C2-8BC906EC12C7}"/>
              </a:ext>
            </a:extLst>
          </p:cNvPr>
          <p:cNvPicPr>
            <a:picLocks noChangeAspect="1"/>
          </p:cNvPicPr>
          <p:nvPr/>
        </p:nvPicPr>
        <p:blipFill>
          <a:blip r:embed="rId5"/>
          <a:stretch>
            <a:fillRect/>
          </a:stretch>
        </p:blipFill>
        <p:spPr>
          <a:xfrm>
            <a:off x="4633342" y="3494553"/>
            <a:ext cx="2555561" cy="1768045"/>
          </a:xfrm>
          <a:prstGeom prst="rect">
            <a:avLst/>
          </a:prstGeom>
        </p:spPr>
      </p:pic>
      <p:pic>
        <p:nvPicPr>
          <p:cNvPr id="9" name="Picture 8">
            <a:extLst>
              <a:ext uri="{FF2B5EF4-FFF2-40B4-BE49-F238E27FC236}">
                <a16:creationId xmlns:a16="http://schemas.microsoft.com/office/drawing/2014/main" id="{51F61074-22AD-4DBB-BA83-CA0667CB0753}"/>
              </a:ext>
            </a:extLst>
          </p:cNvPr>
          <p:cNvPicPr>
            <a:picLocks noChangeAspect="1"/>
          </p:cNvPicPr>
          <p:nvPr/>
        </p:nvPicPr>
        <p:blipFill>
          <a:blip r:embed="rId6"/>
          <a:stretch>
            <a:fillRect/>
          </a:stretch>
        </p:blipFill>
        <p:spPr>
          <a:xfrm flipH="1">
            <a:off x="7989120" y="3758108"/>
            <a:ext cx="1491824" cy="960238"/>
          </a:xfrm>
          <a:prstGeom prst="rect">
            <a:avLst/>
          </a:prstGeom>
        </p:spPr>
      </p:pic>
      <p:pic>
        <p:nvPicPr>
          <p:cNvPr id="17" name="Picture 16">
            <a:extLst>
              <a:ext uri="{FF2B5EF4-FFF2-40B4-BE49-F238E27FC236}">
                <a16:creationId xmlns:a16="http://schemas.microsoft.com/office/drawing/2014/main" id="{326E7467-B15D-441C-8A6C-1DB6E85D5A2A}"/>
              </a:ext>
            </a:extLst>
          </p:cNvPr>
          <p:cNvPicPr>
            <a:picLocks noChangeAspect="1"/>
          </p:cNvPicPr>
          <p:nvPr/>
        </p:nvPicPr>
        <p:blipFill>
          <a:blip r:embed="rId7"/>
          <a:stretch>
            <a:fillRect/>
          </a:stretch>
        </p:blipFill>
        <p:spPr>
          <a:xfrm>
            <a:off x="10351647" y="4030666"/>
            <a:ext cx="848997" cy="1036198"/>
          </a:xfrm>
          <a:prstGeom prst="rect">
            <a:avLst/>
          </a:prstGeom>
        </p:spPr>
      </p:pic>
      <p:sp>
        <p:nvSpPr>
          <p:cNvPr id="18" name="Oval 17">
            <a:extLst>
              <a:ext uri="{FF2B5EF4-FFF2-40B4-BE49-F238E27FC236}">
                <a16:creationId xmlns:a16="http://schemas.microsoft.com/office/drawing/2014/main" id="{CFEF374F-5D1C-441B-A97D-129CF92005B1}"/>
              </a:ext>
            </a:extLst>
          </p:cNvPr>
          <p:cNvSpPr/>
          <p:nvPr/>
        </p:nvSpPr>
        <p:spPr>
          <a:xfrm>
            <a:off x="376670" y="2625063"/>
            <a:ext cx="3567852" cy="3441417"/>
          </a:xfrm>
          <a:prstGeom prst="ellipse">
            <a:avLst/>
          </a:prstGeom>
          <a:noFill/>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19" name="Oval 18">
            <a:extLst>
              <a:ext uri="{FF2B5EF4-FFF2-40B4-BE49-F238E27FC236}">
                <a16:creationId xmlns:a16="http://schemas.microsoft.com/office/drawing/2014/main" id="{B1C28A28-3451-4E4C-AB7C-1CF65139D82E}"/>
              </a:ext>
            </a:extLst>
          </p:cNvPr>
          <p:cNvSpPr/>
          <p:nvPr/>
        </p:nvSpPr>
        <p:spPr>
          <a:xfrm>
            <a:off x="4587166" y="3174898"/>
            <a:ext cx="2549193" cy="2376972"/>
          </a:xfrm>
          <a:prstGeom prst="ellipse">
            <a:avLst/>
          </a:prstGeom>
          <a:noFill/>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21" name="Oval 20">
            <a:extLst>
              <a:ext uri="{FF2B5EF4-FFF2-40B4-BE49-F238E27FC236}">
                <a16:creationId xmlns:a16="http://schemas.microsoft.com/office/drawing/2014/main" id="{A5E34D75-2106-4ADD-8C34-2F0BD54EA51E}"/>
              </a:ext>
            </a:extLst>
          </p:cNvPr>
          <p:cNvSpPr/>
          <p:nvPr/>
        </p:nvSpPr>
        <p:spPr>
          <a:xfrm>
            <a:off x="7840346" y="3570099"/>
            <a:ext cx="1705714" cy="1505692"/>
          </a:xfrm>
          <a:prstGeom prst="ellipse">
            <a:avLst/>
          </a:prstGeom>
          <a:noFill/>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23" name="Oval 22">
            <a:extLst>
              <a:ext uri="{FF2B5EF4-FFF2-40B4-BE49-F238E27FC236}">
                <a16:creationId xmlns:a16="http://schemas.microsoft.com/office/drawing/2014/main" id="{30EC7E1E-0E7A-460F-907B-54549835FDE2}"/>
              </a:ext>
            </a:extLst>
          </p:cNvPr>
          <p:cNvSpPr/>
          <p:nvPr/>
        </p:nvSpPr>
        <p:spPr>
          <a:xfrm>
            <a:off x="10351647" y="3919652"/>
            <a:ext cx="848997" cy="841345"/>
          </a:xfrm>
          <a:prstGeom prst="ellipse">
            <a:avLst/>
          </a:prstGeom>
          <a:noFill/>
          <a:ln w="28575">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24" name="TextBox 23">
            <a:extLst>
              <a:ext uri="{FF2B5EF4-FFF2-40B4-BE49-F238E27FC236}">
                <a16:creationId xmlns:a16="http://schemas.microsoft.com/office/drawing/2014/main" id="{8B9D4AAA-BEEB-4E23-95D7-6775F0261EB7}"/>
              </a:ext>
            </a:extLst>
          </p:cNvPr>
          <p:cNvSpPr txBox="1"/>
          <p:nvPr/>
        </p:nvSpPr>
        <p:spPr>
          <a:xfrm>
            <a:off x="1281968" y="6206517"/>
            <a:ext cx="185980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Amylopectin</a:t>
            </a:r>
          </a:p>
        </p:txBody>
      </p:sp>
      <p:sp>
        <p:nvSpPr>
          <p:cNvPr id="25" name="TextBox 24">
            <a:extLst>
              <a:ext uri="{FF2B5EF4-FFF2-40B4-BE49-F238E27FC236}">
                <a16:creationId xmlns:a16="http://schemas.microsoft.com/office/drawing/2014/main" id="{D006B78B-FE88-4CAD-83A7-49F6E7418460}"/>
              </a:ext>
            </a:extLst>
          </p:cNvPr>
          <p:cNvSpPr txBox="1"/>
          <p:nvPr/>
        </p:nvSpPr>
        <p:spPr>
          <a:xfrm>
            <a:off x="5131101" y="6078345"/>
            <a:ext cx="133081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NAF(56)</a:t>
            </a:r>
          </a:p>
        </p:txBody>
      </p:sp>
      <p:sp>
        <p:nvSpPr>
          <p:cNvPr id="26" name="TextBox 25">
            <a:extLst>
              <a:ext uri="{FF2B5EF4-FFF2-40B4-BE49-F238E27FC236}">
                <a16:creationId xmlns:a16="http://schemas.microsoft.com/office/drawing/2014/main" id="{A36F1838-7349-45DA-83F3-D0C52F1FCD8E}"/>
              </a:ext>
            </a:extLst>
          </p:cNvPr>
          <p:cNvSpPr txBox="1"/>
          <p:nvPr/>
        </p:nvSpPr>
        <p:spPr>
          <a:xfrm>
            <a:off x="8101135" y="6062896"/>
            <a:ext cx="133081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NAF(16)</a:t>
            </a:r>
          </a:p>
        </p:txBody>
      </p:sp>
      <p:sp>
        <p:nvSpPr>
          <p:cNvPr id="27" name="TextBox 26">
            <a:extLst>
              <a:ext uri="{FF2B5EF4-FFF2-40B4-BE49-F238E27FC236}">
                <a16:creationId xmlns:a16="http://schemas.microsoft.com/office/drawing/2014/main" id="{72661D6D-C189-4B56-911C-AA31D6D38A96}"/>
              </a:ext>
            </a:extLst>
          </p:cNvPr>
          <p:cNvSpPr txBox="1"/>
          <p:nvPr/>
        </p:nvSpPr>
        <p:spPr>
          <a:xfrm>
            <a:off x="10176875" y="6053969"/>
            <a:ext cx="117692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NAF(8)</a:t>
            </a:r>
          </a:p>
        </p:txBody>
      </p:sp>
      <p:sp>
        <p:nvSpPr>
          <p:cNvPr id="28" name="TextBox 27">
            <a:extLst>
              <a:ext uri="{FF2B5EF4-FFF2-40B4-BE49-F238E27FC236}">
                <a16:creationId xmlns:a16="http://schemas.microsoft.com/office/drawing/2014/main" id="{E6095BE2-8418-40CF-BA26-DC952C19D2A0}"/>
              </a:ext>
            </a:extLst>
          </p:cNvPr>
          <p:cNvSpPr txBox="1"/>
          <p:nvPr/>
        </p:nvSpPr>
        <p:spPr>
          <a:xfrm>
            <a:off x="213110" y="1108421"/>
            <a:ext cx="8019585" cy="830997"/>
          </a:xfrm>
          <a:prstGeom prst="rect">
            <a:avLst/>
          </a:prstGeom>
          <a:noFill/>
        </p:spPr>
        <p:txBody>
          <a:bodyPr wrap="square" rtlCol="0">
            <a:spAutoFit/>
          </a:bodyPr>
          <a:lstStyle/>
          <a:p>
            <a:r>
              <a:rPr lang="en-CA" sz="2400" dirty="0">
                <a:latin typeface="Times New Roman" panose="02020603050405020304" pitchFamily="18" charset="0"/>
                <a:cs typeface="Times New Roman" panose="02020603050405020304" pitchFamily="18" charset="0"/>
              </a:rPr>
              <a:t>Research grade </a:t>
            </a:r>
            <a:r>
              <a:rPr lang="en-CA" sz="2400" dirty="0" err="1">
                <a:latin typeface="Times New Roman" panose="02020603050405020304" pitchFamily="18" charset="0"/>
                <a:cs typeface="Times New Roman" panose="02020603050405020304" pitchFamily="18" charset="0"/>
              </a:rPr>
              <a:t>nanosized</a:t>
            </a:r>
            <a:r>
              <a:rPr lang="en-CA" sz="2400" dirty="0">
                <a:latin typeface="Times New Roman" panose="02020603050405020304" pitchFamily="18" charset="0"/>
                <a:cs typeface="Times New Roman" panose="02020603050405020304" pitchFamily="18" charset="0"/>
              </a:rPr>
              <a:t> amylopectin fragments (NAFs) were prepared by </a:t>
            </a:r>
            <a:r>
              <a:rPr lang="en-CA" sz="2400" dirty="0" err="1">
                <a:latin typeface="Times New Roman" panose="02020603050405020304" pitchFamily="18" charset="0"/>
                <a:cs typeface="Times New Roman" panose="02020603050405020304" pitchFamily="18" charset="0"/>
              </a:rPr>
              <a:t>Ecosythetix</a:t>
            </a:r>
            <a:r>
              <a:rPr lang="en-CA" sz="2400" dirty="0">
                <a:latin typeface="Times New Roman" panose="02020603050405020304" pitchFamily="18" charset="0"/>
                <a:cs typeface="Times New Roman" panose="02020603050405020304" pitchFamily="18" charset="0"/>
              </a:rPr>
              <a:t>.</a:t>
            </a:r>
          </a:p>
        </p:txBody>
      </p:sp>
      <p:cxnSp>
        <p:nvCxnSpPr>
          <p:cNvPr id="6" name="Straight Arrow Connector 5"/>
          <p:cNvCxnSpPr/>
          <p:nvPr/>
        </p:nvCxnSpPr>
        <p:spPr>
          <a:xfrm>
            <a:off x="376670" y="2508953"/>
            <a:ext cx="3428848" cy="0"/>
          </a:xfrm>
          <a:prstGeom prst="straightConnector1">
            <a:avLst/>
          </a:prstGeom>
          <a:ln w="25400">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81968" y="1984272"/>
            <a:ext cx="2086772" cy="523220"/>
          </a:xfrm>
          <a:prstGeom prst="rect">
            <a:avLst/>
          </a:prstGeom>
          <a:noFill/>
        </p:spPr>
        <p:txBody>
          <a:bodyPr wrap="square" rtlCol="0">
            <a:spAutoFit/>
          </a:bodyPr>
          <a:lstStyle/>
          <a:p>
            <a:r>
              <a:rPr lang="en-CA" sz="2800" dirty="0">
                <a:latin typeface="times" panose="02020603050405020304" pitchFamily="18" charset="0"/>
                <a:cs typeface="times" panose="02020603050405020304" pitchFamily="18" charset="0"/>
              </a:rPr>
              <a:t>~ 200 nm</a:t>
            </a:r>
          </a:p>
        </p:txBody>
      </p:sp>
      <p:cxnSp>
        <p:nvCxnSpPr>
          <p:cNvPr id="22" name="Straight Arrow Connector 21"/>
          <p:cNvCxnSpPr/>
          <p:nvPr/>
        </p:nvCxnSpPr>
        <p:spPr>
          <a:xfrm flipV="1">
            <a:off x="4587166" y="3027228"/>
            <a:ext cx="2601737" cy="28207"/>
          </a:xfrm>
          <a:prstGeom prst="straightConnector1">
            <a:avLst/>
          </a:prstGeom>
          <a:ln w="25400">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963573" y="2504007"/>
            <a:ext cx="2086772" cy="523220"/>
          </a:xfrm>
          <a:prstGeom prst="rect">
            <a:avLst/>
          </a:prstGeom>
          <a:noFill/>
        </p:spPr>
        <p:txBody>
          <a:bodyPr wrap="square" rtlCol="0">
            <a:spAutoFit/>
          </a:bodyPr>
          <a:lstStyle/>
          <a:p>
            <a:r>
              <a:rPr lang="en-CA" sz="2800" dirty="0">
                <a:latin typeface="times" panose="02020603050405020304" pitchFamily="18" charset="0"/>
                <a:cs typeface="times" panose="02020603050405020304" pitchFamily="18" charset="0"/>
              </a:rPr>
              <a:t>~ 56 nm</a:t>
            </a:r>
          </a:p>
        </p:txBody>
      </p:sp>
      <p:cxnSp>
        <p:nvCxnSpPr>
          <p:cNvPr id="30" name="Straight Arrow Connector 29"/>
          <p:cNvCxnSpPr/>
          <p:nvPr/>
        </p:nvCxnSpPr>
        <p:spPr>
          <a:xfrm>
            <a:off x="7721600" y="3412363"/>
            <a:ext cx="1824460" cy="0"/>
          </a:xfrm>
          <a:prstGeom prst="straightConnector1">
            <a:avLst/>
          </a:prstGeom>
          <a:ln w="25400">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7922066" y="2887682"/>
            <a:ext cx="2086772" cy="523220"/>
          </a:xfrm>
          <a:prstGeom prst="rect">
            <a:avLst/>
          </a:prstGeom>
          <a:noFill/>
        </p:spPr>
        <p:txBody>
          <a:bodyPr wrap="square" rtlCol="0">
            <a:spAutoFit/>
          </a:bodyPr>
          <a:lstStyle/>
          <a:p>
            <a:r>
              <a:rPr lang="en-CA" sz="2800" dirty="0">
                <a:latin typeface="times" panose="02020603050405020304" pitchFamily="18" charset="0"/>
                <a:cs typeface="times" panose="02020603050405020304" pitchFamily="18" charset="0"/>
              </a:rPr>
              <a:t>~ 16 nm</a:t>
            </a:r>
          </a:p>
        </p:txBody>
      </p:sp>
      <p:cxnSp>
        <p:nvCxnSpPr>
          <p:cNvPr id="32" name="Straight Arrow Connector 31"/>
          <p:cNvCxnSpPr/>
          <p:nvPr/>
        </p:nvCxnSpPr>
        <p:spPr>
          <a:xfrm>
            <a:off x="10220417" y="3837898"/>
            <a:ext cx="1023769" cy="0"/>
          </a:xfrm>
          <a:prstGeom prst="straightConnector1">
            <a:avLst/>
          </a:prstGeom>
          <a:ln w="25400">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0056464" y="3314678"/>
            <a:ext cx="1297336" cy="523220"/>
          </a:xfrm>
          <a:prstGeom prst="rect">
            <a:avLst/>
          </a:prstGeom>
          <a:noFill/>
        </p:spPr>
        <p:txBody>
          <a:bodyPr wrap="square" rtlCol="0">
            <a:spAutoFit/>
          </a:bodyPr>
          <a:lstStyle/>
          <a:p>
            <a:r>
              <a:rPr lang="en-CA" sz="2800" dirty="0">
                <a:latin typeface="times" panose="02020603050405020304" pitchFamily="18" charset="0"/>
                <a:cs typeface="times" panose="02020603050405020304" pitchFamily="18" charset="0"/>
              </a:rPr>
              <a:t>~ 8 nm</a:t>
            </a:r>
          </a:p>
        </p:txBody>
      </p:sp>
    </p:spTree>
    <p:extLst>
      <p:ext uri="{BB962C8B-B14F-4D97-AF65-F5344CB8AC3E}">
        <p14:creationId xmlns:p14="http://schemas.microsoft.com/office/powerpoint/2010/main" val="5133002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55EE6AEA-D76F-4A6B-8341-4D2858DC3AC8}"/>
              </a:ext>
            </a:extLst>
          </p:cNvPr>
          <p:cNvSpPr>
            <a:spLocks noGrp="1"/>
          </p:cNvSpPr>
          <p:nvPr>
            <p:ph type="title"/>
          </p:nvPr>
        </p:nvSpPr>
        <p:spPr>
          <a:xfrm>
            <a:off x="90419" y="29509"/>
            <a:ext cx="10515600" cy="775935"/>
          </a:xfrm>
        </p:spPr>
        <p:txBody>
          <a:bodyPr>
            <a:normAutofit/>
          </a:bodyPr>
          <a:lstStyle/>
          <a:p>
            <a:r>
              <a:rPr lang="en-CA" b="1" dirty="0">
                <a:latin typeface="Times New Roman" panose="02020603050405020304" pitchFamily="18" charset="0"/>
                <a:cs typeface="Times New Roman" panose="02020603050405020304" pitchFamily="18" charset="0"/>
              </a:rPr>
              <a:t>Experimental Conditions</a:t>
            </a:r>
          </a:p>
        </p:txBody>
      </p:sp>
      <p:sp>
        <p:nvSpPr>
          <p:cNvPr id="9" name="TextBox 8">
            <a:extLst>
              <a:ext uri="{FF2B5EF4-FFF2-40B4-BE49-F238E27FC236}">
                <a16:creationId xmlns:a16="http://schemas.microsoft.com/office/drawing/2014/main" id="{DF3CF588-E224-4FB0-9973-784A464690EA}"/>
              </a:ext>
            </a:extLst>
          </p:cNvPr>
          <p:cNvSpPr txBox="1"/>
          <p:nvPr/>
        </p:nvSpPr>
        <p:spPr>
          <a:xfrm>
            <a:off x="9285237" y="1047898"/>
            <a:ext cx="501037" cy="523220"/>
          </a:xfrm>
          <a:prstGeom prst="rect">
            <a:avLst/>
          </a:prstGeom>
          <a:noFill/>
        </p:spPr>
        <p:txBody>
          <a:bodyPr wrap="square" rtlCol="0">
            <a:spAutoFit/>
          </a:bodyPr>
          <a:lstStyle/>
          <a:p>
            <a:r>
              <a:rPr lang="en-CA" sz="2800" b="1" dirty="0"/>
              <a:t>+</a:t>
            </a:r>
          </a:p>
        </p:txBody>
      </p:sp>
      <p:graphicFrame>
        <p:nvGraphicFramePr>
          <p:cNvPr id="11" name="Chart 10">
            <a:extLst>
              <a:ext uri="{FF2B5EF4-FFF2-40B4-BE49-F238E27FC236}">
                <a16:creationId xmlns:a16="http://schemas.microsoft.com/office/drawing/2014/main" id="{8A893B43-D594-4ED1-9331-F2CE978DE5D4}"/>
              </a:ext>
            </a:extLst>
          </p:cNvPr>
          <p:cNvGraphicFramePr>
            <a:graphicFrameLocks/>
          </p:cNvGraphicFramePr>
          <p:nvPr>
            <p:extLst/>
          </p:nvPr>
        </p:nvGraphicFramePr>
        <p:xfrm>
          <a:off x="567517" y="2960320"/>
          <a:ext cx="4954165" cy="3952619"/>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a:extLst>
              <a:ext uri="{FF2B5EF4-FFF2-40B4-BE49-F238E27FC236}">
                <a16:creationId xmlns:a16="http://schemas.microsoft.com/office/drawing/2014/main" id="{5958451E-1C50-40B7-8953-E919F9D6C680}"/>
              </a:ext>
            </a:extLst>
          </p:cNvPr>
          <p:cNvSpPr txBox="1"/>
          <p:nvPr/>
        </p:nvSpPr>
        <p:spPr>
          <a:xfrm>
            <a:off x="7544096" y="198875"/>
            <a:ext cx="368966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Intramolecular interaction</a:t>
            </a:r>
          </a:p>
        </p:txBody>
      </p:sp>
      <p:pic>
        <p:nvPicPr>
          <p:cNvPr id="26" name="Picture 25">
            <a:extLst>
              <a:ext uri="{FF2B5EF4-FFF2-40B4-BE49-F238E27FC236}">
                <a16:creationId xmlns:a16="http://schemas.microsoft.com/office/drawing/2014/main" id="{4D4FE27B-8353-4071-B859-F401F03A540B}"/>
              </a:ext>
            </a:extLst>
          </p:cNvPr>
          <p:cNvPicPr>
            <a:picLocks noChangeAspect="1"/>
          </p:cNvPicPr>
          <p:nvPr/>
        </p:nvPicPr>
        <p:blipFill>
          <a:blip r:embed="rId3"/>
          <a:stretch>
            <a:fillRect/>
          </a:stretch>
        </p:blipFill>
        <p:spPr>
          <a:xfrm>
            <a:off x="9685098" y="922023"/>
            <a:ext cx="2408318" cy="1012792"/>
          </a:xfrm>
          <a:prstGeom prst="rect">
            <a:avLst/>
          </a:prstGeom>
        </p:spPr>
      </p:pic>
      <p:grpSp>
        <p:nvGrpSpPr>
          <p:cNvPr id="6" name="Group 5">
            <a:extLst>
              <a:ext uri="{FF2B5EF4-FFF2-40B4-BE49-F238E27FC236}">
                <a16:creationId xmlns:a16="http://schemas.microsoft.com/office/drawing/2014/main" id="{0A70B7E1-45B2-45C5-BF70-B833C628CC7D}"/>
              </a:ext>
            </a:extLst>
          </p:cNvPr>
          <p:cNvGrpSpPr/>
          <p:nvPr/>
        </p:nvGrpSpPr>
        <p:grpSpPr>
          <a:xfrm>
            <a:off x="6656288" y="997532"/>
            <a:ext cx="2525260" cy="1019430"/>
            <a:chOff x="250671" y="2092058"/>
            <a:chExt cx="1919866" cy="775036"/>
          </a:xfrm>
        </p:grpSpPr>
        <p:pic>
          <p:nvPicPr>
            <p:cNvPr id="25" name="Picture 24">
              <a:extLst>
                <a:ext uri="{FF2B5EF4-FFF2-40B4-BE49-F238E27FC236}">
                  <a16:creationId xmlns:a16="http://schemas.microsoft.com/office/drawing/2014/main" id="{3E6B868B-1374-4797-9564-2F68AC89D4DE}"/>
                </a:ext>
              </a:extLst>
            </p:cNvPr>
            <p:cNvPicPr>
              <a:picLocks noChangeAspect="1"/>
            </p:cNvPicPr>
            <p:nvPr/>
          </p:nvPicPr>
          <p:blipFill>
            <a:blip r:embed="rId3"/>
            <a:stretch>
              <a:fillRect/>
            </a:stretch>
          </p:blipFill>
          <p:spPr>
            <a:xfrm>
              <a:off x="250671" y="2092058"/>
              <a:ext cx="1842958" cy="775036"/>
            </a:xfrm>
            <a:prstGeom prst="rect">
              <a:avLst/>
            </a:prstGeom>
          </p:spPr>
        </p:pic>
        <p:sp>
          <p:nvSpPr>
            <p:cNvPr id="5" name="Oval 4">
              <a:extLst>
                <a:ext uri="{FF2B5EF4-FFF2-40B4-BE49-F238E27FC236}">
                  <a16:creationId xmlns:a16="http://schemas.microsoft.com/office/drawing/2014/main" id="{3624E005-69DF-496C-B2A0-24E838E81A40}"/>
                </a:ext>
              </a:extLst>
            </p:cNvPr>
            <p:cNvSpPr/>
            <p:nvPr/>
          </p:nvSpPr>
          <p:spPr>
            <a:xfrm>
              <a:off x="330558" y="2174586"/>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a:extLst>
                <a:ext uri="{FF2B5EF4-FFF2-40B4-BE49-F238E27FC236}">
                  <a16:creationId xmlns:a16="http://schemas.microsoft.com/office/drawing/2014/main" id="{0FA8C3BE-281F-4136-9EC9-41B19105D52C}"/>
                </a:ext>
              </a:extLst>
            </p:cNvPr>
            <p:cNvSpPr/>
            <p:nvPr/>
          </p:nvSpPr>
          <p:spPr>
            <a:xfrm>
              <a:off x="482958" y="2326986"/>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a:extLst>
                <a:ext uri="{FF2B5EF4-FFF2-40B4-BE49-F238E27FC236}">
                  <a16:creationId xmlns:a16="http://schemas.microsoft.com/office/drawing/2014/main" id="{E5BC868B-A805-4621-9C88-711623BE6351}"/>
                </a:ext>
              </a:extLst>
            </p:cNvPr>
            <p:cNvSpPr/>
            <p:nvPr/>
          </p:nvSpPr>
          <p:spPr>
            <a:xfrm>
              <a:off x="551344" y="2238104"/>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a:extLst>
                <a:ext uri="{FF2B5EF4-FFF2-40B4-BE49-F238E27FC236}">
                  <a16:creationId xmlns:a16="http://schemas.microsoft.com/office/drawing/2014/main" id="{61B78D55-E855-45F3-8911-722E5B45F582}"/>
                </a:ext>
              </a:extLst>
            </p:cNvPr>
            <p:cNvSpPr/>
            <p:nvPr/>
          </p:nvSpPr>
          <p:spPr>
            <a:xfrm>
              <a:off x="925640" y="2142827"/>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a:extLst>
                <a:ext uri="{FF2B5EF4-FFF2-40B4-BE49-F238E27FC236}">
                  <a16:creationId xmlns:a16="http://schemas.microsoft.com/office/drawing/2014/main" id="{02F04702-8DA1-423B-B371-4C5F920AD831}"/>
                </a:ext>
              </a:extLst>
            </p:cNvPr>
            <p:cNvSpPr/>
            <p:nvPr/>
          </p:nvSpPr>
          <p:spPr>
            <a:xfrm>
              <a:off x="925640" y="2390504"/>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a:extLst>
                <a:ext uri="{FF2B5EF4-FFF2-40B4-BE49-F238E27FC236}">
                  <a16:creationId xmlns:a16="http://schemas.microsoft.com/office/drawing/2014/main" id="{F55DB591-D69C-4C5B-94CF-89A51F5CD88B}"/>
                </a:ext>
              </a:extLst>
            </p:cNvPr>
            <p:cNvSpPr/>
            <p:nvPr/>
          </p:nvSpPr>
          <p:spPr>
            <a:xfrm>
              <a:off x="1336396" y="2222661"/>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3" name="Oval 32">
              <a:extLst>
                <a:ext uri="{FF2B5EF4-FFF2-40B4-BE49-F238E27FC236}">
                  <a16:creationId xmlns:a16="http://schemas.microsoft.com/office/drawing/2014/main" id="{9038B63D-4FC8-4819-B23B-7B6A337B2550}"/>
                </a:ext>
              </a:extLst>
            </p:cNvPr>
            <p:cNvSpPr/>
            <p:nvPr/>
          </p:nvSpPr>
          <p:spPr>
            <a:xfrm>
              <a:off x="1488796" y="2375061"/>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4" name="Oval 33">
              <a:extLst>
                <a:ext uri="{FF2B5EF4-FFF2-40B4-BE49-F238E27FC236}">
                  <a16:creationId xmlns:a16="http://schemas.microsoft.com/office/drawing/2014/main" id="{DC869BF7-C990-444F-9B0A-5A46EEB7E41A}"/>
                </a:ext>
              </a:extLst>
            </p:cNvPr>
            <p:cNvSpPr/>
            <p:nvPr/>
          </p:nvSpPr>
          <p:spPr>
            <a:xfrm>
              <a:off x="1710692" y="2162151"/>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5" name="Oval 34">
              <a:extLst>
                <a:ext uri="{FF2B5EF4-FFF2-40B4-BE49-F238E27FC236}">
                  <a16:creationId xmlns:a16="http://schemas.microsoft.com/office/drawing/2014/main" id="{DAF7654B-868A-4C3C-9CE0-17D7899C7813}"/>
                </a:ext>
              </a:extLst>
            </p:cNvPr>
            <p:cNvSpPr/>
            <p:nvPr/>
          </p:nvSpPr>
          <p:spPr>
            <a:xfrm>
              <a:off x="1891915" y="2344326"/>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6" name="Oval 35">
              <a:extLst>
                <a:ext uri="{FF2B5EF4-FFF2-40B4-BE49-F238E27FC236}">
                  <a16:creationId xmlns:a16="http://schemas.microsoft.com/office/drawing/2014/main" id="{11648BA4-A7C0-47CD-850B-7B6B79E4D23A}"/>
                </a:ext>
              </a:extLst>
            </p:cNvPr>
            <p:cNvSpPr/>
            <p:nvPr/>
          </p:nvSpPr>
          <p:spPr>
            <a:xfrm>
              <a:off x="2093629" y="2174586"/>
              <a:ext cx="76908" cy="63518"/>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pSp>
      <p:sp>
        <p:nvSpPr>
          <p:cNvPr id="37" name="Oval 36">
            <a:extLst>
              <a:ext uri="{FF2B5EF4-FFF2-40B4-BE49-F238E27FC236}">
                <a16:creationId xmlns:a16="http://schemas.microsoft.com/office/drawing/2014/main" id="{926803E1-7990-444D-9DAA-66E2D708ABCE}"/>
              </a:ext>
            </a:extLst>
          </p:cNvPr>
          <p:cNvSpPr/>
          <p:nvPr/>
        </p:nvSpPr>
        <p:spPr>
          <a:xfrm>
            <a:off x="6546182" y="727011"/>
            <a:ext cx="1227079" cy="1104225"/>
          </a:xfrm>
          <a:prstGeom prst="ellipse">
            <a:avLst/>
          </a:prstGeom>
          <a:noFill/>
          <a:ln w="19050">
            <a:solidFill>
              <a:srgbClr val="FF0000"/>
            </a:solidFill>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graphicFrame>
        <p:nvGraphicFramePr>
          <p:cNvPr id="38" name="Chart 37">
            <a:extLst>
              <a:ext uri="{FF2B5EF4-FFF2-40B4-BE49-F238E27FC236}">
                <a16:creationId xmlns:a16="http://schemas.microsoft.com/office/drawing/2014/main" id="{F8B2E96D-0CD9-4C03-8873-4C32D4600A17}"/>
              </a:ext>
            </a:extLst>
          </p:cNvPr>
          <p:cNvGraphicFramePr/>
          <p:nvPr>
            <p:extLst>
              <p:ext uri="{D42A27DB-BD31-4B8C-83A1-F6EECF244321}">
                <p14:modId xmlns:p14="http://schemas.microsoft.com/office/powerpoint/2010/main" val="537716697"/>
              </p:ext>
            </p:extLst>
          </p:nvPr>
        </p:nvGraphicFramePr>
        <p:xfrm>
          <a:off x="6670320" y="2869370"/>
          <a:ext cx="4829275" cy="4136337"/>
        </p:xfrm>
        <a:graphic>
          <a:graphicData uri="http://schemas.openxmlformats.org/drawingml/2006/chart">
            <c:chart xmlns:c="http://schemas.openxmlformats.org/drawingml/2006/chart" xmlns:r="http://schemas.openxmlformats.org/officeDocument/2006/relationships" r:id="rId4"/>
          </a:graphicData>
        </a:graphic>
      </p:graphicFrame>
      <p:sp>
        <p:nvSpPr>
          <p:cNvPr id="40" name="TextBox 39">
            <a:extLst>
              <a:ext uri="{FF2B5EF4-FFF2-40B4-BE49-F238E27FC236}">
                <a16:creationId xmlns:a16="http://schemas.microsoft.com/office/drawing/2014/main" id="{157F2AFC-D9D6-4B14-943C-152C7797DECB}"/>
              </a:ext>
            </a:extLst>
          </p:cNvPr>
          <p:cNvSpPr txBox="1"/>
          <p:nvPr/>
        </p:nvSpPr>
        <p:spPr>
          <a:xfrm>
            <a:off x="2128522" y="3192107"/>
            <a:ext cx="3045834" cy="461665"/>
          </a:xfrm>
          <a:prstGeom prst="rect">
            <a:avLst/>
          </a:prstGeom>
          <a:noFill/>
        </p:spPr>
        <p:txBody>
          <a:bodyPr wrap="none" rtlCol="0">
            <a:spAutoFit/>
          </a:bodyPr>
          <a:lstStyle/>
          <a:p>
            <a:r>
              <a:rPr lang="en-CA" sz="2400" b="1" dirty="0" err="1">
                <a:latin typeface="Times New Roman" panose="02020603050405020304" pitchFamily="18" charset="0"/>
                <a:cs typeface="Times New Roman" panose="02020603050405020304" pitchFamily="18" charset="0"/>
              </a:rPr>
              <a:t>Py</a:t>
            </a:r>
            <a:r>
              <a:rPr lang="en-CA" sz="2400" b="1" dirty="0">
                <a:latin typeface="Times New Roman" panose="02020603050405020304" pitchFamily="18" charset="0"/>
                <a:cs typeface="Times New Roman" panose="02020603050405020304" pitchFamily="18" charset="0"/>
              </a:rPr>
              <a:t>(0.006%)-NAF(56)</a:t>
            </a:r>
          </a:p>
        </p:txBody>
      </p:sp>
      <p:sp>
        <p:nvSpPr>
          <p:cNvPr id="41" name="TextBox 40">
            <a:extLst>
              <a:ext uri="{FF2B5EF4-FFF2-40B4-BE49-F238E27FC236}">
                <a16:creationId xmlns:a16="http://schemas.microsoft.com/office/drawing/2014/main" id="{5CF1926C-611A-424A-B56D-5246901D34DA}"/>
              </a:ext>
            </a:extLst>
          </p:cNvPr>
          <p:cNvSpPr txBox="1"/>
          <p:nvPr/>
        </p:nvSpPr>
        <p:spPr>
          <a:xfrm>
            <a:off x="8677859" y="3161757"/>
            <a:ext cx="2507225" cy="461665"/>
          </a:xfrm>
          <a:prstGeom prst="rect">
            <a:avLst/>
          </a:prstGeom>
          <a:noFill/>
        </p:spPr>
        <p:txBody>
          <a:bodyPr wrap="none" rtlCol="0">
            <a:spAutoFit/>
          </a:bodyPr>
          <a:lstStyle/>
          <a:p>
            <a:r>
              <a:rPr lang="en-CA" sz="2400" b="1" dirty="0" err="1">
                <a:latin typeface="Times New Roman" panose="02020603050405020304" pitchFamily="18" charset="0"/>
                <a:cs typeface="Times New Roman" panose="02020603050405020304" pitchFamily="18" charset="0"/>
              </a:rPr>
              <a:t>Py</a:t>
            </a:r>
            <a:r>
              <a:rPr lang="en-CA" sz="2400" b="1" dirty="0">
                <a:latin typeface="Times New Roman" panose="02020603050405020304" pitchFamily="18" charset="0"/>
                <a:cs typeface="Times New Roman" panose="02020603050405020304" pitchFamily="18" charset="0"/>
              </a:rPr>
              <a:t>(6%)-NAF(56)</a:t>
            </a:r>
          </a:p>
        </p:txBody>
      </p:sp>
      <p:sp>
        <p:nvSpPr>
          <p:cNvPr id="45" name="TextBox 44">
            <a:extLst>
              <a:ext uri="{FF2B5EF4-FFF2-40B4-BE49-F238E27FC236}">
                <a16:creationId xmlns:a16="http://schemas.microsoft.com/office/drawing/2014/main" id="{EE8C886B-37F5-47C4-91E0-8CD5BD67CB15}"/>
              </a:ext>
            </a:extLst>
          </p:cNvPr>
          <p:cNvSpPr txBox="1"/>
          <p:nvPr/>
        </p:nvSpPr>
        <p:spPr>
          <a:xfrm>
            <a:off x="1073770" y="1519888"/>
            <a:ext cx="3941657" cy="461665"/>
          </a:xfrm>
          <a:prstGeom prst="rect">
            <a:avLst/>
          </a:prstGeom>
          <a:noFill/>
        </p:spPr>
        <p:txBody>
          <a:bodyPr wrap="square" rtlCol="0">
            <a:spAutoFit/>
          </a:bodyPr>
          <a:lstStyle/>
          <a:p>
            <a:r>
              <a:rPr lang="en-US" altLang="ko-KR" sz="2400" b="1" dirty="0">
                <a:latin typeface="Times New Roman" panose="02020603050405020304" pitchFamily="18" charset="0"/>
                <a:cs typeface="Times New Roman" panose="02020603050405020304" pitchFamily="18" charset="0"/>
              </a:rPr>
              <a:t>I</a:t>
            </a:r>
            <a:r>
              <a:rPr lang="en-US" altLang="ko-KR" sz="2400" b="1" baseline="-25000" dirty="0">
                <a:latin typeface="Times New Roman" panose="02020603050405020304" pitchFamily="18" charset="0"/>
                <a:cs typeface="Times New Roman" panose="02020603050405020304" pitchFamily="18" charset="0"/>
              </a:rPr>
              <a:t>E</a:t>
            </a:r>
            <a:r>
              <a:rPr lang="en-US" altLang="ko-KR" sz="2400" b="1" dirty="0">
                <a:latin typeface="Times New Roman" panose="02020603050405020304" pitchFamily="18" charset="0"/>
                <a:cs typeface="Times New Roman" panose="02020603050405020304" pitchFamily="18" charset="0"/>
              </a:rPr>
              <a:t>/I</a:t>
            </a:r>
            <a:r>
              <a:rPr lang="en-US" altLang="ko-KR" sz="2400" b="1" baseline="-25000" dirty="0">
                <a:latin typeface="Times New Roman" panose="02020603050405020304" pitchFamily="18" charset="0"/>
                <a:cs typeface="Times New Roman" panose="02020603050405020304" pitchFamily="18" charset="0"/>
              </a:rPr>
              <a:t>M </a:t>
            </a:r>
            <a:r>
              <a:rPr lang="en-US" altLang="ko-KR" sz="2400" b="1" dirty="0">
                <a:latin typeface="Symbol" panose="05050102010706020507" pitchFamily="18" charset="2"/>
                <a:cs typeface="Times New Roman" panose="02020603050405020304" pitchFamily="18" charset="0"/>
              </a:rPr>
              <a:t>a  </a:t>
            </a:r>
            <a:r>
              <a:rPr lang="en-US" altLang="ko-KR" sz="2400" b="1" dirty="0">
                <a:latin typeface="Times New Roman" panose="02020603050405020304" pitchFamily="18" charset="0"/>
                <a:cs typeface="Times New Roman" panose="02020603050405020304" pitchFamily="18" charset="0"/>
              </a:rPr>
              <a:t>k</a:t>
            </a:r>
            <a:r>
              <a:rPr lang="en-US" altLang="ko-KR" sz="2400" b="1" baseline="-25000" dirty="0">
                <a:latin typeface="Times New Roman" panose="02020603050405020304" pitchFamily="18" charset="0"/>
                <a:cs typeface="Times New Roman" panose="02020603050405020304" pitchFamily="18" charset="0"/>
              </a:rPr>
              <a:t>diff </a:t>
            </a:r>
            <a:r>
              <a:rPr lang="en-US" altLang="ko-KR" sz="2400" b="1" dirty="0">
                <a:latin typeface="Times New Roman" panose="02020603050405020304" pitchFamily="18" charset="0"/>
                <a:cs typeface="Times New Roman" panose="02020603050405020304" pitchFamily="18" charset="0"/>
              </a:rPr>
              <a:t>[Py]</a:t>
            </a:r>
            <a:r>
              <a:rPr lang="en-US" altLang="ko-KR" sz="2400" b="1" baseline="-25000" dirty="0">
                <a:latin typeface="Times New Roman" panose="02020603050405020304" pitchFamily="18" charset="0"/>
                <a:cs typeface="Times New Roman" panose="02020603050405020304" pitchFamily="18" charset="0"/>
              </a:rPr>
              <a:t>local</a:t>
            </a:r>
            <a:endParaRPr lang="ko-KR" altLang="en-US" sz="2400" b="1" baseline="-25000" dirty="0">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A163FFF0-7BF0-4245-B9D9-4BC6FDC0938B}"/>
              </a:ext>
            </a:extLst>
          </p:cNvPr>
          <p:cNvSpPr txBox="1"/>
          <p:nvPr/>
        </p:nvSpPr>
        <p:spPr>
          <a:xfrm>
            <a:off x="913992" y="2393250"/>
            <a:ext cx="4434227"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1. Examine the effect of </a:t>
            </a:r>
            <a:r>
              <a:rPr lang="en-CA" sz="2800" b="1" dirty="0" err="1">
                <a:latin typeface="Times New Roman" panose="02020603050405020304" pitchFamily="18" charset="0"/>
                <a:cs typeface="Times New Roman" panose="02020603050405020304" pitchFamily="18" charset="0"/>
              </a:rPr>
              <a:t>k</a:t>
            </a:r>
            <a:r>
              <a:rPr lang="en-CA" sz="2800" b="1" baseline="-25000" dirty="0" err="1">
                <a:latin typeface="Times New Roman" panose="02020603050405020304" pitchFamily="18" charset="0"/>
                <a:cs typeface="Times New Roman" panose="02020603050405020304" pitchFamily="18" charset="0"/>
              </a:rPr>
              <a:t>diff</a:t>
            </a:r>
            <a:endParaRPr lang="en-CA" sz="2800" b="1" baseline="-250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3B538759-E5FC-4946-A7A7-D92799EDBF55}"/>
              </a:ext>
            </a:extLst>
          </p:cNvPr>
          <p:cNvSpPr txBox="1"/>
          <p:nvPr/>
        </p:nvSpPr>
        <p:spPr>
          <a:xfrm>
            <a:off x="6654306" y="2450850"/>
            <a:ext cx="4639412"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2. Examine the effect of I</a:t>
            </a:r>
            <a:r>
              <a:rPr lang="en-CA" sz="2800" b="1" baseline="-25000" dirty="0">
                <a:latin typeface="Times New Roman" panose="02020603050405020304" pitchFamily="18" charset="0"/>
                <a:cs typeface="Times New Roman" panose="02020603050405020304" pitchFamily="18" charset="0"/>
              </a:rPr>
              <a:t>E</a:t>
            </a:r>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M</a:t>
            </a:r>
          </a:p>
        </p:txBody>
      </p:sp>
      <p:sp>
        <p:nvSpPr>
          <p:cNvPr id="51" name="TextBox 50">
            <a:extLst>
              <a:ext uri="{FF2B5EF4-FFF2-40B4-BE49-F238E27FC236}">
                <a16:creationId xmlns:a16="http://schemas.microsoft.com/office/drawing/2014/main" id="{EF679A18-757A-44A4-8D40-388FBF223A1D}"/>
              </a:ext>
            </a:extLst>
          </p:cNvPr>
          <p:cNvSpPr txBox="1"/>
          <p:nvPr/>
        </p:nvSpPr>
        <p:spPr>
          <a:xfrm>
            <a:off x="386835" y="791200"/>
            <a:ext cx="6044610"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What changes does the Cluster experience?</a:t>
            </a:r>
          </a:p>
        </p:txBody>
      </p:sp>
      <p:sp>
        <p:nvSpPr>
          <p:cNvPr id="52" name="TextBox 51">
            <a:extLst>
              <a:ext uri="{FF2B5EF4-FFF2-40B4-BE49-F238E27FC236}">
                <a16:creationId xmlns:a16="http://schemas.microsoft.com/office/drawing/2014/main" id="{AEDC4BD6-6191-4F5D-A6D1-14BAA48C869D}"/>
              </a:ext>
            </a:extLst>
          </p:cNvPr>
          <p:cNvSpPr txBox="1"/>
          <p:nvPr/>
        </p:nvSpPr>
        <p:spPr>
          <a:xfrm>
            <a:off x="7152933" y="2018813"/>
            <a:ext cx="1915909" cy="369332"/>
          </a:xfrm>
          <a:prstGeom prst="rect">
            <a:avLst/>
          </a:prstGeom>
          <a:noFill/>
        </p:spPr>
        <p:txBody>
          <a:bodyPr wrap="none" rtlCol="0">
            <a:spAutoFit/>
          </a:bodyPr>
          <a:lstStyle/>
          <a:p>
            <a:r>
              <a:rPr lang="en-CA" b="1" dirty="0" err="1">
                <a:latin typeface="Times New Roman" panose="02020603050405020304" pitchFamily="18" charset="0"/>
                <a:cs typeface="Times New Roman" panose="02020603050405020304" pitchFamily="18" charset="0"/>
              </a:rPr>
              <a:t>Py</a:t>
            </a:r>
            <a:r>
              <a:rPr lang="en-CA" b="1" dirty="0">
                <a:latin typeface="Times New Roman" panose="02020603050405020304" pitchFamily="18" charset="0"/>
                <a:cs typeface="Times New Roman" panose="02020603050405020304" pitchFamily="18" charset="0"/>
              </a:rPr>
              <a:t> Labeled NAFs</a:t>
            </a:r>
          </a:p>
        </p:txBody>
      </p:sp>
      <p:sp>
        <p:nvSpPr>
          <p:cNvPr id="53" name="TextBox 52">
            <a:extLst>
              <a:ext uri="{FF2B5EF4-FFF2-40B4-BE49-F238E27FC236}">
                <a16:creationId xmlns:a16="http://schemas.microsoft.com/office/drawing/2014/main" id="{43FE29DE-DDBE-4278-9E89-22A623C220DC}"/>
              </a:ext>
            </a:extLst>
          </p:cNvPr>
          <p:cNvSpPr txBox="1"/>
          <p:nvPr/>
        </p:nvSpPr>
        <p:spPr>
          <a:xfrm>
            <a:off x="10068245" y="1968523"/>
            <a:ext cx="1806905" cy="369332"/>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Unlabeled NAFs</a:t>
            </a:r>
          </a:p>
        </p:txBody>
      </p:sp>
      <p:sp>
        <p:nvSpPr>
          <p:cNvPr id="2" name="Slide Number Placeholder 1">
            <a:extLst>
              <a:ext uri="{FF2B5EF4-FFF2-40B4-BE49-F238E27FC236}">
                <a16:creationId xmlns:a16="http://schemas.microsoft.com/office/drawing/2014/main" id="{9E91EA17-8CE8-4547-B3F0-7E8DAD5F7B17}"/>
              </a:ext>
            </a:extLst>
          </p:cNvPr>
          <p:cNvSpPr>
            <a:spLocks noGrp="1"/>
          </p:cNvSpPr>
          <p:nvPr>
            <p:ph type="sldNum" sz="quarter" idx="12"/>
          </p:nvPr>
        </p:nvSpPr>
        <p:spPr/>
        <p:txBody>
          <a:bodyPr/>
          <a:lstStyle/>
          <a:p>
            <a:fld id="{52D4D707-D186-471D-88B4-E06A5732056C}" type="slidenum">
              <a:rPr lang="en-CA" smtClean="0"/>
              <a:t>12</a:t>
            </a:fld>
            <a:endParaRPr lang="en-CA"/>
          </a:p>
        </p:txBody>
      </p:sp>
      <p:pic>
        <p:nvPicPr>
          <p:cNvPr id="31" name="Picture 30">
            <a:extLst>
              <a:ext uri="{FF2B5EF4-FFF2-40B4-BE49-F238E27FC236}">
                <a16:creationId xmlns:a16="http://schemas.microsoft.com/office/drawing/2014/main" id="{4D4FE27B-8353-4071-B859-F401F03A540B}"/>
              </a:ext>
            </a:extLst>
          </p:cNvPr>
          <p:cNvPicPr>
            <a:picLocks noChangeAspect="1"/>
          </p:cNvPicPr>
          <p:nvPr/>
        </p:nvPicPr>
        <p:blipFill>
          <a:blip r:embed="rId3"/>
          <a:stretch>
            <a:fillRect/>
          </a:stretch>
        </p:blipFill>
        <p:spPr>
          <a:xfrm>
            <a:off x="9682518" y="919443"/>
            <a:ext cx="2408318" cy="1012792"/>
          </a:xfrm>
          <a:prstGeom prst="rect">
            <a:avLst/>
          </a:prstGeom>
        </p:spPr>
      </p:pic>
      <p:pic>
        <p:nvPicPr>
          <p:cNvPr id="39" name="Picture 38">
            <a:extLst>
              <a:ext uri="{FF2B5EF4-FFF2-40B4-BE49-F238E27FC236}">
                <a16:creationId xmlns:a16="http://schemas.microsoft.com/office/drawing/2014/main" id="{4D4FE27B-8353-4071-B859-F401F03A540B}"/>
              </a:ext>
            </a:extLst>
          </p:cNvPr>
          <p:cNvPicPr>
            <a:picLocks noChangeAspect="1"/>
          </p:cNvPicPr>
          <p:nvPr/>
        </p:nvPicPr>
        <p:blipFill>
          <a:blip r:embed="rId3"/>
          <a:stretch>
            <a:fillRect/>
          </a:stretch>
        </p:blipFill>
        <p:spPr>
          <a:xfrm>
            <a:off x="9682518" y="919443"/>
            <a:ext cx="2408318" cy="1012792"/>
          </a:xfrm>
          <a:prstGeom prst="rect">
            <a:avLst/>
          </a:prstGeom>
        </p:spPr>
      </p:pic>
      <p:pic>
        <p:nvPicPr>
          <p:cNvPr id="42" name="Picture 41">
            <a:extLst>
              <a:ext uri="{FF2B5EF4-FFF2-40B4-BE49-F238E27FC236}">
                <a16:creationId xmlns:a16="http://schemas.microsoft.com/office/drawing/2014/main" id="{4D4FE27B-8353-4071-B859-F401F03A540B}"/>
              </a:ext>
            </a:extLst>
          </p:cNvPr>
          <p:cNvPicPr>
            <a:picLocks noChangeAspect="1"/>
          </p:cNvPicPr>
          <p:nvPr/>
        </p:nvPicPr>
        <p:blipFill>
          <a:blip r:embed="rId3"/>
          <a:stretch>
            <a:fillRect/>
          </a:stretch>
        </p:blipFill>
        <p:spPr>
          <a:xfrm>
            <a:off x="9682518" y="903945"/>
            <a:ext cx="2408318" cy="1012792"/>
          </a:xfrm>
          <a:prstGeom prst="rect">
            <a:avLst/>
          </a:prstGeom>
        </p:spPr>
      </p:pic>
      <p:pic>
        <p:nvPicPr>
          <p:cNvPr id="43" name="Picture 42">
            <a:extLst>
              <a:ext uri="{FF2B5EF4-FFF2-40B4-BE49-F238E27FC236}">
                <a16:creationId xmlns:a16="http://schemas.microsoft.com/office/drawing/2014/main" id="{4D4FE27B-8353-4071-B859-F401F03A540B}"/>
              </a:ext>
            </a:extLst>
          </p:cNvPr>
          <p:cNvPicPr>
            <a:picLocks noChangeAspect="1"/>
          </p:cNvPicPr>
          <p:nvPr/>
        </p:nvPicPr>
        <p:blipFill>
          <a:blip r:embed="rId3"/>
          <a:stretch>
            <a:fillRect/>
          </a:stretch>
        </p:blipFill>
        <p:spPr>
          <a:xfrm>
            <a:off x="6654872" y="997532"/>
            <a:ext cx="2408318" cy="1012792"/>
          </a:xfrm>
          <a:prstGeom prst="rect">
            <a:avLst/>
          </a:prstGeom>
        </p:spPr>
      </p:pic>
      <p:pic>
        <p:nvPicPr>
          <p:cNvPr id="44" name="Picture 43">
            <a:extLst>
              <a:ext uri="{FF2B5EF4-FFF2-40B4-BE49-F238E27FC236}">
                <a16:creationId xmlns:a16="http://schemas.microsoft.com/office/drawing/2014/main" id="{4D4FE27B-8353-4071-B859-F401F03A540B}"/>
              </a:ext>
            </a:extLst>
          </p:cNvPr>
          <p:cNvPicPr>
            <a:picLocks noChangeAspect="1"/>
          </p:cNvPicPr>
          <p:nvPr/>
        </p:nvPicPr>
        <p:blipFill>
          <a:blip r:embed="rId3"/>
          <a:stretch>
            <a:fillRect/>
          </a:stretch>
        </p:blipFill>
        <p:spPr>
          <a:xfrm>
            <a:off x="6660524" y="996730"/>
            <a:ext cx="2408318" cy="1012792"/>
          </a:xfrm>
          <a:prstGeom prst="rect">
            <a:avLst/>
          </a:prstGeom>
        </p:spPr>
      </p:pic>
    </p:spTree>
    <p:extLst>
      <p:ext uri="{BB962C8B-B14F-4D97-AF65-F5344CB8AC3E}">
        <p14:creationId xmlns:p14="http://schemas.microsoft.com/office/powerpoint/2010/main" val="27627610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8CF73-4420-4DAA-9872-51D3A2C061D3}"/>
              </a:ext>
            </a:extLst>
          </p:cNvPr>
          <p:cNvSpPr>
            <a:spLocks noGrp="1"/>
          </p:cNvSpPr>
          <p:nvPr>
            <p:ph type="title"/>
          </p:nvPr>
        </p:nvSpPr>
        <p:spPr>
          <a:xfrm>
            <a:off x="0" y="-153719"/>
            <a:ext cx="10515600" cy="1325563"/>
          </a:xfrm>
        </p:spPr>
        <p:txBody>
          <a:bodyPr/>
          <a:lstStyle/>
          <a:p>
            <a:r>
              <a:rPr lang="en-CA" b="1" dirty="0">
                <a:latin typeface="Times New Roman" panose="02020603050405020304" pitchFamily="18" charset="0"/>
                <a:cs typeface="Times New Roman" panose="02020603050405020304" pitchFamily="18" charset="0"/>
              </a:rPr>
              <a:t>Results and Discussion</a:t>
            </a:r>
            <a:endParaRPr lang="en-CA" dirty="0"/>
          </a:p>
        </p:txBody>
      </p:sp>
      <p:pic>
        <p:nvPicPr>
          <p:cNvPr id="4" name="Picture 3">
            <a:extLst>
              <a:ext uri="{FF2B5EF4-FFF2-40B4-BE49-F238E27FC236}">
                <a16:creationId xmlns:a16="http://schemas.microsoft.com/office/drawing/2014/main" id="{D0BBB32B-43B3-4AEC-AEFD-5A91E98F870D}"/>
              </a:ext>
            </a:extLst>
          </p:cNvPr>
          <p:cNvPicPr>
            <a:picLocks noChangeAspect="1"/>
          </p:cNvPicPr>
          <p:nvPr/>
        </p:nvPicPr>
        <p:blipFill>
          <a:blip r:embed="rId2"/>
          <a:stretch>
            <a:fillRect/>
          </a:stretch>
        </p:blipFill>
        <p:spPr>
          <a:xfrm>
            <a:off x="6096000" y="2234646"/>
            <a:ext cx="5249436" cy="4623354"/>
          </a:xfrm>
          <a:prstGeom prst="rect">
            <a:avLst/>
          </a:prstGeom>
        </p:spPr>
      </p:pic>
      <p:sp>
        <p:nvSpPr>
          <p:cNvPr id="5" name="TextBox 4">
            <a:extLst>
              <a:ext uri="{FF2B5EF4-FFF2-40B4-BE49-F238E27FC236}">
                <a16:creationId xmlns:a16="http://schemas.microsoft.com/office/drawing/2014/main" id="{E4D8B3CC-EC90-4E35-A495-2F79330AEFC5}"/>
              </a:ext>
            </a:extLst>
          </p:cNvPr>
          <p:cNvSpPr txBox="1"/>
          <p:nvPr/>
        </p:nvSpPr>
        <p:spPr>
          <a:xfrm>
            <a:off x="8805477" y="2659000"/>
            <a:ext cx="2104790" cy="1200329"/>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NAF (56)]= 53.6 </a:t>
            </a:r>
            <a:r>
              <a:rPr lang="en-CA" sz="2400" b="1" dirty="0" err="1">
                <a:latin typeface="Times New Roman" panose="02020603050405020304" pitchFamily="18" charset="0"/>
                <a:cs typeface="Times New Roman" panose="02020603050405020304" pitchFamily="18" charset="0"/>
              </a:rPr>
              <a:t>wt</a:t>
            </a:r>
            <a:r>
              <a:rPr lang="en-CA" sz="2400" b="1" dirty="0">
                <a:latin typeface="Times New Roman" panose="02020603050405020304" pitchFamily="18" charset="0"/>
                <a:cs typeface="Times New Roman" panose="02020603050405020304" pitchFamily="18" charset="0"/>
              </a:rPr>
              <a:t>%</a:t>
            </a:r>
          </a:p>
          <a:p>
            <a:r>
              <a:rPr lang="en-CA" sz="2400" b="1" dirty="0">
                <a:latin typeface="Symbol" panose="05050102010706020507" pitchFamily="18" charset="2"/>
                <a:cs typeface="Times New Roman" panose="02020603050405020304" pitchFamily="18" charset="0"/>
              </a:rPr>
              <a:t>t</a:t>
            </a:r>
            <a:r>
              <a:rPr lang="en-CA" sz="2400" b="1" dirty="0">
                <a:latin typeface="Times New Roman" panose="02020603050405020304" pitchFamily="18" charset="0"/>
                <a:cs typeface="Times New Roman" panose="02020603050405020304" pitchFamily="18" charset="0"/>
              </a:rPr>
              <a:t>= 133 ns</a:t>
            </a:r>
          </a:p>
        </p:txBody>
      </p:sp>
      <p:sp>
        <p:nvSpPr>
          <p:cNvPr id="6" name="TextBox 5">
            <a:extLst>
              <a:ext uri="{FF2B5EF4-FFF2-40B4-BE49-F238E27FC236}">
                <a16:creationId xmlns:a16="http://schemas.microsoft.com/office/drawing/2014/main" id="{A91FC052-F0EA-4FED-88AF-61C370A1ED75}"/>
              </a:ext>
            </a:extLst>
          </p:cNvPr>
          <p:cNvSpPr txBox="1"/>
          <p:nvPr/>
        </p:nvSpPr>
        <p:spPr>
          <a:xfrm>
            <a:off x="7683434" y="4698780"/>
            <a:ext cx="2104790" cy="1938992"/>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NAF (56)]</a:t>
            </a:r>
          </a:p>
          <a:p>
            <a:r>
              <a:rPr lang="en-CA" sz="2400" b="1" dirty="0">
                <a:latin typeface="Times New Roman" panose="02020603050405020304" pitchFamily="18" charset="0"/>
                <a:cs typeface="Times New Roman" panose="02020603050405020304" pitchFamily="18" charset="0"/>
              </a:rPr>
              <a:t>= 0.1 </a:t>
            </a:r>
            <a:r>
              <a:rPr lang="en-CA" sz="2400" b="1" dirty="0" err="1">
                <a:latin typeface="Times New Roman" panose="02020603050405020304" pitchFamily="18" charset="0"/>
                <a:cs typeface="Times New Roman" panose="02020603050405020304" pitchFamily="18" charset="0"/>
              </a:rPr>
              <a:t>wt</a:t>
            </a:r>
            <a:r>
              <a:rPr lang="en-CA" sz="2400" b="1" dirty="0">
                <a:latin typeface="Times New Roman" panose="02020603050405020304" pitchFamily="18" charset="0"/>
                <a:cs typeface="Times New Roman" panose="02020603050405020304" pitchFamily="18" charset="0"/>
              </a:rPr>
              <a:t>%</a:t>
            </a:r>
          </a:p>
          <a:p>
            <a:r>
              <a:rPr lang="en-CA" sz="2400" b="1" dirty="0">
                <a:latin typeface="Symbol" panose="05050102010706020507" pitchFamily="18" charset="2"/>
                <a:cs typeface="Times New Roman" panose="02020603050405020304" pitchFamily="18" charset="0"/>
              </a:rPr>
              <a:t>t</a:t>
            </a:r>
            <a:r>
              <a:rPr lang="en-CA" sz="2400" b="1" dirty="0">
                <a:latin typeface="Times New Roman" panose="02020603050405020304" pitchFamily="18" charset="0"/>
                <a:cs typeface="Times New Roman" panose="02020603050405020304" pitchFamily="18" charset="0"/>
              </a:rPr>
              <a:t>= 100 ns</a:t>
            </a:r>
          </a:p>
          <a:p>
            <a:endParaRPr lang="en-CA" sz="2400" b="1" dirty="0">
              <a:latin typeface="Times New Roman" panose="02020603050405020304" pitchFamily="18" charset="0"/>
              <a:cs typeface="Times New Roman" panose="02020603050405020304" pitchFamily="18" charset="0"/>
            </a:endParaRPr>
          </a:p>
          <a:p>
            <a:endParaRPr lang="en-CA" sz="2400" b="1" dirty="0">
              <a:latin typeface="Times New Roman" panose="02020603050405020304" pitchFamily="18" charset="0"/>
              <a:cs typeface="Times New Roman" panose="02020603050405020304" pitchFamily="18" charset="0"/>
            </a:endParaRPr>
          </a:p>
        </p:txBody>
      </p:sp>
      <p:graphicFrame>
        <p:nvGraphicFramePr>
          <p:cNvPr id="7" name="Chart 6">
            <a:extLst>
              <a:ext uri="{FF2B5EF4-FFF2-40B4-BE49-F238E27FC236}">
                <a16:creationId xmlns:a16="http://schemas.microsoft.com/office/drawing/2014/main" id="{63677F93-09FA-4F56-84F9-5C818B8660CB}"/>
              </a:ext>
            </a:extLst>
          </p:cNvPr>
          <p:cNvGraphicFramePr>
            <a:graphicFrameLocks/>
          </p:cNvGraphicFramePr>
          <p:nvPr>
            <p:extLst>
              <p:ext uri="{D42A27DB-BD31-4B8C-83A1-F6EECF244321}">
                <p14:modId xmlns:p14="http://schemas.microsoft.com/office/powerpoint/2010/main" val="1514746159"/>
              </p:ext>
            </p:extLst>
          </p:nvPr>
        </p:nvGraphicFramePr>
        <p:xfrm>
          <a:off x="363842" y="2234645"/>
          <a:ext cx="5249436" cy="4605211"/>
        </p:xfrm>
        <a:graphic>
          <a:graphicData uri="http://schemas.openxmlformats.org/drawingml/2006/chart">
            <c:chart xmlns:c="http://schemas.openxmlformats.org/drawingml/2006/chart" xmlns:r="http://schemas.openxmlformats.org/officeDocument/2006/relationships" r:id="rId3"/>
          </a:graphicData>
        </a:graphic>
      </p:graphicFrame>
      <p:sp>
        <p:nvSpPr>
          <p:cNvPr id="8" name="Rectangle 7">
            <a:extLst>
              <a:ext uri="{FF2B5EF4-FFF2-40B4-BE49-F238E27FC236}">
                <a16:creationId xmlns:a16="http://schemas.microsoft.com/office/drawing/2014/main" id="{D04D0A9A-9ABC-40E2-B15A-5983CBE32D2B}"/>
              </a:ext>
            </a:extLst>
          </p:cNvPr>
          <p:cNvSpPr/>
          <p:nvPr/>
        </p:nvSpPr>
        <p:spPr>
          <a:xfrm>
            <a:off x="-1" y="976431"/>
            <a:ext cx="11983207" cy="646331"/>
          </a:xfrm>
          <a:prstGeom prst="rect">
            <a:avLst/>
          </a:prstGeom>
        </p:spPr>
        <p:txBody>
          <a:bodyPr wrap="square">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0ppm)-NAF(56) was mixed with 0-53.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 The amoun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0ppm)-NAF(56) was adjusted to get enough fluorescence signal without forming excimer.</a:t>
            </a:r>
            <a:endParaRPr lang="en-CA" b="1" dirty="0">
              <a:latin typeface="Times New Roman" panose="02020603050405020304" pitchFamily="18" charset="0"/>
              <a:cs typeface="Times New Roman" panose="02020603050405020304" pitchFamily="18" charset="0"/>
            </a:endParaRPr>
          </a:p>
        </p:txBody>
      </p:sp>
      <p:sp>
        <p:nvSpPr>
          <p:cNvPr id="9" name="Rectangle: Rounded Corners 8">
            <a:extLst>
              <a:ext uri="{FF2B5EF4-FFF2-40B4-BE49-F238E27FC236}">
                <a16:creationId xmlns:a16="http://schemas.microsoft.com/office/drawing/2014/main" id="{F3670A72-3767-4448-B44D-3FDF41E765A2}"/>
              </a:ext>
            </a:extLst>
          </p:cNvPr>
          <p:cNvSpPr/>
          <p:nvPr/>
        </p:nvSpPr>
        <p:spPr>
          <a:xfrm>
            <a:off x="0" y="909083"/>
            <a:ext cx="12192000" cy="846989"/>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3" name="Slide Number Placeholder 2">
            <a:extLst>
              <a:ext uri="{FF2B5EF4-FFF2-40B4-BE49-F238E27FC236}">
                <a16:creationId xmlns:a16="http://schemas.microsoft.com/office/drawing/2014/main" id="{07C2710E-4CF5-42E9-85EE-710D90782CC4}"/>
              </a:ext>
            </a:extLst>
          </p:cNvPr>
          <p:cNvSpPr>
            <a:spLocks noGrp="1"/>
          </p:cNvSpPr>
          <p:nvPr>
            <p:ph type="sldNum" sz="quarter" idx="12"/>
          </p:nvPr>
        </p:nvSpPr>
        <p:spPr>
          <a:xfrm>
            <a:off x="9240006" y="6474732"/>
            <a:ext cx="2743200" cy="365125"/>
          </a:xfrm>
        </p:spPr>
        <p:txBody>
          <a:bodyPr/>
          <a:lstStyle/>
          <a:p>
            <a:fld id="{52D4D707-D186-471D-88B4-E06A5732056C}" type="slidenum">
              <a:rPr lang="en-CA" smtClean="0"/>
              <a:t>13</a:t>
            </a:fld>
            <a:endParaRPr lang="en-CA" dirty="0"/>
          </a:p>
        </p:txBody>
      </p:sp>
    </p:spTree>
    <p:extLst>
      <p:ext uri="{BB962C8B-B14F-4D97-AF65-F5344CB8AC3E}">
        <p14:creationId xmlns:p14="http://schemas.microsoft.com/office/powerpoint/2010/main" val="38800944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F96F99-D467-456B-9006-47D0F35A0898}"/>
              </a:ext>
            </a:extLst>
          </p:cNvPr>
          <p:cNvSpPr>
            <a:spLocks noGrp="1"/>
          </p:cNvSpPr>
          <p:nvPr>
            <p:ph type="sldNum" sz="quarter" idx="12"/>
          </p:nvPr>
        </p:nvSpPr>
        <p:spPr/>
        <p:txBody>
          <a:bodyPr/>
          <a:lstStyle/>
          <a:p>
            <a:fld id="{52D4D707-D186-471D-88B4-E06A5732056C}" type="slidenum">
              <a:rPr lang="en-CA" smtClean="0"/>
              <a:t>14</a:t>
            </a:fld>
            <a:endParaRPr lang="en-CA"/>
          </a:p>
        </p:txBody>
      </p:sp>
      <p:graphicFrame>
        <p:nvGraphicFramePr>
          <p:cNvPr id="5" name="Chart 4">
            <a:extLst>
              <a:ext uri="{FF2B5EF4-FFF2-40B4-BE49-F238E27FC236}">
                <a16:creationId xmlns:a16="http://schemas.microsoft.com/office/drawing/2014/main" id="{00000000-0008-0000-0300-000002000000}"/>
              </a:ext>
            </a:extLst>
          </p:cNvPr>
          <p:cNvGraphicFramePr>
            <a:graphicFrameLocks/>
          </p:cNvGraphicFramePr>
          <p:nvPr>
            <p:extLst>
              <p:ext uri="{D42A27DB-BD31-4B8C-83A1-F6EECF244321}">
                <p14:modId xmlns:p14="http://schemas.microsoft.com/office/powerpoint/2010/main" val="1502988540"/>
              </p:ext>
            </p:extLst>
          </p:nvPr>
        </p:nvGraphicFramePr>
        <p:xfrm>
          <a:off x="182494" y="1789858"/>
          <a:ext cx="12119429" cy="5059980"/>
        </p:xfrm>
        <a:graphic>
          <a:graphicData uri="http://schemas.openxmlformats.org/drawingml/2006/chart">
            <c:chart xmlns:c="http://schemas.openxmlformats.org/drawingml/2006/chart" xmlns:r="http://schemas.openxmlformats.org/officeDocument/2006/relationships" r:id="rId3"/>
          </a:graphicData>
        </a:graphic>
      </p:graphicFrame>
      <p:sp>
        <p:nvSpPr>
          <p:cNvPr id="6" name="Title 1">
            <a:extLst>
              <a:ext uri="{FF2B5EF4-FFF2-40B4-BE49-F238E27FC236}">
                <a16:creationId xmlns:a16="http://schemas.microsoft.com/office/drawing/2014/main" id="{6CE25F0E-7D20-4451-A461-97A697637183}"/>
              </a:ext>
            </a:extLst>
          </p:cNvPr>
          <p:cNvSpPr>
            <a:spLocks noGrp="1"/>
          </p:cNvSpPr>
          <p:nvPr>
            <p:ph type="title"/>
          </p:nvPr>
        </p:nvSpPr>
        <p:spPr>
          <a:xfrm>
            <a:off x="174171" y="109818"/>
            <a:ext cx="10515600" cy="563789"/>
          </a:xfrm>
        </p:spPr>
        <p:txBody>
          <a:bodyPr>
            <a:normAutofit fontScale="90000"/>
          </a:bodyPr>
          <a:lstStyle/>
          <a:p>
            <a:r>
              <a:rPr lang="en-CA" sz="4000" b="1" dirty="0">
                <a:latin typeface="Times New Roman" panose="02020603050405020304" pitchFamily="18" charset="0"/>
                <a:cs typeface="Times New Roman" panose="02020603050405020304" pitchFamily="18" charset="0"/>
              </a:rPr>
              <a:t>Results and Discussion</a:t>
            </a:r>
          </a:p>
        </p:txBody>
      </p:sp>
      <p:sp>
        <p:nvSpPr>
          <p:cNvPr id="7" name="Rectangle 6">
            <a:extLst>
              <a:ext uri="{FF2B5EF4-FFF2-40B4-BE49-F238E27FC236}">
                <a16:creationId xmlns:a16="http://schemas.microsoft.com/office/drawing/2014/main" id="{B44C8700-1859-42A3-9CB2-1BC3303E58A0}"/>
              </a:ext>
            </a:extLst>
          </p:cNvPr>
          <p:cNvSpPr/>
          <p:nvPr/>
        </p:nvSpPr>
        <p:spPr>
          <a:xfrm>
            <a:off x="5623560" y="149204"/>
            <a:ext cx="6409944" cy="1200329"/>
          </a:xfrm>
          <a:prstGeom prst="rect">
            <a:avLst/>
          </a:prstGeom>
        </p:spPr>
        <p:txBody>
          <a:bodyPr wrap="square">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0ppm)-NAF(56) was mixed with 0-53.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 The amoun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0ppm)-NAF(56) was adjusted to get enough fluorescence signal without forming excimer.</a:t>
            </a:r>
            <a:endParaRPr lang="en-CA" b="1" dirty="0">
              <a:latin typeface="Times New Roman" panose="02020603050405020304" pitchFamily="18" charset="0"/>
              <a:cs typeface="Times New Roman" panose="02020603050405020304" pitchFamily="18" charset="0"/>
            </a:endParaRPr>
          </a:p>
        </p:txBody>
      </p:sp>
      <p:sp>
        <p:nvSpPr>
          <p:cNvPr id="8" name="Rectangle: Rounded Corners 7">
            <a:extLst>
              <a:ext uri="{FF2B5EF4-FFF2-40B4-BE49-F238E27FC236}">
                <a16:creationId xmlns:a16="http://schemas.microsoft.com/office/drawing/2014/main" id="{2116D7FA-A9AF-4042-970F-47A23B816836}"/>
              </a:ext>
            </a:extLst>
          </p:cNvPr>
          <p:cNvSpPr/>
          <p:nvPr/>
        </p:nvSpPr>
        <p:spPr>
          <a:xfrm>
            <a:off x="5623560" y="81856"/>
            <a:ext cx="6521630" cy="1289304"/>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graphicFrame>
        <p:nvGraphicFramePr>
          <p:cNvPr id="9" name="Object 8">
            <a:extLst>
              <a:ext uri="{FF2B5EF4-FFF2-40B4-BE49-F238E27FC236}">
                <a16:creationId xmlns:a16="http://schemas.microsoft.com/office/drawing/2014/main" id="{0262CD86-368F-41F0-98D5-50C656B32041}"/>
              </a:ext>
            </a:extLst>
          </p:cNvPr>
          <p:cNvGraphicFramePr>
            <a:graphicFrameLocks noChangeAspect="1"/>
          </p:cNvGraphicFramePr>
          <p:nvPr>
            <p:extLst>
              <p:ext uri="{D42A27DB-BD31-4B8C-83A1-F6EECF244321}">
                <p14:modId xmlns:p14="http://schemas.microsoft.com/office/powerpoint/2010/main" val="1387917583"/>
              </p:ext>
            </p:extLst>
          </p:nvPr>
        </p:nvGraphicFramePr>
        <p:xfrm>
          <a:off x="324152" y="701569"/>
          <a:ext cx="1974361" cy="877494"/>
        </p:xfrm>
        <a:graphic>
          <a:graphicData uri="http://schemas.openxmlformats.org/presentationml/2006/ole">
            <mc:AlternateContent xmlns:mc="http://schemas.openxmlformats.org/markup-compatibility/2006">
              <mc:Choice xmlns:v="urn:schemas-microsoft-com:vml" Requires="v">
                <p:oleObj spid="_x0000_s9480" name="Equation" r:id="rId4" imgW="1143000" imgH="507960" progId="Equation.3">
                  <p:embed/>
                </p:oleObj>
              </mc:Choice>
              <mc:Fallback>
                <p:oleObj name="Equation" r:id="rId4" imgW="1143000" imgH="507960" progId="Equation.3">
                  <p:embed/>
                  <p:pic>
                    <p:nvPicPr>
                      <p:cNvPr id="7" name="Object 6">
                        <a:extLst>
                          <a:ext uri="{FF2B5EF4-FFF2-40B4-BE49-F238E27FC236}">
                            <a16:creationId xmlns:a16="http://schemas.microsoft.com/office/drawing/2014/main" id="{CD4AC8A9-5B4E-4D76-9E9C-B076B97A03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152" y="701569"/>
                        <a:ext cx="1974361" cy="877494"/>
                      </a:xfrm>
                      <a:prstGeom prst="rect">
                        <a:avLst/>
                      </a:prstGeom>
                      <a:noFill/>
                      <a:extLst/>
                    </p:spPr>
                  </p:pic>
                </p:oleObj>
              </mc:Fallback>
            </mc:AlternateContent>
          </a:graphicData>
        </a:graphic>
      </p:graphicFrame>
      <p:graphicFrame>
        <p:nvGraphicFramePr>
          <p:cNvPr id="10" name="Object 9">
            <a:extLst>
              <a:ext uri="{FF2B5EF4-FFF2-40B4-BE49-F238E27FC236}">
                <a16:creationId xmlns:a16="http://schemas.microsoft.com/office/drawing/2014/main" id="{E46320D1-4E67-43DE-A778-AE1A20B36D22}"/>
              </a:ext>
            </a:extLst>
          </p:cNvPr>
          <p:cNvGraphicFramePr>
            <a:graphicFrameLocks noChangeAspect="1"/>
          </p:cNvGraphicFramePr>
          <p:nvPr>
            <p:extLst>
              <p:ext uri="{D42A27DB-BD31-4B8C-83A1-F6EECF244321}">
                <p14:modId xmlns:p14="http://schemas.microsoft.com/office/powerpoint/2010/main" val="2066243347"/>
              </p:ext>
            </p:extLst>
          </p:nvPr>
        </p:nvGraphicFramePr>
        <p:xfrm>
          <a:off x="3050236" y="973230"/>
          <a:ext cx="2361700" cy="391731"/>
        </p:xfrm>
        <a:graphic>
          <a:graphicData uri="http://schemas.openxmlformats.org/presentationml/2006/ole">
            <mc:AlternateContent xmlns:mc="http://schemas.openxmlformats.org/markup-compatibility/2006">
              <mc:Choice xmlns:v="urn:schemas-microsoft-com:vml" Requires="v">
                <p:oleObj spid="_x0000_s9481" name="Equation" r:id="rId6" imgW="1562040" imgH="241200" progId="Equation.3">
                  <p:embed/>
                </p:oleObj>
              </mc:Choice>
              <mc:Fallback>
                <p:oleObj name="Equation" r:id="rId6" imgW="1562040" imgH="241200" progId="Equation.3">
                  <p:embed/>
                  <p:pic>
                    <p:nvPicPr>
                      <p:cNvPr id="8" name="Object 7">
                        <a:extLst>
                          <a:ext uri="{FF2B5EF4-FFF2-40B4-BE49-F238E27FC236}">
                            <a16:creationId xmlns:a16="http://schemas.microsoft.com/office/drawing/2014/main" id="{BCBAD0B8-17A9-427F-942F-76551F023D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0236" y="973230"/>
                        <a:ext cx="2361700" cy="391731"/>
                      </a:xfrm>
                      <a:prstGeom prst="rect">
                        <a:avLst/>
                      </a:prstGeom>
                      <a:noFill/>
                      <a:extLst/>
                    </p:spPr>
                  </p:pic>
                </p:oleObj>
              </mc:Fallback>
            </mc:AlternateContent>
          </a:graphicData>
        </a:graphic>
      </p:graphicFrame>
      <p:sp>
        <p:nvSpPr>
          <p:cNvPr id="11" name="TextBox 10">
            <a:extLst>
              <a:ext uri="{FF2B5EF4-FFF2-40B4-BE49-F238E27FC236}">
                <a16:creationId xmlns:a16="http://schemas.microsoft.com/office/drawing/2014/main" id="{4FC7CC8C-DE5B-48F4-8568-8530EACC6C97}"/>
              </a:ext>
            </a:extLst>
          </p:cNvPr>
          <p:cNvSpPr txBox="1"/>
          <p:nvPr/>
        </p:nvSpPr>
        <p:spPr>
          <a:xfrm>
            <a:off x="2256725" y="925704"/>
            <a:ext cx="1077376" cy="400110"/>
          </a:xfrm>
          <a:prstGeom prst="rect">
            <a:avLst/>
          </a:prstGeom>
          <a:noFill/>
        </p:spPr>
        <p:txBody>
          <a:bodyPr wrap="square" rtlCol="0">
            <a:spAutoFit/>
          </a:bodyPr>
          <a:lstStyle/>
          <a:p>
            <a:r>
              <a:rPr lang="en-CA" sz="2000" dirty="0">
                <a:latin typeface="Times New Roman" panose="02020603050405020304" pitchFamily="18" charset="0"/>
                <a:cs typeface="Times New Roman" panose="02020603050405020304" pitchFamily="18" charset="0"/>
              </a:rPr>
              <a:t>where</a:t>
            </a:r>
            <a:endParaRPr lang="en-CA" dirty="0">
              <a:latin typeface="Times New Roman" panose="02020603050405020304" pitchFamily="18" charset="0"/>
              <a:cs typeface="Times New Roman" panose="02020603050405020304" pitchFamily="18" charset="0"/>
            </a:endParaRPr>
          </a:p>
        </p:txBody>
      </p:sp>
      <p:cxnSp>
        <p:nvCxnSpPr>
          <p:cNvPr id="3" name="Straight Connector 2">
            <a:extLst>
              <a:ext uri="{FF2B5EF4-FFF2-40B4-BE49-F238E27FC236}">
                <a16:creationId xmlns:a16="http://schemas.microsoft.com/office/drawing/2014/main" id="{711C776E-DFC7-4AE5-9564-317504762D0C}"/>
              </a:ext>
            </a:extLst>
          </p:cNvPr>
          <p:cNvCxnSpPr>
            <a:cxnSpLocks/>
          </p:cNvCxnSpPr>
          <p:nvPr/>
        </p:nvCxnSpPr>
        <p:spPr>
          <a:xfrm flipV="1">
            <a:off x="5835721" y="2040728"/>
            <a:ext cx="0" cy="3805270"/>
          </a:xfrm>
          <a:prstGeom prst="line">
            <a:avLst/>
          </a:prstGeom>
          <a:ln w="28575">
            <a:prstDash val="dash"/>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8" name="TextBox 17">
            <a:extLst>
              <a:ext uri="{FF2B5EF4-FFF2-40B4-BE49-F238E27FC236}">
                <a16:creationId xmlns:a16="http://schemas.microsoft.com/office/drawing/2014/main" id="{B97A131A-D20D-4ECA-80CA-E479CF43780C}"/>
              </a:ext>
            </a:extLst>
          </p:cNvPr>
          <p:cNvSpPr txBox="1"/>
          <p:nvPr/>
        </p:nvSpPr>
        <p:spPr>
          <a:xfrm>
            <a:off x="5623560" y="1579063"/>
            <a:ext cx="56137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sp>
        <p:nvSpPr>
          <p:cNvPr id="22" name="TextBox 21">
            <a:extLst>
              <a:ext uri="{FF2B5EF4-FFF2-40B4-BE49-F238E27FC236}">
                <a16:creationId xmlns:a16="http://schemas.microsoft.com/office/drawing/2014/main" id="{5D048097-E415-4FE2-88CA-06910A27276F}"/>
              </a:ext>
            </a:extLst>
          </p:cNvPr>
          <p:cNvSpPr txBox="1"/>
          <p:nvPr/>
        </p:nvSpPr>
        <p:spPr>
          <a:xfrm>
            <a:off x="6682505" y="3130994"/>
            <a:ext cx="140615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Regime 1</a:t>
            </a:r>
          </a:p>
        </p:txBody>
      </p:sp>
      <p:pic>
        <p:nvPicPr>
          <p:cNvPr id="24" name="Picture 23">
            <a:extLst>
              <a:ext uri="{FF2B5EF4-FFF2-40B4-BE49-F238E27FC236}">
                <a16:creationId xmlns:a16="http://schemas.microsoft.com/office/drawing/2014/main" id="{9DF40C53-4025-4A1F-8941-557C619757E8}"/>
              </a:ext>
            </a:extLst>
          </p:cNvPr>
          <p:cNvPicPr>
            <a:picLocks noChangeAspect="1"/>
          </p:cNvPicPr>
          <p:nvPr/>
        </p:nvPicPr>
        <p:blipFill>
          <a:blip r:embed="rId8"/>
          <a:stretch>
            <a:fillRect/>
          </a:stretch>
        </p:blipFill>
        <p:spPr>
          <a:xfrm>
            <a:off x="2637517" y="2010044"/>
            <a:ext cx="2359956" cy="992454"/>
          </a:xfrm>
          <a:prstGeom prst="rect">
            <a:avLst/>
          </a:prstGeom>
        </p:spPr>
      </p:pic>
      <p:cxnSp>
        <p:nvCxnSpPr>
          <p:cNvPr id="26" name="Straight Connector 25">
            <a:extLst>
              <a:ext uri="{FF2B5EF4-FFF2-40B4-BE49-F238E27FC236}">
                <a16:creationId xmlns:a16="http://schemas.microsoft.com/office/drawing/2014/main" id="{6364233F-7135-49B3-8CEE-F6B8961D94EE}"/>
              </a:ext>
            </a:extLst>
          </p:cNvPr>
          <p:cNvCxnSpPr>
            <a:cxnSpLocks/>
          </p:cNvCxnSpPr>
          <p:nvPr/>
        </p:nvCxnSpPr>
        <p:spPr>
          <a:xfrm flipV="1">
            <a:off x="2625642" y="1972364"/>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3345B334-6379-40D1-8F41-B62C20A2F827}"/>
              </a:ext>
            </a:extLst>
          </p:cNvPr>
          <p:cNvCxnSpPr>
            <a:cxnSpLocks/>
          </p:cNvCxnSpPr>
          <p:nvPr/>
        </p:nvCxnSpPr>
        <p:spPr>
          <a:xfrm>
            <a:off x="3432513" y="1961278"/>
            <a:ext cx="761596"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28" name="TextBox 27">
            <a:extLst>
              <a:ext uri="{FF2B5EF4-FFF2-40B4-BE49-F238E27FC236}">
                <a16:creationId xmlns:a16="http://schemas.microsoft.com/office/drawing/2014/main" id="{0C8A4FA1-320C-4192-97DF-C0A7CA183DAB}"/>
              </a:ext>
            </a:extLst>
          </p:cNvPr>
          <p:cNvSpPr txBox="1"/>
          <p:nvPr/>
        </p:nvSpPr>
        <p:spPr>
          <a:xfrm>
            <a:off x="2319241" y="1620754"/>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29" name="TextBox 28">
            <a:extLst>
              <a:ext uri="{FF2B5EF4-FFF2-40B4-BE49-F238E27FC236}">
                <a16:creationId xmlns:a16="http://schemas.microsoft.com/office/drawing/2014/main" id="{E935EBB7-5950-4B70-915D-ED351FFCBA7C}"/>
              </a:ext>
            </a:extLst>
          </p:cNvPr>
          <p:cNvSpPr txBox="1"/>
          <p:nvPr/>
        </p:nvSpPr>
        <p:spPr>
          <a:xfrm>
            <a:off x="3442954" y="1616379"/>
            <a:ext cx="822661"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34Å</a:t>
            </a:r>
          </a:p>
        </p:txBody>
      </p:sp>
      <p:grpSp>
        <p:nvGrpSpPr>
          <p:cNvPr id="30" name="Group 29">
            <a:extLst>
              <a:ext uri="{FF2B5EF4-FFF2-40B4-BE49-F238E27FC236}">
                <a16:creationId xmlns:a16="http://schemas.microsoft.com/office/drawing/2014/main" id="{E536B35E-6D70-4A99-AD7E-725A2023B129}"/>
              </a:ext>
            </a:extLst>
          </p:cNvPr>
          <p:cNvGrpSpPr/>
          <p:nvPr/>
        </p:nvGrpSpPr>
        <p:grpSpPr>
          <a:xfrm>
            <a:off x="6361418" y="2039748"/>
            <a:ext cx="2053628" cy="979020"/>
            <a:chOff x="8253007" y="3808458"/>
            <a:chExt cx="2053628" cy="979020"/>
          </a:xfrm>
        </p:grpSpPr>
        <p:pic>
          <p:nvPicPr>
            <p:cNvPr id="31" name="Picture 30">
              <a:extLst>
                <a:ext uri="{FF2B5EF4-FFF2-40B4-BE49-F238E27FC236}">
                  <a16:creationId xmlns:a16="http://schemas.microsoft.com/office/drawing/2014/main" id="{5592145C-3F6F-43FA-9231-23FEB9E7151D}"/>
                </a:ext>
              </a:extLst>
            </p:cNvPr>
            <p:cNvPicPr>
              <a:picLocks noChangeAspect="1"/>
            </p:cNvPicPr>
            <p:nvPr/>
          </p:nvPicPr>
          <p:blipFill>
            <a:blip r:embed="rId9"/>
            <a:stretch>
              <a:fillRect/>
            </a:stretch>
          </p:blipFill>
          <p:spPr>
            <a:xfrm>
              <a:off x="8253007" y="3819451"/>
              <a:ext cx="864692" cy="708182"/>
            </a:xfrm>
            <a:prstGeom prst="rect">
              <a:avLst/>
            </a:prstGeom>
          </p:spPr>
        </p:pic>
        <p:pic>
          <p:nvPicPr>
            <p:cNvPr id="32" name="Picture 31">
              <a:extLst>
                <a:ext uri="{FF2B5EF4-FFF2-40B4-BE49-F238E27FC236}">
                  <a16:creationId xmlns:a16="http://schemas.microsoft.com/office/drawing/2014/main" id="{FA825787-AA29-48DA-A647-9BC98F6AFCD1}"/>
                </a:ext>
              </a:extLst>
            </p:cNvPr>
            <p:cNvPicPr>
              <a:picLocks noChangeAspect="1"/>
            </p:cNvPicPr>
            <p:nvPr/>
          </p:nvPicPr>
          <p:blipFill>
            <a:blip r:embed="rId9"/>
            <a:stretch>
              <a:fillRect/>
            </a:stretch>
          </p:blipFill>
          <p:spPr>
            <a:xfrm>
              <a:off x="9441943" y="3808458"/>
              <a:ext cx="864692" cy="708182"/>
            </a:xfrm>
            <a:prstGeom prst="rect">
              <a:avLst/>
            </a:prstGeom>
          </p:spPr>
        </p:pic>
        <p:sp>
          <p:nvSpPr>
            <p:cNvPr id="33" name="Freeform: Shape 32">
              <a:extLst>
                <a:ext uri="{FF2B5EF4-FFF2-40B4-BE49-F238E27FC236}">
                  <a16:creationId xmlns:a16="http://schemas.microsoft.com/office/drawing/2014/main" id="{0071496A-BE05-4B15-88D9-D8F94A0A7C9B}"/>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cxnSp>
        <p:nvCxnSpPr>
          <p:cNvPr id="34" name="Straight Connector 33">
            <a:extLst>
              <a:ext uri="{FF2B5EF4-FFF2-40B4-BE49-F238E27FC236}">
                <a16:creationId xmlns:a16="http://schemas.microsoft.com/office/drawing/2014/main" id="{6B7A6BBA-C2C7-4C90-A7FF-49CEDEDDD60D}"/>
              </a:ext>
            </a:extLst>
          </p:cNvPr>
          <p:cNvCxnSpPr>
            <a:cxnSpLocks/>
          </p:cNvCxnSpPr>
          <p:nvPr/>
        </p:nvCxnSpPr>
        <p:spPr>
          <a:xfrm flipV="1">
            <a:off x="6378947" y="1982585"/>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F93C1CF2-5778-48FB-AB37-83ED42680E80}"/>
              </a:ext>
            </a:extLst>
          </p:cNvPr>
          <p:cNvCxnSpPr>
            <a:cxnSpLocks/>
          </p:cNvCxnSpPr>
          <p:nvPr/>
        </p:nvCxnSpPr>
        <p:spPr>
          <a:xfrm>
            <a:off x="7133837" y="1987034"/>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36" name="TextBox 35">
            <a:extLst>
              <a:ext uri="{FF2B5EF4-FFF2-40B4-BE49-F238E27FC236}">
                <a16:creationId xmlns:a16="http://schemas.microsoft.com/office/drawing/2014/main" id="{D5A910F5-6E2A-4A22-AB34-3217987F7542}"/>
              </a:ext>
            </a:extLst>
          </p:cNvPr>
          <p:cNvSpPr txBox="1"/>
          <p:nvPr/>
        </p:nvSpPr>
        <p:spPr>
          <a:xfrm>
            <a:off x="6106983" y="1638350"/>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37" name="TextBox 36">
            <a:extLst>
              <a:ext uri="{FF2B5EF4-FFF2-40B4-BE49-F238E27FC236}">
                <a16:creationId xmlns:a16="http://schemas.microsoft.com/office/drawing/2014/main" id="{8432B432-EFBA-457E-BA66-08CDA1CBBCDA}"/>
              </a:ext>
            </a:extLst>
          </p:cNvPr>
          <p:cNvSpPr txBox="1"/>
          <p:nvPr/>
        </p:nvSpPr>
        <p:spPr>
          <a:xfrm>
            <a:off x="7056683" y="1668028"/>
            <a:ext cx="705642"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lt; 34Å</a:t>
            </a:r>
          </a:p>
        </p:txBody>
      </p:sp>
      <p:sp>
        <p:nvSpPr>
          <p:cNvPr id="47" name="TextBox 46">
            <a:extLst>
              <a:ext uri="{FF2B5EF4-FFF2-40B4-BE49-F238E27FC236}">
                <a16:creationId xmlns:a16="http://schemas.microsoft.com/office/drawing/2014/main" id="{3D253237-D684-40A7-944D-8E45C27ADE74}"/>
              </a:ext>
            </a:extLst>
          </p:cNvPr>
          <p:cNvSpPr txBox="1"/>
          <p:nvPr/>
        </p:nvSpPr>
        <p:spPr>
          <a:xfrm>
            <a:off x="7698483" y="5384333"/>
            <a:ext cx="2907233"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11.4 (±0.4)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sp>
        <p:nvSpPr>
          <p:cNvPr id="49" name="Down Arrow 17">
            <a:extLst>
              <a:ext uri="{FF2B5EF4-FFF2-40B4-BE49-F238E27FC236}">
                <a16:creationId xmlns:a16="http://schemas.microsoft.com/office/drawing/2014/main" id="{96D89CE1-B667-495A-BE10-C58E12F00B1F}"/>
              </a:ext>
            </a:extLst>
          </p:cNvPr>
          <p:cNvSpPr/>
          <p:nvPr/>
        </p:nvSpPr>
        <p:spPr>
          <a:xfrm rot="10800000">
            <a:off x="8515005" y="5227336"/>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2" name="Straight Connector 41">
            <a:extLst>
              <a:ext uri="{FF2B5EF4-FFF2-40B4-BE49-F238E27FC236}">
                <a16:creationId xmlns:a16="http://schemas.microsoft.com/office/drawing/2014/main" id="{E1D4C921-631E-4E3B-AF78-5210AE246F3A}"/>
              </a:ext>
            </a:extLst>
          </p:cNvPr>
          <p:cNvCxnSpPr>
            <a:cxnSpLocks/>
          </p:cNvCxnSpPr>
          <p:nvPr/>
        </p:nvCxnSpPr>
        <p:spPr>
          <a:xfrm flipV="1">
            <a:off x="8768266" y="2364509"/>
            <a:ext cx="0" cy="3447343"/>
          </a:xfrm>
          <a:prstGeom prst="line">
            <a:avLst/>
          </a:prstGeom>
          <a:ln w="28575">
            <a:prstDash val="dash"/>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10E26FB7-1A75-4137-AAEF-8B394656ED26}"/>
              </a:ext>
            </a:extLst>
          </p:cNvPr>
          <p:cNvSpPr txBox="1"/>
          <p:nvPr/>
        </p:nvSpPr>
        <p:spPr>
          <a:xfrm>
            <a:off x="8593838" y="1622477"/>
            <a:ext cx="3718526" cy="707886"/>
          </a:xfrm>
          <a:prstGeom prst="rect">
            <a:avLst/>
          </a:prstGeom>
          <a:noFill/>
        </p:spPr>
        <p:txBody>
          <a:bodyPr wrap="square" rtlCol="0">
            <a:spAutoFit/>
          </a:bodyPr>
          <a:lstStyle/>
          <a:p>
            <a:pPr algn="just"/>
            <a:r>
              <a:rPr lang="en-CA" sz="2000" dirty="0">
                <a:latin typeface="Times New Roman" panose="02020603050405020304" pitchFamily="18" charset="0"/>
                <a:cs typeface="Times New Roman" panose="02020603050405020304" pitchFamily="18" charset="0"/>
              </a:rPr>
              <a:t>Local environment of pyrene becomes more viscous</a:t>
            </a:r>
          </a:p>
        </p:txBody>
      </p:sp>
      <p:sp>
        <p:nvSpPr>
          <p:cNvPr id="2" name="TextBox 1">
            <a:extLst>
              <a:ext uri="{FF2B5EF4-FFF2-40B4-BE49-F238E27FC236}">
                <a16:creationId xmlns:a16="http://schemas.microsoft.com/office/drawing/2014/main" id="{6D884F02-BF0C-4392-9F64-9C8C08B996D1}"/>
              </a:ext>
            </a:extLst>
          </p:cNvPr>
          <p:cNvSpPr txBox="1"/>
          <p:nvPr/>
        </p:nvSpPr>
        <p:spPr>
          <a:xfrm>
            <a:off x="2970586" y="3130994"/>
            <a:ext cx="2055371"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ilute Regime</a:t>
            </a:r>
          </a:p>
        </p:txBody>
      </p:sp>
      <p:pic>
        <p:nvPicPr>
          <p:cNvPr id="38" name="Picture 37">
            <a:extLst>
              <a:ext uri="{FF2B5EF4-FFF2-40B4-BE49-F238E27FC236}">
                <a16:creationId xmlns:a16="http://schemas.microsoft.com/office/drawing/2014/main" id="{9DF40C53-4025-4A1F-8941-557C619757E8}"/>
              </a:ext>
            </a:extLst>
          </p:cNvPr>
          <p:cNvPicPr>
            <a:picLocks noChangeAspect="1"/>
          </p:cNvPicPr>
          <p:nvPr/>
        </p:nvPicPr>
        <p:blipFill>
          <a:blip r:embed="rId8"/>
          <a:stretch>
            <a:fillRect/>
          </a:stretch>
        </p:blipFill>
        <p:spPr>
          <a:xfrm>
            <a:off x="2634937" y="1991966"/>
            <a:ext cx="2359956" cy="992454"/>
          </a:xfrm>
          <a:prstGeom prst="rect">
            <a:avLst/>
          </a:prstGeom>
        </p:spPr>
      </p:pic>
      <p:pic>
        <p:nvPicPr>
          <p:cNvPr id="39" name="Picture 38">
            <a:extLst>
              <a:ext uri="{FF2B5EF4-FFF2-40B4-BE49-F238E27FC236}">
                <a16:creationId xmlns:a16="http://schemas.microsoft.com/office/drawing/2014/main" id="{9DF40C53-4025-4A1F-8941-557C619757E8}"/>
              </a:ext>
            </a:extLst>
          </p:cNvPr>
          <p:cNvPicPr>
            <a:picLocks noChangeAspect="1"/>
          </p:cNvPicPr>
          <p:nvPr/>
        </p:nvPicPr>
        <p:blipFill>
          <a:blip r:embed="rId8"/>
          <a:stretch>
            <a:fillRect/>
          </a:stretch>
        </p:blipFill>
        <p:spPr>
          <a:xfrm>
            <a:off x="2634937" y="2007464"/>
            <a:ext cx="2359956" cy="992454"/>
          </a:xfrm>
          <a:prstGeom prst="rect">
            <a:avLst/>
          </a:prstGeom>
        </p:spPr>
      </p:pic>
      <p:grpSp>
        <p:nvGrpSpPr>
          <p:cNvPr id="40" name="Group 39">
            <a:extLst>
              <a:ext uri="{FF2B5EF4-FFF2-40B4-BE49-F238E27FC236}">
                <a16:creationId xmlns:a16="http://schemas.microsoft.com/office/drawing/2014/main" id="{E536B35E-6D70-4A99-AD7E-725A2023B129}"/>
              </a:ext>
            </a:extLst>
          </p:cNvPr>
          <p:cNvGrpSpPr/>
          <p:nvPr/>
        </p:nvGrpSpPr>
        <p:grpSpPr>
          <a:xfrm>
            <a:off x="6358838" y="2037168"/>
            <a:ext cx="2053628" cy="979020"/>
            <a:chOff x="8253007" y="3808458"/>
            <a:chExt cx="2053628" cy="979020"/>
          </a:xfrm>
        </p:grpSpPr>
        <p:pic>
          <p:nvPicPr>
            <p:cNvPr id="41" name="Picture 40">
              <a:extLst>
                <a:ext uri="{FF2B5EF4-FFF2-40B4-BE49-F238E27FC236}">
                  <a16:creationId xmlns:a16="http://schemas.microsoft.com/office/drawing/2014/main" id="{5592145C-3F6F-43FA-9231-23FEB9E7151D}"/>
                </a:ext>
              </a:extLst>
            </p:cNvPr>
            <p:cNvPicPr>
              <a:picLocks noChangeAspect="1"/>
            </p:cNvPicPr>
            <p:nvPr/>
          </p:nvPicPr>
          <p:blipFill>
            <a:blip r:embed="rId9"/>
            <a:stretch>
              <a:fillRect/>
            </a:stretch>
          </p:blipFill>
          <p:spPr>
            <a:xfrm>
              <a:off x="8253007" y="3819451"/>
              <a:ext cx="864692" cy="708182"/>
            </a:xfrm>
            <a:prstGeom prst="rect">
              <a:avLst/>
            </a:prstGeom>
          </p:spPr>
        </p:pic>
        <p:pic>
          <p:nvPicPr>
            <p:cNvPr id="43" name="Picture 42">
              <a:extLst>
                <a:ext uri="{FF2B5EF4-FFF2-40B4-BE49-F238E27FC236}">
                  <a16:creationId xmlns:a16="http://schemas.microsoft.com/office/drawing/2014/main" id="{FA825787-AA29-48DA-A647-9BC98F6AFCD1}"/>
                </a:ext>
              </a:extLst>
            </p:cNvPr>
            <p:cNvPicPr>
              <a:picLocks noChangeAspect="1"/>
            </p:cNvPicPr>
            <p:nvPr/>
          </p:nvPicPr>
          <p:blipFill>
            <a:blip r:embed="rId9"/>
            <a:stretch>
              <a:fillRect/>
            </a:stretch>
          </p:blipFill>
          <p:spPr>
            <a:xfrm>
              <a:off x="9441943" y="3808458"/>
              <a:ext cx="864692" cy="708182"/>
            </a:xfrm>
            <a:prstGeom prst="rect">
              <a:avLst/>
            </a:prstGeom>
          </p:spPr>
        </p:pic>
        <p:sp>
          <p:nvSpPr>
            <p:cNvPr id="44" name="Freeform: Shape 32">
              <a:extLst>
                <a:ext uri="{FF2B5EF4-FFF2-40B4-BE49-F238E27FC236}">
                  <a16:creationId xmlns:a16="http://schemas.microsoft.com/office/drawing/2014/main" id="{0071496A-BE05-4B15-88D9-D8F94A0A7C9B}"/>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45" name="Group 44">
            <a:extLst>
              <a:ext uri="{FF2B5EF4-FFF2-40B4-BE49-F238E27FC236}">
                <a16:creationId xmlns:a16="http://schemas.microsoft.com/office/drawing/2014/main" id="{E536B35E-6D70-4A99-AD7E-725A2023B129}"/>
              </a:ext>
            </a:extLst>
          </p:cNvPr>
          <p:cNvGrpSpPr/>
          <p:nvPr/>
        </p:nvGrpSpPr>
        <p:grpSpPr>
          <a:xfrm>
            <a:off x="6358838" y="2037168"/>
            <a:ext cx="2053628" cy="979020"/>
            <a:chOff x="8253007" y="3808458"/>
            <a:chExt cx="2053628" cy="979020"/>
          </a:xfrm>
        </p:grpSpPr>
        <p:pic>
          <p:nvPicPr>
            <p:cNvPr id="46" name="Picture 45">
              <a:extLst>
                <a:ext uri="{FF2B5EF4-FFF2-40B4-BE49-F238E27FC236}">
                  <a16:creationId xmlns:a16="http://schemas.microsoft.com/office/drawing/2014/main" id="{5592145C-3F6F-43FA-9231-23FEB9E7151D}"/>
                </a:ext>
              </a:extLst>
            </p:cNvPr>
            <p:cNvPicPr>
              <a:picLocks noChangeAspect="1"/>
            </p:cNvPicPr>
            <p:nvPr/>
          </p:nvPicPr>
          <p:blipFill>
            <a:blip r:embed="rId9"/>
            <a:stretch>
              <a:fillRect/>
            </a:stretch>
          </p:blipFill>
          <p:spPr>
            <a:xfrm>
              <a:off x="8253007" y="3819451"/>
              <a:ext cx="864692" cy="708182"/>
            </a:xfrm>
            <a:prstGeom prst="rect">
              <a:avLst/>
            </a:prstGeom>
          </p:spPr>
        </p:pic>
        <p:pic>
          <p:nvPicPr>
            <p:cNvPr id="48" name="Picture 47">
              <a:extLst>
                <a:ext uri="{FF2B5EF4-FFF2-40B4-BE49-F238E27FC236}">
                  <a16:creationId xmlns:a16="http://schemas.microsoft.com/office/drawing/2014/main" id="{FA825787-AA29-48DA-A647-9BC98F6AFCD1}"/>
                </a:ext>
              </a:extLst>
            </p:cNvPr>
            <p:cNvPicPr>
              <a:picLocks noChangeAspect="1"/>
            </p:cNvPicPr>
            <p:nvPr/>
          </p:nvPicPr>
          <p:blipFill>
            <a:blip r:embed="rId9"/>
            <a:stretch>
              <a:fillRect/>
            </a:stretch>
          </p:blipFill>
          <p:spPr>
            <a:xfrm>
              <a:off x="9441943" y="3808458"/>
              <a:ext cx="864692" cy="708182"/>
            </a:xfrm>
            <a:prstGeom prst="rect">
              <a:avLst/>
            </a:prstGeom>
          </p:spPr>
        </p:pic>
        <p:sp>
          <p:nvSpPr>
            <p:cNvPr id="50" name="Freeform: Shape 32">
              <a:extLst>
                <a:ext uri="{FF2B5EF4-FFF2-40B4-BE49-F238E27FC236}">
                  <a16:creationId xmlns:a16="http://schemas.microsoft.com/office/drawing/2014/main" id="{0071496A-BE05-4B15-88D9-D8F94A0A7C9B}"/>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Tree>
    <p:extLst>
      <p:ext uri="{BB962C8B-B14F-4D97-AF65-F5344CB8AC3E}">
        <p14:creationId xmlns:p14="http://schemas.microsoft.com/office/powerpoint/2010/main" val="36402181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a:extLst>
              <a:ext uri="{FF2B5EF4-FFF2-40B4-BE49-F238E27FC236}">
                <a16:creationId xmlns:a16="http://schemas.microsoft.com/office/drawing/2014/main" id="{52B84CFE-DCA7-4D89-96A2-E91CB3936B71}"/>
              </a:ext>
            </a:extLst>
          </p:cNvPr>
          <p:cNvGraphicFramePr/>
          <p:nvPr>
            <p:extLst>
              <p:ext uri="{D42A27DB-BD31-4B8C-83A1-F6EECF244321}">
                <p14:modId xmlns:p14="http://schemas.microsoft.com/office/powerpoint/2010/main" val="706041191"/>
              </p:ext>
            </p:extLst>
          </p:nvPr>
        </p:nvGraphicFramePr>
        <p:xfrm>
          <a:off x="202495" y="2232837"/>
          <a:ext cx="6003835" cy="4553538"/>
        </p:xfrm>
        <a:graphic>
          <a:graphicData uri="http://schemas.openxmlformats.org/drawingml/2006/chart">
            <c:chart xmlns:c="http://schemas.openxmlformats.org/drawingml/2006/chart" xmlns:r="http://schemas.openxmlformats.org/officeDocument/2006/relationships" r:id="rId3"/>
          </a:graphicData>
        </a:graphic>
      </p:graphicFrame>
      <p:sp>
        <p:nvSpPr>
          <p:cNvPr id="4" name="Title 1">
            <a:extLst>
              <a:ext uri="{FF2B5EF4-FFF2-40B4-BE49-F238E27FC236}">
                <a16:creationId xmlns:a16="http://schemas.microsoft.com/office/drawing/2014/main" id="{27EA3652-8915-4318-A757-A4007864E218}"/>
              </a:ext>
            </a:extLst>
          </p:cNvPr>
          <p:cNvSpPr txBox="1">
            <a:spLocks noGrp="1"/>
          </p:cNvSpPr>
          <p:nvPr>
            <p:ph type="title"/>
          </p:nvPr>
        </p:nvSpPr>
        <p:spPr>
          <a:xfrm>
            <a:off x="315050" y="206136"/>
            <a:ext cx="10515600" cy="521842"/>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5" name="TextBox 4">
            <a:extLst>
              <a:ext uri="{FF2B5EF4-FFF2-40B4-BE49-F238E27FC236}">
                <a16:creationId xmlns:a16="http://schemas.microsoft.com/office/drawing/2014/main" id="{B7D3B770-0B33-4D62-83B2-31B9A5101DC3}"/>
              </a:ext>
            </a:extLst>
          </p:cNvPr>
          <p:cNvSpPr txBox="1"/>
          <p:nvPr/>
        </p:nvSpPr>
        <p:spPr>
          <a:xfrm>
            <a:off x="5797593" y="124183"/>
            <a:ext cx="6102964" cy="646331"/>
          </a:xfrm>
          <a:prstGeom prst="rect">
            <a:avLst/>
          </a:prstGeom>
          <a:noFill/>
        </p:spPr>
        <p:txBody>
          <a:bodyPr wrap="square" rtlCol="0">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a:latin typeface="Times New Roman" panose="02020603050405020304" pitchFamily="18" charset="0"/>
                <a:cs typeface="Times New Roman" panose="02020603050405020304" pitchFamily="18" charset="0"/>
              </a:rPr>
              <a:t>7.8×10</a:t>
            </a:r>
            <a:r>
              <a:rPr lang="en-CA" baseline="30000" dirty="0">
                <a:latin typeface="Symbol" panose="05050102010706020507" pitchFamily="18" charset="2"/>
                <a:cs typeface="Times New Roman" panose="02020603050405020304" pitchFamily="18" charset="0"/>
              </a:rPr>
              <a:t>-3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NAF(56) was mixed with 0-5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a:t>
            </a:r>
          </a:p>
        </p:txBody>
      </p:sp>
      <p:sp>
        <p:nvSpPr>
          <p:cNvPr id="6" name="Rectangle: Rounded Corners 5">
            <a:extLst>
              <a:ext uri="{FF2B5EF4-FFF2-40B4-BE49-F238E27FC236}">
                <a16:creationId xmlns:a16="http://schemas.microsoft.com/office/drawing/2014/main" id="{C17B1DDC-2064-4B44-9F92-AA936309DFF5}"/>
              </a:ext>
            </a:extLst>
          </p:cNvPr>
          <p:cNvSpPr/>
          <p:nvPr/>
        </p:nvSpPr>
        <p:spPr>
          <a:xfrm>
            <a:off x="5709127" y="88773"/>
            <a:ext cx="6382289" cy="752475"/>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 name="Chart 6">
            <a:extLst>
              <a:ext uri="{FF2B5EF4-FFF2-40B4-BE49-F238E27FC236}">
                <a16:creationId xmlns:a16="http://schemas.microsoft.com/office/drawing/2014/main" id="{84EACEFE-1AE4-43E8-97CD-5E619223DEB6}"/>
              </a:ext>
            </a:extLst>
          </p:cNvPr>
          <p:cNvGraphicFramePr>
            <a:graphicFrameLocks/>
          </p:cNvGraphicFramePr>
          <p:nvPr>
            <p:extLst>
              <p:ext uri="{D42A27DB-BD31-4B8C-83A1-F6EECF244321}">
                <p14:modId xmlns:p14="http://schemas.microsoft.com/office/powerpoint/2010/main" val="1056527351"/>
              </p:ext>
            </p:extLst>
          </p:nvPr>
        </p:nvGraphicFramePr>
        <p:xfrm>
          <a:off x="1387587" y="2526508"/>
          <a:ext cx="2833402" cy="2108556"/>
        </p:xfrm>
        <a:graphic>
          <a:graphicData uri="http://schemas.openxmlformats.org/drawingml/2006/chart">
            <c:chart xmlns:c="http://schemas.openxmlformats.org/drawingml/2006/chart" xmlns:r="http://schemas.openxmlformats.org/officeDocument/2006/relationships" r:id="rId4"/>
          </a:graphicData>
        </a:graphic>
      </p:graphicFrame>
      <p:sp>
        <p:nvSpPr>
          <p:cNvPr id="12" name="Down Arrow 17">
            <a:extLst>
              <a:ext uri="{FF2B5EF4-FFF2-40B4-BE49-F238E27FC236}">
                <a16:creationId xmlns:a16="http://schemas.microsoft.com/office/drawing/2014/main" id="{ECE97178-96BA-432F-A5E0-C7CA36D9D1F3}"/>
              </a:ext>
            </a:extLst>
          </p:cNvPr>
          <p:cNvSpPr/>
          <p:nvPr/>
        </p:nvSpPr>
        <p:spPr>
          <a:xfrm rot="10800000">
            <a:off x="4220989" y="5082711"/>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a:extLst>
              <a:ext uri="{FF2B5EF4-FFF2-40B4-BE49-F238E27FC236}">
                <a16:creationId xmlns:a16="http://schemas.microsoft.com/office/drawing/2014/main" id="{90DB341A-84A4-45C0-B6C5-B320A7D4DBC1}"/>
              </a:ext>
            </a:extLst>
          </p:cNvPr>
          <p:cNvSpPr txBox="1"/>
          <p:nvPr/>
        </p:nvSpPr>
        <p:spPr>
          <a:xfrm>
            <a:off x="3875085" y="5334002"/>
            <a:ext cx="1834042"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C**=16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sp>
        <p:nvSpPr>
          <p:cNvPr id="74" name="Down Arrow 17">
            <a:extLst>
              <a:ext uri="{FF2B5EF4-FFF2-40B4-BE49-F238E27FC236}">
                <a16:creationId xmlns:a16="http://schemas.microsoft.com/office/drawing/2014/main" id="{A99B0D9A-B47E-402D-911A-5A72085DC637}"/>
              </a:ext>
            </a:extLst>
          </p:cNvPr>
          <p:cNvSpPr/>
          <p:nvPr/>
        </p:nvSpPr>
        <p:spPr>
          <a:xfrm rot="10800000">
            <a:off x="1850443" y="5082711"/>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5" name="TextBox 74">
            <a:extLst>
              <a:ext uri="{FF2B5EF4-FFF2-40B4-BE49-F238E27FC236}">
                <a16:creationId xmlns:a16="http://schemas.microsoft.com/office/drawing/2014/main" id="{439A1CB6-CAF8-470E-BF14-B1697D537F3F}"/>
              </a:ext>
            </a:extLst>
          </p:cNvPr>
          <p:cNvSpPr txBox="1"/>
          <p:nvPr/>
        </p:nvSpPr>
        <p:spPr>
          <a:xfrm>
            <a:off x="1695411" y="5346447"/>
            <a:ext cx="1834042"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1.5wt%</a:t>
            </a:r>
          </a:p>
        </p:txBody>
      </p:sp>
      <p:sp>
        <p:nvSpPr>
          <p:cNvPr id="112" name="TextBox 111">
            <a:extLst>
              <a:ext uri="{FF2B5EF4-FFF2-40B4-BE49-F238E27FC236}">
                <a16:creationId xmlns:a16="http://schemas.microsoft.com/office/drawing/2014/main" id="{245703D0-8708-4671-A2D4-607500A4578E}"/>
              </a:ext>
            </a:extLst>
          </p:cNvPr>
          <p:cNvSpPr txBox="1"/>
          <p:nvPr/>
        </p:nvSpPr>
        <p:spPr>
          <a:xfrm>
            <a:off x="1003616" y="1127923"/>
            <a:ext cx="3941657" cy="523220"/>
          </a:xfrm>
          <a:prstGeom prst="rect">
            <a:avLst/>
          </a:prstGeom>
          <a:noFill/>
        </p:spPr>
        <p:txBody>
          <a:bodyPr wrap="square" rtlCol="0">
            <a:spAutoFit/>
          </a:bodyPr>
          <a:lstStyle/>
          <a:p>
            <a:r>
              <a:rPr lang="en-US" altLang="ko-KR" sz="2800" b="1" dirty="0">
                <a:latin typeface="Times New Roman" panose="02020603050405020304" pitchFamily="18" charset="0"/>
                <a:cs typeface="Times New Roman" panose="02020603050405020304" pitchFamily="18" charset="0"/>
              </a:rPr>
              <a:t>I</a:t>
            </a:r>
            <a:r>
              <a:rPr lang="en-US" altLang="ko-KR" sz="2800" b="1" baseline="-25000" dirty="0">
                <a:latin typeface="Times New Roman" panose="02020603050405020304" pitchFamily="18" charset="0"/>
                <a:cs typeface="Times New Roman" panose="02020603050405020304" pitchFamily="18" charset="0"/>
              </a:rPr>
              <a:t>E</a:t>
            </a:r>
            <a:r>
              <a:rPr lang="en-US" altLang="ko-KR" sz="2800" b="1" dirty="0">
                <a:latin typeface="Times New Roman" panose="02020603050405020304" pitchFamily="18" charset="0"/>
                <a:cs typeface="Times New Roman" panose="02020603050405020304" pitchFamily="18" charset="0"/>
              </a:rPr>
              <a:t>/I</a:t>
            </a:r>
            <a:r>
              <a:rPr lang="en-US" altLang="ko-KR" sz="2800" b="1" baseline="-25000" dirty="0">
                <a:latin typeface="Times New Roman" panose="02020603050405020304" pitchFamily="18" charset="0"/>
                <a:cs typeface="Times New Roman" panose="02020603050405020304" pitchFamily="18" charset="0"/>
              </a:rPr>
              <a:t>M </a:t>
            </a:r>
            <a:r>
              <a:rPr lang="en-US" altLang="ko-KR" sz="2800" b="1" dirty="0">
                <a:latin typeface="Symbol" panose="05050102010706020507" pitchFamily="18" charset="2"/>
                <a:cs typeface="Times New Roman" panose="02020603050405020304" pitchFamily="18" charset="0"/>
              </a:rPr>
              <a:t>a  </a:t>
            </a:r>
            <a:r>
              <a:rPr lang="en-US" altLang="ko-KR" sz="2800" b="1" dirty="0">
                <a:latin typeface="Times New Roman" panose="02020603050405020304" pitchFamily="18" charset="0"/>
                <a:cs typeface="Times New Roman" panose="02020603050405020304" pitchFamily="18" charset="0"/>
              </a:rPr>
              <a:t>k</a:t>
            </a:r>
            <a:r>
              <a:rPr lang="en-US" altLang="ko-KR" sz="2800" b="1" baseline="-25000" dirty="0">
                <a:latin typeface="Times New Roman" panose="02020603050405020304" pitchFamily="18" charset="0"/>
                <a:cs typeface="Times New Roman" panose="02020603050405020304" pitchFamily="18" charset="0"/>
              </a:rPr>
              <a:t>diff </a:t>
            </a:r>
            <a:r>
              <a:rPr lang="en-US" altLang="ko-KR" sz="2800" b="1" dirty="0">
                <a:latin typeface="Times New Roman" panose="02020603050405020304" pitchFamily="18" charset="0"/>
                <a:cs typeface="Times New Roman" panose="02020603050405020304" pitchFamily="18" charset="0"/>
              </a:rPr>
              <a:t>[Py]</a:t>
            </a:r>
            <a:r>
              <a:rPr lang="en-US" altLang="ko-KR" sz="2800" b="1" baseline="-25000" dirty="0">
                <a:latin typeface="Times New Roman" panose="02020603050405020304" pitchFamily="18" charset="0"/>
                <a:cs typeface="Times New Roman" panose="02020603050405020304" pitchFamily="18" charset="0"/>
              </a:rPr>
              <a:t>local</a:t>
            </a:r>
            <a:endParaRPr lang="ko-KR" altLang="en-US" sz="2800" b="1" baseline="-25000" dirty="0">
              <a:latin typeface="Times New Roman" panose="02020603050405020304" pitchFamily="18" charset="0"/>
              <a:cs typeface="Times New Roman" panose="02020603050405020304" pitchFamily="18" charset="0"/>
            </a:endParaRPr>
          </a:p>
        </p:txBody>
      </p:sp>
      <p:sp>
        <p:nvSpPr>
          <p:cNvPr id="132" name="Down Arrow 17">
            <a:extLst>
              <a:ext uri="{FF2B5EF4-FFF2-40B4-BE49-F238E27FC236}">
                <a16:creationId xmlns:a16="http://schemas.microsoft.com/office/drawing/2014/main" id="{F688E216-BDE1-42CF-8172-BF6FB31F8EA3}"/>
              </a:ext>
            </a:extLst>
          </p:cNvPr>
          <p:cNvSpPr/>
          <p:nvPr/>
        </p:nvSpPr>
        <p:spPr>
          <a:xfrm>
            <a:off x="5119670" y="2646899"/>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3" name="TextBox 132">
            <a:extLst>
              <a:ext uri="{FF2B5EF4-FFF2-40B4-BE49-F238E27FC236}">
                <a16:creationId xmlns:a16="http://schemas.microsoft.com/office/drawing/2014/main" id="{8A186DE6-737B-4133-86EF-F89134D68F98}"/>
              </a:ext>
            </a:extLst>
          </p:cNvPr>
          <p:cNvSpPr txBox="1"/>
          <p:nvPr/>
        </p:nvSpPr>
        <p:spPr>
          <a:xfrm>
            <a:off x="4820920" y="1704068"/>
            <a:ext cx="1384702" cy="830997"/>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C***</a:t>
            </a:r>
          </a:p>
          <a:p>
            <a:r>
              <a:rPr lang="en-CA" sz="2400" dirty="0">
                <a:solidFill>
                  <a:srgbClr val="FF0000"/>
                </a:solidFill>
                <a:latin typeface="times" panose="02020603050405020304" pitchFamily="18" charset="0"/>
                <a:cs typeface="times" panose="02020603050405020304" pitchFamily="18" charset="0"/>
              </a:rPr>
              <a:t>=46wt%</a:t>
            </a:r>
          </a:p>
        </p:txBody>
      </p:sp>
      <p:sp>
        <p:nvSpPr>
          <p:cNvPr id="89" name="TextBox 88">
            <a:extLst>
              <a:ext uri="{FF2B5EF4-FFF2-40B4-BE49-F238E27FC236}">
                <a16:creationId xmlns:a16="http://schemas.microsoft.com/office/drawing/2014/main" id="{F6B1184A-4F76-4086-ACE1-FD36FD80C0E2}"/>
              </a:ext>
            </a:extLst>
          </p:cNvPr>
          <p:cNvSpPr txBox="1"/>
          <p:nvPr/>
        </p:nvSpPr>
        <p:spPr>
          <a:xfrm>
            <a:off x="8965974" y="3119121"/>
            <a:ext cx="3676878"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olution Cluster Model</a:t>
            </a:r>
          </a:p>
        </p:txBody>
      </p:sp>
      <p:pic>
        <p:nvPicPr>
          <p:cNvPr id="90" name="Picture 89">
            <a:extLst>
              <a:ext uri="{FF2B5EF4-FFF2-40B4-BE49-F238E27FC236}">
                <a16:creationId xmlns:a16="http://schemas.microsoft.com/office/drawing/2014/main" id="{1609DCB3-3F46-4757-829A-31785ACB3159}"/>
              </a:ext>
            </a:extLst>
          </p:cNvPr>
          <p:cNvPicPr>
            <a:picLocks noChangeAspect="1"/>
          </p:cNvPicPr>
          <p:nvPr/>
        </p:nvPicPr>
        <p:blipFill>
          <a:blip r:embed="rId5"/>
          <a:stretch>
            <a:fillRect/>
          </a:stretch>
        </p:blipFill>
        <p:spPr>
          <a:xfrm>
            <a:off x="9395300" y="958638"/>
            <a:ext cx="2682106" cy="2268055"/>
          </a:xfrm>
          <a:prstGeom prst="rect">
            <a:avLst/>
          </a:prstGeom>
        </p:spPr>
      </p:pic>
      <p:grpSp>
        <p:nvGrpSpPr>
          <p:cNvPr id="91" name="Group 90">
            <a:extLst>
              <a:ext uri="{FF2B5EF4-FFF2-40B4-BE49-F238E27FC236}">
                <a16:creationId xmlns:a16="http://schemas.microsoft.com/office/drawing/2014/main" id="{9CA6EF76-18FA-4812-A9A2-B6FF42BC1E31}"/>
              </a:ext>
            </a:extLst>
          </p:cNvPr>
          <p:cNvGrpSpPr/>
          <p:nvPr/>
        </p:nvGrpSpPr>
        <p:grpSpPr>
          <a:xfrm>
            <a:off x="6336601" y="1006766"/>
            <a:ext cx="2573476" cy="2308480"/>
            <a:chOff x="727055" y="1148356"/>
            <a:chExt cx="3447779" cy="2958232"/>
          </a:xfrm>
        </p:grpSpPr>
        <p:sp>
          <p:nvSpPr>
            <p:cNvPr id="92" name="Oval 91">
              <a:extLst>
                <a:ext uri="{FF2B5EF4-FFF2-40B4-BE49-F238E27FC236}">
                  <a16:creationId xmlns:a16="http://schemas.microsoft.com/office/drawing/2014/main" id="{EEA902A9-2046-4602-9F30-C171B45B90B4}"/>
                </a:ext>
              </a:extLst>
            </p:cNvPr>
            <p:cNvSpPr/>
            <p:nvPr/>
          </p:nvSpPr>
          <p:spPr bwMode="auto">
            <a:xfrm>
              <a:off x="1763596" y="1666801"/>
              <a:ext cx="690769" cy="6881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92">
              <a:extLst>
                <a:ext uri="{FF2B5EF4-FFF2-40B4-BE49-F238E27FC236}">
                  <a16:creationId xmlns:a16="http://schemas.microsoft.com/office/drawing/2014/main" id="{035EBBF2-1FAA-4FB4-8170-489929A8B816}"/>
                </a:ext>
              </a:extLst>
            </p:cNvPr>
            <p:cNvSpPr/>
            <p:nvPr/>
          </p:nvSpPr>
          <p:spPr bwMode="auto">
            <a:xfrm>
              <a:off x="1425028" y="2270602"/>
              <a:ext cx="658275" cy="68245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93">
              <a:extLst>
                <a:ext uri="{FF2B5EF4-FFF2-40B4-BE49-F238E27FC236}">
                  <a16:creationId xmlns:a16="http://schemas.microsoft.com/office/drawing/2014/main" id="{2FFA6912-7E18-44AC-9619-67575FB91295}"/>
                </a:ext>
              </a:extLst>
            </p:cNvPr>
            <p:cNvSpPr/>
            <p:nvPr/>
          </p:nvSpPr>
          <p:spPr bwMode="auto">
            <a:xfrm>
              <a:off x="2816665" y="2275084"/>
              <a:ext cx="674883" cy="69374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Oval 94">
              <a:extLst>
                <a:ext uri="{FF2B5EF4-FFF2-40B4-BE49-F238E27FC236}">
                  <a16:creationId xmlns:a16="http://schemas.microsoft.com/office/drawing/2014/main" id="{13341CB9-4891-4DD4-BDEB-81990B82AB6D}"/>
                </a:ext>
              </a:extLst>
            </p:cNvPr>
            <p:cNvSpPr/>
            <p:nvPr/>
          </p:nvSpPr>
          <p:spPr bwMode="auto">
            <a:xfrm>
              <a:off x="2105737" y="2270169"/>
              <a:ext cx="705699" cy="70752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Oval 95">
              <a:extLst>
                <a:ext uri="{FF2B5EF4-FFF2-40B4-BE49-F238E27FC236}">
                  <a16:creationId xmlns:a16="http://schemas.microsoft.com/office/drawing/2014/main" id="{D6E6C1A1-64D7-40C3-A990-F0E6400D3AEB}"/>
                </a:ext>
              </a:extLst>
            </p:cNvPr>
            <p:cNvSpPr/>
            <p:nvPr/>
          </p:nvSpPr>
          <p:spPr bwMode="auto">
            <a:xfrm>
              <a:off x="2445507" y="2897024"/>
              <a:ext cx="680417" cy="67477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9" name="Straight Connector 108">
              <a:extLst>
                <a:ext uri="{FF2B5EF4-FFF2-40B4-BE49-F238E27FC236}">
                  <a16:creationId xmlns:a16="http://schemas.microsoft.com/office/drawing/2014/main" id="{8F894526-8DE0-4E27-AAA2-CB4238801016}"/>
                </a:ext>
              </a:extLst>
            </p:cNvPr>
            <p:cNvCxnSpPr/>
            <p:nvPr/>
          </p:nvCxnSpPr>
          <p:spPr>
            <a:xfrm flipV="1">
              <a:off x="727055" y="2631473"/>
              <a:ext cx="3447779" cy="939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A7890338-DEE1-4CDB-B208-D3897B1FA08F}"/>
                </a:ext>
              </a:extLst>
            </p:cNvPr>
            <p:cNvCxnSpPr/>
            <p:nvPr/>
          </p:nvCxnSpPr>
          <p:spPr>
            <a:xfrm>
              <a:off x="1674785" y="1148356"/>
              <a:ext cx="1517023" cy="2958232"/>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4" name="Oval 113">
              <a:extLst>
                <a:ext uri="{FF2B5EF4-FFF2-40B4-BE49-F238E27FC236}">
                  <a16:creationId xmlns:a16="http://schemas.microsoft.com/office/drawing/2014/main" id="{F82AC51F-7223-4E0F-BDFE-D08EEB036099}"/>
                </a:ext>
              </a:extLst>
            </p:cNvPr>
            <p:cNvSpPr/>
            <p:nvPr/>
          </p:nvSpPr>
          <p:spPr bwMode="auto">
            <a:xfrm>
              <a:off x="1727555" y="2887701"/>
              <a:ext cx="710570" cy="7087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0" name="Straight Connector 119">
              <a:extLst>
                <a:ext uri="{FF2B5EF4-FFF2-40B4-BE49-F238E27FC236}">
                  <a16:creationId xmlns:a16="http://schemas.microsoft.com/office/drawing/2014/main" id="{7D681BEF-DE63-4039-B8F4-D96B37A013FE}"/>
                </a:ext>
              </a:extLst>
            </p:cNvPr>
            <p:cNvCxnSpPr/>
            <p:nvPr/>
          </p:nvCxnSpPr>
          <p:spPr>
            <a:xfrm flipH="1">
              <a:off x="1558695" y="1191241"/>
              <a:ext cx="1763192" cy="288325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1" name="Oval 120">
              <a:extLst>
                <a:ext uri="{FF2B5EF4-FFF2-40B4-BE49-F238E27FC236}">
                  <a16:creationId xmlns:a16="http://schemas.microsoft.com/office/drawing/2014/main" id="{1F161D82-4548-4A3D-A3FC-127018F9F273}"/>
                </a:ext>
              </a:extLst>
            </p:cNvPr>
            <p:cNvSpPr/>
            <p:nvPr/>
          </p:nvSpPr>
          <p:spPr bwMode="auto">
            <a:xfrm>
              <a:off x="2462176" y="1659708"/>
              <a:ext cx="667349" cy="69522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2" name="Straight Connector 121">
              <a:extLst>
                <a:ext uri="{FF2B5EF4-FFF2-40B4-BE49-F238E27FC236}">
                  <a16:creationId xmlns:a16="http://schemas.microsoft.com/office/drawing/2014/main" id="{BF73ED8A-2561-4A2E-BE3F-91F57A7A8E6D}"/>
                </a:ext>
              </a:extLst>
            </p:cNvPr>
            <p:cNvCxnSpPr/>
            <p:nvPr/>
          </p:nvCxnSpPr>
          <p:spPr>
            <a:xfrm flipV="1">
              <a:off x="1350393" y="1597180"/>
              <a:ext cx="572852" cy="102675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DCCDCA9E-4F55-4DB4-BDEB-7A455680B21A}"/>
                </a:ext>
              </a:extLst>
            </p:cNvPr>
            <p:cNvCxnSpPr/>
            <p:nvPr/>
          </p:nvCxnSpPr>
          <p:spPr>
            <a:xfrm flipV="1">
              <a:off x="2970422" y="2600025"/>
              <a:ext cx="592306" cy="100405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B5983101-74AE-4BAB-A6C5-FAA163079D20}"/>
                </a:ext>
              </a:extLst>
            </p:cNvPr>
            <p:cNvCxnSpPr/>
            <p:nvPr/>
          </p:nvCxnSpPr>
          <p:spPr>
            <a:xfrm>
              <a:off x="1356635" y="2655380"/>
              <a:ext cx="506157" cy="94103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13E8A614-6986-40D0-8A4B-E1D5141E1B25}"/>
                </a:ext>
              </a:extLst>
            </p:cNvPr>
            <p:cNvCxnSpPr/>
            <p:nvPr/>
          </p:nvCxnSpPr>
          <p:spPr>
            <a:xfrm>
              <a:off x="1862792" y="3602971"/>
              <a:ext cx="1097361" cy="17637"/>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65B88596-8919-4958-8153-C18241C1BD9C}"/>
                </a:ext>
              </a:extLst>
            </p:cNvPr>
            <p:cNvCxnSpPr/>
            <p:nvPr/>
          </p:nvCxnSpPr>
          <p:spPr>
            <a:xfrm flipV="1">
              <a:off x="1923245" y="1640995"/>
              <a:ext cx="1102558" cy="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2D9EE1EF-5B9E-431E-8878-0F0F1501683B}"/>
                </a:ext>
              </a:extLst>
            </p:cNvPr>
            <p:cNvCxnSpPr/>
            <p:nvPr/>
          </p:nvCxnSpPr>
          <p:spPr>
            <a:xfrm>
              <a:off x="3036975" y="1640173"/>
              <a:ext cx="502893" cy="983758"/>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2906F902-6971-4654-93A2-EC7708813BC5}"/>
                </a:ext>
              </a:extLst>
            </p:cNvPr>
            <p:cNvCxnSpPr/>
            <p:nvPr/>
          </p:nvCxnSpPr>
          <p:spPr>
            <a:xfrm flipV="1">
              <a:off x="2451664" y="2628846"/>
              <a:ext cx="717146" cy="2628"/>
            </a:xfrm>
            <a:prstGeom prst="straightConnector1">
              <a:avLst/>
            </a:prstGeom>
            <a:ln w="254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0" name="TextBox 129">
              <a:extLst>
                <a:ext uri="{FF2B5EF4-FFF2-40B4-BE49-F238E27FC236}">
                  <a16:creationId xmlns:a16="http://schemas.microsoft.com/office/drawing/2014/main" id="{92C54527-EC3E-43D1-A2C0-D58A5AC0DCF7}"/>
                </a:ext>
              </a:extLst>
            </p:cNvPr>
            <p:cNvSpPr txBox="1"/>
            <p:nvPr/>
          </p:nvSpPr>
          <p:spPr>
            <a:xfrm>
              <a:off x="2475845" y="2334969"/>
              <a:ext cx="89542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0 Å</a:t>
              </a:r>
            </a:p>
          </p:txBody>
        </p:sp>
      </p:grpSp>
      <p:sp>
        <p:nvSpPr>
          <p:cNvPr id="134" name="TextBox 133">
            <a:extLst>
              <a:ext uri="{FF2B5EF4-FFF2-40B4-BE49-F238E27FC236}">
                <a16:creationId xmlns:a16="http://schemas.microsoft.com/office/drawing/2014/main" id="{556D5DA5-EA66-4F82-BE52-2FBBB0B57A7F}"/>
              </a:ext>
            </a:extLst>
          </p:cNvPr>
          <p:cNvSpPr txBox="1"/>
          <p:nvPr/>
        </p:nvSpPr>
        <p:spPr>
          <a:xfrm>
            <a:off x="6203821" y="3152282"/>
            <a:ext cx="237520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    Cluster Model</a:t>
            </a:r>
          </a:p>
        </p:txBody>
      </p:sp>
      <p:sp>
        <p:nvSpPr>
          <p:cNvPr id="135" name="TextBox 134">
            <a:extLst>
              <a:ext uri="{FF2B5EF4-FFF2-40B4-BE49-F238E27FC236}">
                <a16:creationId xmlns:a16="http://schemas.microsoft.com/office/drawing/2014/main" id="{9753B45E-82F4-4976-9C5C-77D530C4AF56}"/>
              </a:ext>
            </a:extLst>
          </p:cNvPr>
          <p:cNvSpPr txBox="1"/>
          <p:nvPr/>
        </p:nvSpPr>
        <p:spPr>
          <a:xfrm>
            <a:off x="6553312" y="3588132"/>
            <a:ext cx="1899879" cy="646331"/>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Density= 1.5 g/ml</a:t>
            </a:r>
          </a:p>
          <a:p>
            <a:endParaRPr lang="en-CA" b="1" dirty="0">
              <a:latin typeface="Times New Roman" panose="02020603050405020304" pitchFamily="18" charset="0"/>
              <a:cs typeface="Times New Roman" panose="02020603050405020304" pitchFamily="18" charset="0"/>
            </a:endParaRPr>
          </a:p>
        </p:txBody>
      </p:sp>
      <p:sp>
        <p:nvSpPr>
          <p:cNvPr id="136" name="TextBox 135">
            <a:extLst>
              <a:ext uri="{FF2B5EF4-FFF2-40B4-BE49-F238E27FC236}">
                <a16:creationId xmlns:a16="http://schemas.microsoft.com/office/drawing/2014/main" id="{4042BE4C-079F-4B31-B672-13F8C7B014E3}"/>
              </a:ext>
            </a:extLst>
          </p:cNvPr>
          <p:cNvSpPr txBox="1"/>
          <p:nvPr/>
        </p:nvSpPr>
        <p:spPr>
          <a:xfrm>
            <a:off x="6729411" y="3991608"/>
            <a:ext cx="1670650" cy="707886"/>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10Å</a:t>
            </a:r>
          </a:p>
          <a:p>
            <a:endParaRPr lang="en-CA"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E75FB132-AD35-40B4-8297-B9B58BBD326A}"/>
                  </a:ext>
                </a:extLst>
              </p:cNvPr>
              <p:cNvSpPr txBox="1"/>
              <p:nvPr/>
            </p:nvSpPr>
            <p:spPr>
              <a:xfrm>
                <a:off x="9296982" y="3911064"/>
                <a:ext cx="2510944" cy="1309461"/>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a:t>
                </a:r>
                <a14:m>
                  <m:oMath xmlns:m="http://schemas.openxmlformats.org/officeDocument/2006/math">
                    <m:rad>
                      <m:radPr>
                        <m:degHide m:val="on"/>
                        <m:ctrlPr>
                          <a:rPr lang="en-CA" sz="2000" b="1" i="1" smtClean="0">
                            <a:latin typeface="Cambria Math" panose="02040503050406030204" pitchFamily="18" charset="0"/>
                          </a:rPr>
                        </m:ctrlPr>
                      </m:radPr>
                      <m:deg/>
                      <m:e>
                        <m:f>
                          <m:fPr>
                            <m:ctrlPr>
                              <a:rPr lang="en-CA" sz="2000" b="1" i="1">
                                <a:latin typeface="Cambria Math" panose="02040503050406030204" pitchFamily="18" charset="0"/>
                              </a:rPr>
                            </m:ctrlPr>
                          </m:fPr>
                          <m:num>
                            <m:r>
                              <a:rPr lang="en-CA" sz="2000" b="1" i="1" smtClean="0">
                                <a:latin typeface="Cambria Math" panose="02040503050406030204" pitchFamily="18" charset="0"/>
                              </a:rPr>
                              <m:t>𝟏</m:t>
                            </m:r>
                            <m:r>
                              <a:rPr lang="en-CA" sz="2000" b="1" i="1" smtClean="0">
                                <a:latin typeface="Cambria Math" panose="02040503050406030204" pitchFamily="18" charset="0"/>
                              </a:rPr>
                              <m:t>.</m:t>
                            </m:r>
                            <m:r>
                              <a:rPr lang="en-CA" sz="2000" b="1" i="1" smtClean="0">
                                <a:latin typeface="Cambria Math" panose="02040503050406030204" pitchFamily="18" charset="0"/>
                              </a:rPr>
                              <m:t>𝟓</m:t>
                            </m:r>
                            <m:f>
                              <m:fPr>
                                <m:ctrlPr>
                                  <a:rPr lang="en-CA" sz="2000" b="1" i="1" smtClean="0">
                                    <a:latin typeface="Cambria Math" panose="02040503050406030204" pitchFamily="18" charset="0"/>
                                  </a:rPr>
                                </m:ctrlPr>
                              </m:fPr>
                              <m:num>
                                <m:r>
                                  <a:rPr lang="en-CA" sz="2000" b="1" i="1" smtClean="0">
                                    <a:latin typeface="Cambria Math" panose="02040503050406030204" pitchFamily="18" charset="0"/>
                                  </a:rPr>
                                  <m:t>𝒈</m:t>
                                </m:r>
                              </m:num>
                              <m:den>
                                <m:r>
                                  <a:rPr lang="en-CA" sz="2000" b="1" i="1" smtClean="0">
                                    <a:latin typeface="Cambria Math" panose="02040503050406030204" pitchFamily="18" charset="0"/>
                                  </a:rPr>
                                  <m:t>𝒎𝑳</m:t>
                                </m:r>
                              </m:den>
                            </m:f>
                            <m:r>
                              <a:rPr lang="en-CA" sz="2000" b="1" i="1">
                                <a:latin typeface="Cambria Math" panose="02040503050406030204" pitchFamily="18" charset="0"/>
                              </a:rPr>
                              <m:t>(</m:t>
                            </m:r>
                            <m:r>
                              <a:rPr lang="en-CA" sz="2000" b="1" i="1">
                                <a:latin typeface="Cambria Math" panose="02040503050406030204" pitchFamily="18" charset="0"/>
                              </a:rPr>
                              <m:t>𝟏𝟎</m:t>
                            </m:r>
                            <m:sSup>
                              <m:sSupPr>
                                <m:ctrlPr>
                                  <a:rPr lang="en-CA" sz="2000" b="1" i="1">
                                    <a:latin typeface="Cambria Math" panose="02040503050406030204" pitchFamily="18" charset="0"/>
                                  </a:rPr>
                                </m:ctrlPr>
                              </m:sSupPr>
                              <m:e>
                                <m:r>
                                  <a:rPr lang="en-CA" sz="2000" b="1" i="1">
                                    <a:latin typeface="Cambria Math" panose="02040503050406030204" pitchFamily="18" charset="0"/>
                                  </a:rPr>
                                  <m:t>Å)</m:t>
                                </m:r>
                              </m:e>
                              <m:sup>
                                <m:r>
                                  <a:rPr lang="en-CA" sz="2000" b="1" i="1">
                                    <a:latin typeface="Cambria Math" panose="02040503050406030204" pitchFamily="18" charset="0"/>
                                  </a:rPr>
                                  <m:t>𝟐</m:t>
                                </m:r>
                              </m:sup>
                            </m:sSup>
                          </m:num>
                          <m:den>
                            <m:d>
                              <m:dPr>
                                <m:begChr m:val="["/>
                                <m:endChr m:val="]"/>
                                <m:ctrlPr>
                                  <a:rPr lang="en-CA" sz="2000" b="1" i="1">
                                    <a:latin typeface="Cambria Math" panose="02040503050406030204" pitchFamily="18" charset="0"/>
                                  </a:rPr>
                                </m:ctrlPr>
                              </m:dPr>
                              <m:e>
                                <m:r>
                                  <a:rPr lang="en-CA" sz="2000" b="1" i="1">
                                    <a:latin typeface="Cambria Math" panose="02040503050406030204" pitchFamily="18" charset="0"/>
                                  </a:rPr>
                                  <m:t>𝑵𝑨𝑭</m:t>
                                </m:r>
                                <m:d>
                                  <m:dPr>
                                    <m:ctrlPr>
                                      <a:rPr lang="en-CA" sz="2000" b="1" i="1">
                                        <a:latin typeface="Cambria Math" panose="02040503050406030204" pitchFamily="18" charset="0"/>
                                      </a:rPr>
                                    </m:ctrlPr>
                                  </m:dPr>
                                  <m:e>
                                    <m:r>
                                      <a:rPr lang="en-CA" sz="2000" b="1" i="1">
                                        <a:latin typeface="Cambria Math" panose="02040503050406030204" pitchFamily="18" charset="0"/>
                                      </a:rPr>
                                      <m:t>𝟓𝟔</m:t>
                                    </m:r>
                                  </m:e>
                                </m:d>
                              </m:e>
                            </m:d>
                          </m:den>
                        </m:f>
                      </m:e>
                    </m:rad>
                  </m:oMath>
                </a14:m>
                <a:endParaRPr lang="en-CA" sz="2000" b="1" dirty="0">
                  <a:latin typeface="Times New Roman" panose="02020603050405020304" pitchFamily="18" charset="0"/>
                  <a:cs typeface="Times New Roman" panose="02020603050405020304" pitchFamily="18" charset="0"/>
                </a:endParaRPr>
              </a:p>
              <a:p>
                <a:endParaRPr lang="en-CA" sz="2000" b="1" dirty="0">
                  <a:latin typeface="Times New Roman" panose="02020603050405020304" pitchFamily="18" charset="0"/>
                  <a:cs typeface="Times New Roman" panose="02020603050405020304" pitchFamily="18" charset="0"/>
                </a:endParaRPr>
              </a:p>
            </p:txBody>
          </p:sp>
        </mc:Choice>
        <mc:Fallback xmlns="">
          <p:sp>
            <p:nvSpPr>
              <p:cNvPr id="137" name="TextBox 136">
                <a:extLst>
                  <a:ext uri="{FF2B5EF4-FFF2-40B4-BE49-F238E27FC236}">
                    <a16:creationId xmlns:a16="http://schemas.microsoft.com/office/drawing/2014/main" id="{E75FB132-AD35-40B4-8297-B9B58BBD326A}"/>
                  </a:ext>
                </a:extLst>
              </p:cNvPr>
              <p:cNvSpPr txBox="1">
                <a:spLocks noRot="1" noChangeAspect="1" noMove="1" noResize="1" noEditPoints="1" noAdjustHandles="1" noChangeArrowheads="1" noChangeShapeType="1" noTextEdit="1"/>
              </p:cNvSpPr>
              <p:nvPr/>
            </p:nvSpPr>
            <p:spPr>
              <a:xfrm>
                <a:off x="9296982" y="3911064"/>
                <a:ext cx="2510944" cy="1309461"/>
              </a:xfrm>
              <a:prstGeom prst="rect">
                <a:avLst/>
              </a:prstGeom>
              <a:blipFill>
                <a:blip r:embed="rId6"/>
                <a:stretch>
                  <a:fillRect l="-2427"/>
                </a:stretch>
              </a:blipFill>
            </p:spPr>
            <p:txBody>
              <a:bodyPr/>
              <a:lstStyle/>
              <a:p>
                <a:r>
                  <a:rPr lang="en-CA">
                    <a:noFill/>
                  </a:rPr>
                  <a:t> </a:t>
                </a:r>
              </a:p>
            </p:txBody>
          </p:sp>
        </mc:Fallback>
      </mc:AlternateContent>
      <p:sp>
        <p:nvSpPr>
          <p:cNvPr id="138" name="TextBox 137">
            <a:extLst>
              <a:ext uri="{FF2B5EF4-FFF2-40B4-BE49-F238E27FC236}">
                <a16:creationId xmlns:a16="http://schemas.microsoft.com/office/drawing/2014/main" id="{F7742F29-03B0-44EC-AE3B-999502AC1B74}"/>
              </a:ext>
            </a:extLst>
          </p:cNvPr>
          <p:cNvSpPr txBox="1"/>
          <p:nvPr/>
        </p:nvSpPr>
        <p:spPr>
          <a:xfrm>
            <a:off x="9213939" y="3621509"/>
            <a:ext cx="2821029" cy="646331"/>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Density= [NAF (56)], g/mL</a:t>
            </a:r>
          </a:p>
          <a:p>
            <a:endParaRPr lang="en-CA" b="1" dirty="0">
              <a:latin typeface="Times New Roman" panose="02020603050405020304" pitchFamily="18"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3DD45A8A-F902-40BB-BCD4-6ABA18B2458A}"/>
              </a:ext>
            </a:extLst>
          </p:cNvPr>
          <p:cNvGraphicFramePr>
            <a:graphicFrameLocks noGrp="1"/>
          </p:cNvGraphicFramePr>
          <p:nvPr>
            <p:extLst>
              <p:ext uri="{D42A27DB-BD31-4B8C-83A1-F6EECF244321}">
                <p14:modId xmlns:p14="http://schemas.microsoft.com/office/powerpoint/2010/main" val="2038736863"/>
              </p:ext>
            </p:extLst>
          </p:nvPr>
        </p:nvGraphicFramePr>
        <p:xfrm>
          <a:off x="6632028" y="5102970"/>
          <a:ext cx="5357477" cy="1706880"/>
        </p:xfrm>
        <a:graphic>
          <a:graphicData uri="http://schemas.openxmlformats.org/drawingml/2006/table">
            <a:tbl>
              <a:tblPr firstRow="1" bandRow="1">
                <a:tableStyleId>{5940675A-B579-460E-94D1-54222C63F5DA}</a:tableStyleId>
              </a:tblPr>
              <a:tblGrid>
                <a:gridCol w="2532993">
                  <a:extLst>
                    <a:ext uri="{9D8B030D-6E8A-4147-A177-3AD203B41FA5}">
                      <a16:colId xmlns:a16="http://schemas.microsoft.com/office/drawing/2014/main" val="1101262519"/>
                    </a:ext>
                  </a:extLst>
                </a:gridCol>
                <a:gridCol w="2824484">
                  <a:extLst>
                    <a:ext uri="{9D8B030D-6E8A-4147-A177-3AD203B41FA5}">
                      <a16:colId xmlns:a16="http://schemas.microsoft.com/office/drawing/2014/main" val="1445481289"/>
                    </a:ext>
                  </a:extLst>
                </a:gridCol>
              </a:tblGrid>
              <a:tr h="358138">
                <a:tc>
                  <a:txBody>
                    <a:bodyPr/>
                    <a:lstStyle/>
                    <a:p>
                      <a:pPr algn="ctr"/>
                      <a:r>
                        <a:rPr lang="en-CA" sz="2200" b="1" dirty="0">
                          <a:latin typeface="Times New Roman" panose="02020603050405020304" pitchFamily="18" charset="0"/>
                          <a:cs typeface="Times New Roman" panose="02020603050405020304" pitchFamily="18" charset="0"/>
                        </a:rPr>
                        <a:t>Concentration</a:t>
                      </a:r>
                      <a:endParaRPr lang="en-CA" sz="2200" b="1" i="0" dirty="0">
                        <a:latin typeface="Times New Roman" panose="02020603050405020304" pitchFamily="18" charset="0"/>
                        <a:cs typeface="Times New Roman" panose="02020603050405020304" pitchFamily="18" charset="0"/>
                      </a:endParaRPr>
                    </a:p>
                  </a:txBody>
                  <a:tcPr/>
                </a:tc>
                <a:tc>
                  <a:txBody>
                    <a:bodyPr/>
                    <a:lstStyle/>
                    <a:p>
                      <a:pPr algn="ctr"/>
                      <a:r>
                        <a:rPr lang="en-CA" sz="2200" b="1" i="0" baseline="0" dirty="0">
                          <a:latin typeface="Times New Roman" panose="02020603050405020304" pitchFamily="18" charset="0"/>
                          <a:cs typeface="Times New Roman" panose="02020603050405020304" pitchFamily="18" charset="0"/>
                        </a:rPr>
                        <a:t>Distance</a:t>
                      </a:r>
                    </a:p>
                  </a:txBody>
                  <a:tcPr/>
                </a:tc>
                <a:extLst>
                  <a:ext uri="{0D108BD9-81ED-4DB2-BD59-A6C34878D82A}">
                    <a16:rowId xmlns:a16="http://schemas.microsoft.com/office/drawing/2014/main" val="1628573938"/>
                  </a:ext>
                </a:extLst>
              </a:tr>
              <a:tr h="369897">
                <a:tc>
                  <a:txBody>
                    <a:bodyPr/>
                    <a:lstStyle/>
                    <a:p>
                      <a:pPr algn="ctr"/>
                      <a:r>
                        <a:rPr lang="en-CA" sz="2200" dirty="0">
                          <a:latin typeface="Times New Roman" panose="02020603050405020304" pitchFamily="18" charset="0"/>
                          <a:cs typeface="Times New Roman" panose="02020603050405020304" pitchFamily="18" charset="0"/>
                        </a:rPr>
                        <a:t>C*</a:t>
                      </a:r>
                    </a:p>
                  </a:txBody>
                  <a:tcPr/>
                </a:tc>
                <a:tc>
                  <a:txBody>
                    <a:bodyPr/>
                    <a:lstStyle/>
                    <a:p>
                      <a:pPr algn="ctr"/>
                      <a:r>
                        <a:rPr lang="en-CA" sz="2200" dirty="0">
                          <a:latin typeface="Times New Roman" panose="02020603050405020304" pitchFamily="18" charset="0"/>
                          <a:cs typeface="Times New Roman" panose="02020603050405020304" pitchFamily="18" charset="0"/>
                        </a:rPr>
                        <a:t>96.8 Å</a:t>
                      </a:r>
                    </a:p>
                  </a:txBody>
                  <a:tcPr/>
                </a:tc>
                <a:extLst>
                  <a:ext uri="{0D108BD9-81ED-4DB2-BD59-A6C34878D82A}">
                    <a16:rowId xmlns:a16="http://schemas.microsoft.com/office/drawing/2014/main" val="3006551107"/>
                  </a:ext>
                </a:extLst>
              </a:tr>
              <a:tr h="369897">
                <a:tc>
                  <a:txBody>
                    <a:bodyPr/>
                    <a:lstStyle/>
                    <a:p>
                      <a:pPr algn="ctr"/>
                      <a:r>
                        <a:rPr lang="en-CA" sz="2200" dirty="0">
                          <a:latin typeface="Times New Roman" panose="02020603050405020304" pitchFamily="18" charset="0"/>
                          <a:cs typeface="Times New Roman" panose="02020603050405020304" pitchFamily="18" charset="0"/>
                        </a:rPr>
                        <a:t> C**</a:t>
                      </a:r>
                    </a:p>
                  </a:txBody>
                  <a:tcPr/>
                </a:tc>
                <a:tc>
                  <a:txBody>
                    <a:bodyPr/>
                    <a:lstStyle/>
                    <a:p>
                      <a:pPr algn="ctr"/>
                      <a:r>
                        <a:rPr lang="en-CA" sz="2200" dirty="0">
                          <a:latin typeface="Times New Roman" panose="02020603050405020304" pitchFamily="18" charset="0"/>
                          <a:cs typeface="Times New Roman" panose="02020603050405020304" pitchFamily="18" charset="0"/>
                        </a:rPr>
                        <a:t>26.1 Å</a:t>
                      </a:r>
                    </a:p>
                  </a:txBody>
                  <a:tcPr/>
                </a:tc>
                <a:extLst>
                  <a:ext uri="{0D108BD9-81ED-4DB2-BD59-A6C34878D82A}">
                    <a16:rowId xmlns:a16="http://schemas.microsoft.com/office/drawing/2014/main" val="157855616"/>
                  </a:ext>
                </a:extLst>
              </a:tr>
              <a:tr h="369897">
                <a:tc>
                  <a:txBody>
                    <a:bodyPr/>
                    <a:lstStyle/>
                    <a:p>
                      <a:pPr algn="ctr"/>
                      <a:r>
                        <a:rPr lang="en-CA" sz="2200" dirty="0">
                          <a:latin typeface="Times New Roman" panose="02020603050405020304" pitchFamily="18" charset="0"/>
                          <a:cs typeface="Times New Roman" panose="02020603050405020304" pitchFamily="18" charset="0"/>
                        </a:rPr>
                        <a:t>C***</a:t>
                      </a:r>
                    </a:p>
                  </a:txBody>
                  <a:tcPr/>
                </a:tc>
                <a:tc>
                  <a:txBody>
                    <a:bodyPr/>
                    <a:lstStyle/>
                    <a:p>
                      <a:pPr algn="ctr"/>
                      <a:r>
                        <a:rPr lang="en-CA" sz="2200" dirty="0">
                          <a:latin typeface="Times New Roman" panose="02020603050405020304" pitchFamily="18" charset="0"/>
                          <a:cs typeface="Times New Roman" panose="02020603050405020304" pitchFamily="18" charset="0"/>
                        </a:rPr>
                        <a:t>12.9 Å</a:t>
                      </a:r>
                    </a:p>
                  </a:txBody>
                  <a:tcPr/>
                </a:tc>
                <a:extLst>
                  <a:ext uri="{0D108BD9-81ED-4DB2-BD59-A6C34878D82A}">
                    <a16:rowId xmlns:a16="http://schemas.microsoft.com/office/drawing/2014/main" val="2174049906"/>
                  </a:ext>
                </a:extLst>
              </a:tr>
            </a:tbl>
          </a:graphicData>
        </a:graphic>
      </p:graphicFrame>
      <p:sp>
        <p:nvSpPr>
          <p:cNvPr id="2" name="TextBox 1">
            <a:extLst>
              <a:ext uri="{FF2B5EF4-FFF2-40B4-BE49-F238E27FC236}">
                <a16:creationId xmlns:a16="http://schemas.microsoft.com/office/drawing/2014/main" id="{B013DB82-086F-4CF7-9D83-03CE38B6B36A}"/>
              </a:ext>
            </a:extLst>
          </p:cNvPr>
          <p:cNvSpPr txBox="1"/>
          <p:nvPr/>
        </p:nvSpPr>
        <p:spPr>
          <a:xfrm>
            <a:off x="6545611" y="4686545"/>
            <a:ext cx="3708900" cy="461665"/>
          </a:xfrm>
          <a:prstGeom prst="rect">
            <a:avLst/>
          </a:prstGeom>
          <a:noFill/>
        </p:spPr>
        <p:txBody>
          <a:bodyPr wrap="none" rtlCol="0">
            <a:spAutoFit/>
          </a:bodyPr>
          <a:lstStyle/>
          <a:p>
            <a:r>
              <a:rPr lang="en-CA" sz="2400" dirty="0">
                <a:latin typeface="Times New Roman" panose="02020603050405020304" pitchFamily="18" charset="0"/>
                <a:cs typeface="Times New Roman" panose="02020603050405020304" pitchFamily="18" charset="0"/>
              </a:rPr>
              <a:t>Effective distance: 16 ~36 Å</a:t>
            </a:r>
          </a:p>
        </p:txBody>
      </p:sp>
    </p:spTree>
    <p:extLst>
      <p:ext uri="{BB962C8B-B14F-4D97-AF65-F5344CB8AC3E}">
        <p14:creationId xmlns:p14="http://schemas.microsoft.com/office/powerpoint/2010/main" val="22499173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a:extLst>
              <a:ext uri="{FF2B5EF4-FFF2-40B4-BE49-F238E27FC236}">
                <a16:creationId xmlns:a16="http://schemas.microsoft.com/office/drawing/2014/main" id="{52B84CFE-DCA7-4D89-96A2-E91CB3936B71}"/>
              </a:ext>
            </a:extLst>
          </p:cNvPr>
          <p:cNvGraphicFramePr/>
          <p:nvPr>
            <p:extLst>
              <p:ext uri="{D42A27DB-BD31-4B8C-83A1-F6EECF244321}">
                <p14:modId xmlns:p14="http://schemas.microsoft.com/office/powerpoint/2010/main" val="575942122"/>
              </p:ext>
            </p:extLst>
          </p:nvPr>
        </p:nvGraphicFramePr>
        <p:xfrm>
          <a:off x="-152632" y="2864726"/>
          <a:ext cx="12344624" cy="3993274"/>
        </p:xfrm>
        <a:graphic>
          <a:graphicData uri="http://schemas.openxmlformats.org/drawingml/2006/chart">
            <c:chart xmlns:c="http://schemas.openxmlformats.org/drawingml/2006/chart" xmlns:r="http://schemas.openxmlformats.org/officeDocument/2006/relationships" r:id="rId2"/>
          </a:graphicData>
        </a:graphic>
      </p:graphicFrame>
      <p:cxnSp>
        <p:nvCxnSpPr>
          <p:cNvPr id="77" name="Straight Connector 76">
            <a:extLst>
              <a:ext uri="{FF2B5EF4-FFF2-40B4-BE49-F238E27FC236}">
                <a16:creationId xmlns:a16="http://schemas.microsoft.com/office/drawing/2014/main" id="{27004232-C86D-4A8B-8DD5-1EF79709FBFA}"/>
              </a:ext>
            </a:extLst>
          </p:cNvPr>
          <p:cNvCxnSpPr>
            <a:cxnSpLocks/>
          </p:cNvCxnSpPr>
          <p:nvPr/>
        </p:nvCxnSpPr>
        <p:spPr>
          <a:xfrm flipV="1">
            <a:off x="8063078" y="1668858"/>
            <a:ext cx="0" cy="4309768"/>
          </a:xfrm>
          <a:prstGeom prst="line">
            <a:avLst/>
          </a:prstGeom>
          <a:ln w="28575">
            <a:prstDash val="dash"/>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76" name="Straight Connector 75">
            <a:extLst>
              <a:ext uri="{FF2B5EF4-FFF2-40B4-BE49-F238E27FC236}">
                <a16:creationId xmlns:a16="http://schemas.microsoft.com/office/drawing/2014/main" id="{C0245356-C082-443F-8F86-A92D3145CE34}"/>
              </a:ext>
            </a:extLst>
          </p:cNvPr>
          <p:cNvCxnSpPr>
            <a:cxnSpLocks/>
          </p:cNvCxnSpPr>
          <p:nvPr/>
        </p:nvCxnSpPr>
        <p:spPr>
          <a:xfrm flipV="1">
            <a:off x="4256707" y="1668858"/>
            <a:ext cx="0" cy="4318387"/>
          </a:xfrm>
          <a:prstGeom prst="line">
            <a:avLst/>
          </a:prstGeom>
          <a:ln w="28575">
            <a:prstDash val="dash"/>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 name="Title 1">
            <a:extLst>
              <a:ext uri="{FF2B5EF4-FFF2-40B4-BE49-F238E27FC236}">
                <a16:creationId xmlns:a16="http://schemas.microsoft.com/office/drawing/2014/main" id="{27EA3652-8915-4318-A757-A4007864E218}"/>
              </a:ext>
            </a:extLst>
          </p:cNvPr>
          <p:cNvSpPr txBox="1">
            <a:spLocks noGrp="1"/>
          </p:cNvSpPr>
          <p:nvPr>
            <p:ph type="title"/>
          </p:nvPr>
        </p:nvSpPr>
        <p:spPr>
          <a:xfrm>
            <a:off x="315050" y="206136"/>
            <a:ext cx="10515600" cy="521842"/>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5" name="TextBox 4">
            <a:extLst>
              <a:ext uri="{FF2B5EF4-FFF2-40B4-BE49-F238E27FC236}">
                <a16:creationId xmlns:a16="http://schemas.microsoft.com/office/drawing/2014/main" id="{B7D3B770-0B33-4D62-83B2-31B9A5101DC3}"/>
              </a:ext>
            </a:extLst>
          </p:cNvPr>
          <p:cNvSpPr txBox="1"/>
          <p:nvPr/>
        </p:nvSpPr>
        <p:spPr>
          <a:xfrm>
            <a:off x="5797593" y="124183"/>
            <a:ext cx="6102964" cy="646331"/>
          </a:xfrm>
          <a:prstGeom prst="rect">
            <a:avLst/>
          </a:prstGeom>
          <a:noFill/>
        </p:spPr>
        <p:txBody>
          <a:bodyPr wrap="square" rtlCol="0">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a:latin typeface="Times New Roman" panose="02020603050405020304" pitchFamily="18" charset="0"/>
                <a:cs typeface="Times New Roman" panose="02020603050405020304" pitchFamily="18" charset="0"/>
              </a:rPr>
              <a:t>7.8×10</a:t>
            </a:r>
            <a:r>
              <a:rPr lang="en-CA" baseline="30000" dirty="0">
                <a:latin typeface="Symbol" panose="05050102010706020507" pitchFamily="18" charset="2"/>
                <a:cs typeface="Times New Roman" panose="02020603050405020304" pitchFamily="18" charset="0"/>
              </a:rPr>
              <a:t>-3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NAF(56) was mixed with 0-5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a:t>
            </a:r>
          </a:p>
        </p:txBody>
      </p:sp>
      <p:sp>
        <p:nvSpPr>
          <p:cNvPr id="6" name="Rectangle: Rounded Corners 5">
            <a:extLst>
              <a:ext uri="{FF2B5EF4-FFF2-40B4-BE49-F238E27FC236}">
                <a16:creationId xmlns:a16="http://schemas.microsoft.com/office/drawing/2014/main" id="{C17B1DDC-2064-4B44-9F92-AA936309DFF5}"/>
              </a:ext>
            </a:extLst>
          </p:cNvPr>
          <p:cNvSpPr/>
          <p:nvPr/>
        </p:nvSpPr>
        <p:spPr>
          <a:xfrm>
            <a:off x="5709127" y="88773"/>
            <a:ext cx="6382289" cy="752475"/>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 name="Chart 6">
            <a:extLst>
              <a:ext uri="{FF2B5EF4-FFF2-40B4-BE49-F238E27FC236}">
                <a16:creationId xmlns:a16="http://schemas.microsoft.com/office/drawing/2014/main" id="{84EACEFE-1AE4-43E8-97CD-5E619223DEB6}"/>
              </a:ext>
            </a:extLst>
          </p:cNvPr>
          <p:cNvGraphicFramePr>
            <a:graphicFrameLocks/>
          </p:cNvGraphicFramePr>
          <p:nvPr>
            <p:extLst>
              <p:ext uri="{D42A27DB-BD31-4B8C-83A1-F6EECF244321}">
                <p14:modId xmlns:p14="http://schemas.microsoft.com/office/powerpoint/2010/main" val="3383691465"/>
              </p:ext>
            </p:extLst>
          </p:nvPr>
        </p:nvGraphicFramePr>
        <p:xfrm>
          <a:off x="1183460" y="3120990"/>
          <a:ext cx="2833402" cy="2108556"/>
        </p:xfrm>
        <a:graphic>
          <a:graphicData uri="http://schemas.openxmlformats.org/drawingml/2006/chart">
            <c:chart xmlns:c="http://schemas.openxmlformats.org/drawingml/2006/chart" xmlns:r="http://schemas.openxmlformats.org/officeDocument/2006/relationships" r:id="rId3"/>
          </a:graphicData>
        </a:graphic>
      </p:graphicFrame>
      <p:sp>
        <p:nvSpPr>
          <p:cNvPr id="12" name="Down Arrow 17">
            <a:extLst>
              <a:ext uri="{FF2B5EF4-FFF2-40B4-BE49-F238E27FC236}">
                <a16:creationId xmlns:a16="http://schemas.microsoft.com/office/drawing/2014/main" id="{ECE97178-96BA-432F-A5E0-C7CA36D9D1F3}"/>
              </a:ext>
            </a:extLst>
          </p:cNvPr>
          <p:cNvSpPr/>
          <p:nvPr/>
        </p:nvSpPr>
        <p:spPr>
          <a:xfrm rot="10800000">
            <a:off x="7836488" y="5329286"/>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a:extLst>
              <a:ext uri="{FF2B5EF4-FFF2-40B4-BE49-F238E27FC236}">
                <a16:creationId xmlns:a16="http://schemas.microsoft.com/office/drawing/2014/main" id="{90DB341A-84A4-45C0-B6C5-B320A7D4DBC1}"/>
              </a:ext>
            </a:extLst>
          </p:cNvPr>
          <p:cNvSpPr txBox="1"/>
          <p:nvPr/>
        </p:nvSpPr>
        <p:spPr>
          <a:xfrm>
            <a:off x="7664477" y="5565865"/>
            <a:ext cx="1834042"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16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sp>
        <p:nvSpPr>
          <p:cNvPr id="74" name="Down Arrow 17">
            <a:extLst>
              <a:ext uri="{FF2B5EF4-FFF2-40B4-BE49-F238E27FC236}">
                <a16:creationId xmlns:a16="http://schemas.microsoft.com/office/drawing/2014/main" id="{A99B0D9A-B47E-402D-911A-5A72085DC637}"/>
              </a:ext>
            </a:extLst>
          </p:cNvPr>
          <p:cNvSpPr/>
          <p:nvPr/>
        </p:nvSpPr>
        <p:spPr>
          <a:xfrm rot="10800000">
            <a:off x="4030117" y="5330858"/>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5" name="TextBox 74">
            <a:extLst>
              <a:ext uri="{FF2B5EF4-FFF2-40B4-BE49-F238E27FC236}">
                <a16:creationId xmlns:a16="http://schemas.microsoft.com/office/drawing/2014/main" id="{439A1CB6-CAF8-470E-BF14-B1697D537F3F}"/>
              </a:ext>
            </a:extLst>
          </p:cNvPr>
          <p:cNvSpPr txBox="1"/>
          <p:nvPr/>
        </p:nvSpPr>
        <p:spPr>
          <a:xfrm>
            <a:off x="3875085" y="5594594"/>
            <a:ext cx="1834042"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1.5wt%</a:t>
            </a:r>
          </a:p>
        </p:txBody>
      </p:sp>
      <p:sp>
        <p:nvSpPr>
          <p:cNvPr id="78" name="TextBox 77">
            <a:extLst>
              <a:ext uri="{FF2B5EF4-FFF2-40B4-BE49-F238E27FC236}">
                <a16:creationId xmlns:a16="http://schemas.microsoft.com/office/drawing/2014/main" id="{2853544A-0658-4266-B69C-738C01D88062}"/>
              </a:ext>
            </a:extLst>
          </p:cNvPr>
          <p:cNvSpPr txBox="1"/>
          <p:nvPr/>
        </p:nvSpPr>
        <p:spPr>
          <a:xfrm>
            <a:off x="4043915" y="1252348"/>
            <a:ext cx="561372"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a:t>
            </a:r>
          </a:p>
        </p:txBody>
      </p:sp>
      <p:sp>
        <p:nvSpPr>
          <p:cNvPr id="79" name="TextBox 78">
            <a:extLst>
              <a:ext uri="{FF2B5EF4-FFF2-40B4-BE49-F238E27FC236}">
                <a16:creationId xmlns:a16="http://schemas.microsoft.com/office/drawing/2014/main" id="{A6A0397A-A7D3-451D-AFEF-35385E90E4C0}"/>
              </a:ext>
            </a:extLst>
          </p:cNvPr>
          <p:cNvSpPr txBox="1"/>
          <p:nvPr/>
        </p:nvSpPr>
        <p:spPr>
          <a:xfrm>
            <a:off x="7723261" y="1241008"/>
            <a:ext cx="715260"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pic>
        <p:nvPicPr>
          <p:cNvPr id="80" name="Picture 79">
            <a:extLst>
              <a:ext uri="{FF2B5EF4-FFF2-40B4-BE49-F238E27FC236}">
                <a16:creationId xmlns:a16="http://schemas.microsoft.com/office/drawing/2014/main" id="{D9BA2E87-8516-4F36-BDDD-9A259F92A6D3}"/>
              </a:ext>
            </a:extLst>
          </p:cNvPr>
          <p:cNvPicPr>
            <a:picLocks noChangeAspect="1"/>
          </p:cNvPicPr>
          <p:nvPr/>
        </p:nvPicPr>
        <p:blipFill>
          <a:blip r:embed="rId4"/>
          <a:stretch>
            <a:fillRect/>
          </a:stretch>
        </p:blipFill>
        <p:spPr>
          <a:xfrm>
            <a:off x="1102222" y="1926512"/>
            <a:ext cx="2359956" cy="992454"/>
          </a:xfrm>
          <a:prstGeom prst="rect">
            <a:avLst/>
          </a:prstGeom>
        </p:spPr>
      </p:pic>
      <p:cxnSp>
        <p:nvCxnSpPr>
          <p:cNvPr id="81" name="Straight Connector 80">
            <a:extLst>
              <a:ext uri="{FF2B5EF4-FFF2-40B4-BE49-F238E27FC236}">
                <a16:creationId xmlns:a16="http://schemas.microsoft.com/office/drawing/2014/main" id="{135FBFAD-EBC0-4E41-BAB0-F05F57EE691F}"/>
              </a:ext>
            </a:extLst>
          </p:cNvPr>
          <p:cNvCxnSpPr>
            <a:cxnSpLocks/>
          </p:cNvCxnSpPr>
          <p:nvPr/>
        </p:nvCxnSpPr>
        <p:spPr>
          <a:xfrm flipV="1">
            <a:off x="1090347" y="1888832"/>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82" name="Straight Connector 81">
            <a:extLst>
              <a:ext uri="{FF2B5EF4-FFF2-40B4-BE49-F238E27FC236}">
                <a16:creationId xmlns:a16="http://schemas.microsoft.com/office/drawing/2014/main" id="{4672D7D9-84C1-4B99-8101-8B68839FAC07}"/>
              </a:ext>
            </a:extLst>
          </p:cNvPr>
          <p:cNvCxnSpPr>
            <a:cxnSpLocks/>
          </p:cNvCxnSpPr>
          <p:nvPr/>
        </p:nvCxnSpPr>
        <p:spPr>
          <a:xfrm>
            <a:off x="1897218" y="1877746"/>
            <a:ext cx="761596"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83" name="TextBox 82">
            <a:extLst>
              <a:ext uri="{FF2B5EF4-FFF2-40B4-BE49-F238E27FC236}">
                <a16:creationId xmlns:a16="http://schemas.microsoft.com/office/drawing/2014/main" id="{23AC1D6D-49AA-4D0A-8FEC-D344AD249D73}"/>
              </a:ext>
            </a:extLst>
          </p:cNvPr>
          <p:cNvSpPr txBox="1"/>
          <p:nvPr/>
        </p:nvSpPr>
        <p:spPr>
          <a:xfrm>
            <a:off x="783946" y="1537222"/>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84" name="TextBox 83">
            <a:extLst>
              <a:ext uri="{FF2B5EF4-FFF2-40B4-BE49-F238E27FC236}">
                <a16:creationId xmlns:a16="http://schemas.microsoft.com/office/drawing/2014/main" id="{9DAE3BC7-9B6A-4B9A-9E6A-5E80333B08FD}"/>
              </a:ext>
            </a:extLst>
          </p:cNvPr>
          <p:cNvSpPr txBox="1"/>
          <p:nvPr/>
        </p:nvSpPr>
        <p:spPr>
          <a:xfrm>
            <a:off x="1907659" y="1532847"/>
            <a:ext cx="822661"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34Å</a:t>
            </a:r>
          </a:p>
        </p:txBody>
      </p:sp>
      <p:grpSp>
        <p:nvGrpSpPr>
          <p:cNvPr id="86" name="Group 85">
            <a:extLst>
              <a:ext uri="{FF2B5EF4-FFF2-40B4-BE49-F238E27FC236}">
                <a16:creationId xmlns:a16="http://schemas.microsoft.com/office/drawing/2014/main" id="{A787FC3A-41AC-4C71-9202-C6BC45BE644C}"/>
              </a:ext>
            </a:extLst>
          </p:cNvPr>
          <p:cNvGrpSpPr/>
          <p:nvPr/>
        </p:nvGrpSpPr>
        <p:grpSpPr>
          <a:xfrm>
            <a:off x="4530899" y="1924539"/>
            <a:ext cx="2053628" cy="979020"/>
            <a:chOff x="8253007" y="3808458"/>
            <a:chExt cx="2053628" cy="979020"/>
          </a:xfrm>
        </p:grpSpPr>
        <p:pic>
          <p:nvPicPr>
            <p:cNvPr id="87" name="Picture 86">
              <a:extLst>
                <a:ext uri="{FF2B5EF4-FFF2-40B4-BE49-F238E27FC236}">
                  <a16:creationId xmlns:a16="http://schemas.microsoft.com/office/drawing/2014/main" id="{0D597AA1-F273-4E72-A612-C26E377D2479}"/>
                </a:ext>
              </a:extLst>
            </p:cNvPr>
            <p:cNvPicPr>
              <a:picLocks noChangeAspect="1"/>
            </p:cNvPicPr>
            <p:nvPr/>
          </p:nvPicPr>
          <p:blipFill>
            <a:blip r:embed="rId5"/>
            <a:stretch>
              <a:fillRect/>
            </a:stretch>
          </p:blipFill>
          <p:spPr>
            <a:xfrm>
              <a:off x="8253007" y="3819451"/>
              <a:ext cx="864692" cy="708182"/>
            </a:xfrm>
            <a:prstGeom prst="rect">
              <a:avLst/>
            </a:prstGeom>
          </p:spPr>
        </p:pic>
        <p:pic>
          <p:nvPicPr>
            <p:cNvPr id="88" name="Picture 87">
              <a:extLst>
                <a:ext uri="{FF2B5EF4-FFF2-40B4-BE49-F238E27FC236}">
                  <a16:creationId xmlns:a16="http://schemas.microsoft.com/office/drawing/2014/main" id="{FFD418E3-E471-4FF5-A7F6-AE4CDD2C4CB6}"/>
                </a:ext>
              </a:extLst>
            </p:cNvPr>
            <p:cNvPicPr>
              <a:picLocks noChangeAspect="1"/>
            </p:cNvPicPr>
            <p:nvPr/>
          </p:nvPicPr>
          <p:blipFill>
            <a:blip r:embed="rId5"/>
            <a:stretch>
              <a:fillRect/>
            </a:stretch>
          </p:blipFill>
          <p:spPr>
            <a:xfrm>
              <a:off x="9441943" y="3808458"/>
              <a:ext cx="864692" cy="708182"/>
            </a:xfrm>
            <a:prstGeom prst="rect">
              <a:avLst/>
            </a:prstGeom>
          </p:spPr>
        </p:pic>
        <p:sp>
          <p:nvSpPr>
            <p:cNvPr id="97" name="Freeform: Shape 96">
              <a:extLst>
                <a:ext uri="{FF2B5EF4-FFF2-40B4-BE49-F238E27FC236}">
                  <a16:creationId xmlns:a16="http://schemas.microsoft.com/office/drawing/2014/main" id="{98A359EE-292B-44AB-A12C-E696CC4E044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cxnSp>
        <p:nvCxnSpPr>
          <p:cNvPr id="98" name="Straight Connector 97">
            <a:extLst>
              <a:ext uri="{FF2B5EF4-FFF2-40B4-BE49-F238E27FC236}">
                <a16:creationId xmlns:a16="http://schemas.microsoft.com/office/drawing/2014/main" id="{363ACE36-C130-4BE2-8A68-5B1AA6DB55FA}"/>
              </a:ext>
            </a:extLst>
          </p:cNvPr>
          <p:cNvCxnSpPr>
            <a:cxnSpLocks/>
          </p:cNvCxnSpPr>
          <p:nvPr/>
        </p:nvCxnSpPr>
        <p:spPr>
          <a:xfrm flipV="1">
            <a:off x="4548428" y="1867376"/>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99" name="Straight Connector 98">
            <a:extLst>
              <a:ext uri="{FF2B5EF4-FFF2-40B4-BE49-F238E27FC236}">
                <a16:creationId xmlns:a16="http://schemas.microsoft.com/office/drawing/2014/main" id="{D0DC31FC-C4C1-4B57-AE12-2C4C34276D9D}"/>
              </a:ext>
            </a:extLst>
          </p:cNvPr>
          <p:cNvCxnSpPr>
            <a:cxnSpLocks/>
          </p:cNvCxnSpPr>
          <p:nvPr/>
        </p:nvCxnSpPr>
        <p:spPr>
          <a:xfrm>
            <a:off x="5303318" y="1871825"/>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100" name="TextBox 99">
            <a:extLst>
              <a:ext uri="{FF2B5EF4-FFF2-40B4-BE49-F238E27FC236}">
                <a16:creationId xmlns:a16="http://schemas.microsoft.com/office/drawing/2014/main" id="{192F0763-1B80-4FC0-A8AE-E1E19E350E6F}"/>
              </a:ext>
            </a:extLst>
          </p:cNvPr>
          <p:cNvSpPr txBox="1"/>
          <p:nvPr/>
        </p:nvSpPr>
        <p:spPr>
          <a:xfrm>
            <a:off x="4281695" y="1504091"/>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101" name="TextBox 100">
            <a:extLst>
              <a:ext uri="{FF2B5EF4-FFF2-40B4-BE49-F238E27FC236}">
                <a16:creationId xmlns:a16="http://schemas.microsoft.com/office/drawing/2014/main" id="{84587C6C-166E-4758-8FCC-967C86B20023}"/>
              </a:ext>
            </a:extLst>
          </p:cNvPr>
          <p:cNvSpPr txBox="1"/>
          <p:nvPr/>
        </p:nvSpPr>
        <p:spPr>
          <a:xfrm>
            <a:off x="5226164" y="1552819"/>
            <a:ext cx="705642"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lt; 97Å</a:t>
            </a:r>
          </a:p>
        </p:txBody>
      </p:sp>
      <p:cxnSp>
        <p:nvCxnSpPr>
          <p:cNvPr id="106" name="Straight Connector 105">
            <a:extLst>
              <a:ext uri="{FF2B5EF4-FFF2-40B4-BE49-F238E27FC236}">
                <a16:creationId xmlns:a16="http://schemas.microsoft.com/office/drawing/2014/main" id="{409B8E88-15B7-4AA5-A0E3-501F46CEBC86}"/>
              </a:ext>
            </a:extLst>
          </p:cNvPr>
          <p:cNvCxnSpPr>
            <a:cxnSpLocks/>
          </p:cNvCxnSpPr>
          <p:nvPr/>
        </p:nvCxnSpPr>
        <p:spPr>
          <a:xfrm flipV="1">
            <a:off x="8327112" y="1886285"/>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07" name="Straight Connector 106">
            <a:extLst>
              <a:ext uri="{FF2B5EF4-FFF2-40B4-BE49-F238E27FC236}">
                <a16:creationId xmlns:a16="http://schemas.microsoft.com/office/drawing/2014/main" id="{A543DA79-5E70-4F14-ACEF-CDB23A84CC94}"/>
              </a:ext>
            </a:extLst>
          </p:cNvPr>
          <p:cNvCxnSpPr>
            <a:cxnSpLocks/>
          </p:cNvCxnSpPr>
          <p:nvPr/>
        </p:nvCxnSpPr>
        <p:spPr>
          <a:xfrm>
            <a:off x="9082002" y="1890734"/>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108" name="TextBox 107">
            <a:extLst>
              <a:ext uri="{FF2B5EF4-FFF2-40B4-BE49-F238E27FC236}">
                <a16:creationId xmlns:a16="http://schemas.microsoft.com/office/drawing/2014/main" id="{EE9E519C-0916-4168-A7BD-9702DE58A826}"/>
              </a:ext>
            </a:extLst>
          </p:cNvPr>
          <p:cNvSpPr txBox="1"/>
          <p:nvPr/>
        </p:nvSpPr>
        <p:spPr>
          <a:xfrm>
            <a:off x="9004847" y="1571728"/>
            <a:ext cx="829283" cy="338554"/>
          </a:xfrm>
          <a:prstGeom prst="rect">
            <a:avLst/>
          </a:prstGeom>
          <a:noFill/>
        </p:spPr>
        <p:txBody>
          <a:bodyPr wrap="square" rtlCol="0">
            <a:spAutoFit/>
          </a:bodyPr>
          <a:lstStyle/>
          <a:p>
            <a:r>
              <a:rPr lang="en-CA" sz="1600" b="1" dirty="0">
                <a:latin typeface="Times New Roman" panose="02020603050405020304" pitchFamily="18" charset="0"/>
                <a:cs typeface="Times New Roman" panose="02020603050405020304" pitchFamily="18" charset="0"/>
              </a:rPr>
              <a:t>&lt;~26 Å</a:t>
            </a:r>
          </a:p>
        </p:txBody>
      </p:sp>
      <p:sp>
        <p:nvSpPr>
          <p:cNvPr id="41" name="TextBox 40">
            <a:extLst>
              <a:ext uri="{FF2B5EF4-FFF2-40B4-BE49-F238E27FC236}">
                <a16:creationId xmlns:a16="http://schemas.microsoft.com/office/drawing/2014/main" id="{4552E7CA-025F-4A33-B80F-08EFB0EC8F4F}"/>
              </a:ext>
            </a:extLst>
          </p:cNvPr>
          <p:cNvSpPr txBox="1"/>
          <p:nvPr/>
        </p:nvSpPr>
        <p:spPr>
          <a:xfrm>
            <a:off x="4755344" y="3179978"/>
            <a:ext cx="2807179"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Semi dilute Regime </a:t>
            </a:r>
          </a:p>
        </p:txBody>
      </p:sp>
      <p:sp>
        <p:nvSpPr>
          <p:cNvPr id="111" name="TextBox 110">
            <a:extLst>
              <a:ext uri="{FF2B5EF4-FFF2-40B4-BE49-F238E27FC236}">
                <a16:creationId xmlns:a16="http://schemas.microsoft.com/office/drawing/2014/main" id="{5ACC6C51-EC89-45A6-9830-3B7200720408}"/>
              </a:ext>
            </a:extLst>
          </p:cNvPr>
          <p:cNvSpPr txBox="1"/>
          <p:nvPr/>
        </p:nvSpPr>
        <p:spPr>
          <a:xfrm>
            <a:off x="8257486" y="3158250"/>
            <a:ext cx="1263732" cy="830997"/>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onc. Regime</a:t>
            </a:r>
          </a:p>
        </p:txBody>
      </p:sp>
      <p:sp>
        <p:nvSpPr>
          <p:cNvPr id="112" name="TextBox 111">
            <a:extLst>
              <a:ext uri="{FF2B5EF4-FFF2-40B4-BE49-F238E27FC236}">
                <a16:creationId xmlns:a16="http://schemas.microsoft.com/office/drawing/2014/main" id="{245703D0-8708-4671-A2D4-607500A4578E}"/>
              </a:ext>
            </a:extLst>
          </p:cNvPr>
          <p:cNvSpPr txBox="1"/>
          <p:nvPr/>
        </p:nvSpPr>
        <p:spPr>
          <a:xfrm>
            <a:off x="99848" y="757375"/>
            <a:ext cx="3941657" cy="523220"/>
          </a:xfrm>
          <a:prstGeom prst="rect">
            <a:avLst/>
          </a:prstGeom>
          <a:noFill/>
        </p:spPr>
        <p:txBody>
          <a:bodyPr wrap="square" rtlCol="0">
            <a:spAutoFit/>
          </a:bodyPr>
          <a:lstStyle/>
          <a:p>
            <a:r>
              <a:rPr lang="en-US" altLang="ko-KR" sz="2800" b="1" dirty="0">
                <a:latin typeface="Times New Roman" panose="02020603050405020304" pitchFamily="18" charset="0"/>
                <a:cs typeface="Times New Roman" panose="02020603050405020304" pitchFamily="18" charset="0"/>
              </a:rPr>
              <a:t>I</a:t>
            </a:r>
            <a:r>
              <a:rPr lang="en-US" altLang="ko-KR" sz="2800" b="1" baseline="-25000" dirty="0">
                <a:latin typeface="Times New Roman" panose="02020603050405020304" pitchFamily="18" charset="0"/>
                <a:cs typeface="Times New Roman" panose="02020603050405020304" pitchFamily="18" charset="0"/>
              </a:rPr>
              <a:t>E</a:t>
            </a:r>
            <a:r>
              <a:rPr lang="en-US" altLang="ko-KR" sz="2800" b="1" dirty="0">
                <a:latin typeface="Times New Roman" panose="02020603050405020304" pitchFamily="18" charset="0"/>
                <a:cs typeface="Times New Roman" panose="02020603050405020304" pitchFamily="18" charset="0"/>
              </a:rPr>
              <a:t>/I</a:t>
            </a:r>
            <a:r>
              <a:rPr lang="en-US" altLang="ko-KR" sz="2800" b="1" baseline="-25000" dirty="0">
                <a:latin typeface="Times New Roman" panose="02020603050405020304" pitchFamily="18" charset="0"/>
                <a:cs typeface="Times New Roman" panose="02020603050405020304" pitchFamily="18" charset="0"/>
              </a:rPr>
              <a:t>M </a:t>
            </a:r>
            <a:r>
              <a:rPr lang="en-US" altLang="ko-KR" sz="2800" b="1" dirty="0">
                <a:latin typeface="Symbol" panose="05050102010706020507" pitchFamily="18" charset="2"/>
                <a:cs typeface="Times New Roman" panose="02020603050405020304" pitchFamily="18" charset="0"/>
              </a:rPr>
              <a:t>a  </a:t>
            </a:r>
            <a:r>
              <a:rPr lang="en-US" altLang="ko-KR" sz="2800" b="1" dirty="0">
                <a:latin typeface="Times New Roman" panose="02020603050405020304" pitchFamily="18" charset="0"/>
                <a:cs typeface="Times New Roman" panose="02020603050405020304" pitchFamily="18" charset="0"/>
              </a:rPr>
              <a:t>k</a:t>
            </a:r>
            <a:r>
              <a:rPr lang="en-US" altLang="ko-KR" sz="2800" b="1" baseline="-25000" dirty="0">
                <a:latin typeface="Times New Roman" panose="02020603050405020304" pitchFamily="18" charset="0"/>
                <a:cs typeface="Times New Roman" panose="02020603050405020304" pitchFamily="18" charset="0"/>
              </a:rPr>
              <a:t>diff </a:t>
            </a:r>
            <a:r>
              <a:rPr lang="en-US" altLang="ko-KR" sz="2800" b="1" dirty="0">
                <a:latin typeface="Times New Roman" panose="02020603050405020304" pitchFamily="18" charset="0"/>
                <a:cs typeface="Times New Roman" panose="02020603050405020304" pitchFamily="18" charset="0"/>
              </a:rPr>
              <a:t>[Py]</a:t>
            </a:r>
            <a:r>
              <a:rPr lang="en-US" altLang="ko-KR" sz="2800" b="1" baseline="-25000" dirty="0">
                <a:latin typeface="Times New Roman" panose="02020603050405020304" pitchFamily="18" charset="0"/>
                <a:cs typeface="Times New Roman" panose="02020603050405020304" pitchFamily="18" charset="0"/>
              </a:rPr>
              <a:t>local</a:t>
            </a:r>
            <a:endParaRPr lang="ko-KR" altLang="en-US" sz="2800" b="1" baseline="-25000" dirty="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2AFA9CE2-6695-4728-8D75-AC81DFCE37B6}"/>
              </a:ext>
            </a:extLst>
          </p:cNvPr>
          <p:cNvSpPr txBox="1"/>
          <p:nvPr/>
        </p:nvSpPr>
        <p:spPr>
          <a:xfrm>
            <a:off x="3409231" y="934002"/>
            <a:ext cx="2303836" cy="369332"/>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No change in [</a:t>
            </a:r>
            <a:r>
              <a:rPr lang="en-CA" b="1" dirty="0" err="1">
                <a:latin typeface="Times New Roman" panose="02020603050405020304" pitchFamily="18" charset="0"/>
                <a:cs typeface="Times New Roman" panose="02020603050405020304" pitchFamily="18" charset="0"/>
              </a:rPr>
              <a:t>Py</a:t>
            </a:r>
            <a:r>
              <a:rPr lang="en-CA" b="1" dirty="0">
                <a:latin typeface="Times New Roman" panose="02020603050405020304" pitchFamily="18" charset="0"/>
                <a:cs typeface="Times New Roman" panose="02020603050405020304" pitchFamily="18" charset="0"/>
              </a:rPr>
              <a:t>]</a:t>
            </a:r>
            <a:r>
              <a:rPr lang="en-CA" b="1" baseline="-25000" dirty="0">
                <a:latin typeface="Times New Roman" panose="02020603050405020304" pitchFamily="18" charset="0"/>
                <a:cs typeface="Times New Roman" panose="02020603050405020304" pitchFamily="18" charset="0"/>
              </a:rPr>
              <a:t>local</a:t>
            </a:r>
          </a:p>
        </p:txBody>
      </p:sp>
      <p:sp>
        <p:nvSpPr>
          <p:cNvPr id="113" name="TextBox 112">
            <a:extLst>
              <a:ext uri="{FF2B5EF4-FFF2-40B4-BE49-F238E27FC236}">
                <a16:creationId xmlns:a16="http://schemas.microsoft.com/office/drawing/2014/main" id="{AAF9716D-4775-4EFF-BD34-73F5FD7E37AA}"/>
              </a:ext>
            </a:extLst>
          </p:cNvPr>
          <p:cNvSpPr txBox="1"/>
          <p:nvPr/>
        </p:nvSpPr>
        <p:spPr>
          <a:xfrm>
            <a:off x="7089259" y="927228"/>
            <a:ext cx="2041585" cy="369332"/>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Increase in [</a:t>
            </a:r>
            <a:r>
              <a:rPr lang="en-CA" b="1" dirty="0" err="1">
                <a:latin typeface="Times New Roman" panose="02020603050405020304" pitchFamily="18" charset="0"/>
                <a:cs typeface="Times New Roman" panose="02020603050405020304" pitchFamily="18" charset="0"/>
              </a:rPr>
              <a:t>Py</a:t>
            </a:r>
            <a:r>
              <a:rPr lang="en-CA" b="1" dirty="0">
                <a:latin typeface="Times New Roman" panose="02020603050405020304" pitchFamily="18" charset="0"/>
                <a:cs typeface="Times New Roman" panose="02020603050405020304" pitchFamily="18" charset="0"/>
              </a:rPr>
              <a:t>]</a:t>
            </a:r>
            <a:r>
              <a:rPr lang="en-CA" b="1" baseline="-25000" dirty="0">
                <a:latin typeface="Times New Roman" panose="02020603050405020304" pitchFamily="18" charset="0"/>
                <a:cs typeface="Times New Roman" panose="02020603050405020304" pitchFamily="18" charset="0"/>
              </a:rPr>
              <a:t>local</a:t>
            </a:r>
          </a:p>
        </p:txBody>
      </p:sp>
      <p:sp>
        <p:nvSpPr>
          <p:cNvPr id="115" name="TextBox 114">
            <a:extLst>
              <a:ext uri="{FF2B5EF4-FFF2-40B4-BE49-F238E27FC236}">
                <a16:creationId xmlns:a16="http://schemas.microsoft.com/office/drawing/2014/main" id="{595B680E-1564-4671-964B-7865AD8B9AF8}"/>
              </a:ext>
            </a:extLst>
          </p:cNvPr>
          <p:cNvSpPr txBox="1"/>
          <p:nvPr/>
        </p:nvSpPr>
        <p:spPr>
          <a:xfrm>
            <a:off x="8049942" y="1532847"/>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pic>
        <p:nvPicPr>
          <p:cNvPr id="116" name="Picture 115">
            <a:extLst>
              <a:ext uri="{FF2B5EF4-FFF2-40B4-BE49-F238E27FC236}">
                <a16:creationId xmlns:a16="http://schemas.microsoft.com/office/drawing/2014/main" id="{67623C06-FC2C-48DF-A0C0-779BC699FF29}"/>
              </a:ext>
            </a:extLst>
          </p:cNvPr>
          <p:cNvPicPr>
            <a:picLocks noChangeAspect="1"/>
          </p:cNvPicPr>
          <p:nvPr/>
        </p:nvPicPr>
        <p:blipFill>
          <a:blip r:embed="rId6"/>
          <a:stretch>
            <a:fillRect/>
          </a:stretch>
        </p:blipFill>
        <p:spPr>
          <a:xfrm>
            <a:off x="10462592" y="1252348"/>
            <a:ext cx="1406857" cy="809545"/>
          </a:xfrm>
          <a:prstGeom prst="rect">
            <a:avLst/>
          </a:prstGeom>
        </p:spPr>
      </p:pic>
      <p:cxnSp>
        <p:nvCxnSpPr>
          <p:cNvPr id="117" name="Straight Connector 116">
            <a:extLst>
              <a:ext uri="{FF2B5EF4-FFF2-40B4-BE49-F238E27FC236}">
                <a16:creationId xmlns:a16="http://schemas.microsoft.com/office/drawing/2014/main" id="{377A3CC8-A49D-448A-BA57-E317A5A2ABE7}"/>
              </a:ext>
            </a:extLst>
          </p:cNvPr>
          <p:cNvCxnSpPr>
            <a:cxnSpLocks/>
          </p:cNvCxnSpPr>
          <p:nvPr/>
        </p:nvCxnSpPr>
        <p:spPr>
          <a:xfrm>
            <a:off x="10491727" y="1172270"/>
            <a:ext cx="210557" cy="5500"/>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118" name="Straight Connector 117">
            <a:extLst>
              <a:ext uri="{FF2B5EF4-FFF2-40B4-BE49-F238E27FC236}">
                <a16:creationId xmlns:a16="http://schemas.microsoft.com/office/drawing/2014/main" id="{A55B1F5A-BDEF-4BE3-B74F-21E12D713AD1}"/>
              </a:ext>
            </a:extLst>
          </p:cNvPr>
          <p:cNvCxnSpPr>
            <a:cxnSpLocks/>
          </p:cNvCxnSpPr>
          <p:nvPr/>
        </p:nvCxnSpPr>
        <p:spPr>
          <a:xfrm>
            <a:off x="11036633" y="1179469"/>
            <a:ext cx="210557" cy="550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119" name="TextBox 118">
            <a:extLst>
              <a:ext uri="{FF2B5EF4-FFF2-40B4-BE49-F238E27FC236}">
                <a16:creationId xmlns:a16="http://schemas.microsoft.com/office/drawing/2014/main" id="{7E7FFA10-997B-46F5-81C1-5D12CBC0B5AC}"/>
              </a:ext>
            </a:extLst>
          </p:cNvPr>
          <p:cNvSpPr txBox="1"/>
          <p:nvPr/>
        </p:nvSpPr>
        <p:spPr>
          <a:xfrm>
            <a:off x="10766711" y="809044"/>
            <a:ext cx="79861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12.9Å</a:t>
            </a:r>
          </a:p>
        </p:txBody>
      </p:sp>
      <p:cxnSp>
        <p:nvCxnSpPr>
          <p:cNvPr id="125" name="Connector: Elbow 124">
            <a:extLst>
              <a:ext uri="{FF2B5EF4-FFF2-40B4-BE49-F238E27FC236}">
                <a16:creationId xmlns:a16="http://schemas.microsoft.com/office/drawing/2014/main" id="{7FABAE5E-04C4-4B4A-8C4E-DD852BDB46E3}"/>
              </a:ext>
            </a:extLst>
          </p:cNvPr>
          <p:cNvCxnSpPr>
            <a:cxnSpLocks/>
          </p:cNvCxnSpPr>
          <p:nvPr/>
        </p:nvCxnSpPr>
        <p:spPr>
          <a:xfrm rot="5400000" flipH="1" flipV="1">
            <a:off x="7846164" y="3438866"/>
            <a:ext cx="4441403" cy="638119"/>
          </a:xfrm>
          <a:prstGeom prst="bentConnector3">
            <a:avLst>
              <a:gd name="adj1" fmla="val 100198"/>
            </a:avLst>
          </a:prstGeom>
          <a:ln w="28575">
            <a:prstDash val="dash"/>
            <a:tailEnd type="triangle"/>
          </a:ln>
        </p:spPr>
        <p:style>
          <a:lnRef idx="1">
            <a:schemeClr val="dk1"/>
          </a:lnRef>
          <a:fillRef idx="0">
            <a:schemeClr val="dk1"/>
          </a:fillRef>
          <a:effectRef idx="0">
            <a:schemeClr val="dk1"/>
          </a:effectRef>
          <a:fontRef idx="minor">
            <a:schemeClr val="tx1"/>
          </a:fontRef>
        </p:style>
      </p:cxnSp>
      <p:grpSp>
        <p:nvGrpSpPr>
          <p:cNvPr id="102" name="Group 101">
            <a:extLst>
              <a:ext uri="{FF2B5EF4-FFF2-40B4-BE49-F238E27FC236}">
                <a16:creationId xmlns:a16="http://schemas.microsoft.com/office/drawing/2014/main" id="{D42F4FF2-92F0-4B22-8EF1-5B4FBA7D08EC}"/>
              </a:ext>
            </a:extLst>
          </p:cNvPr>
          <p:cNvGrpSpPr/>
          <p:nvPr/>
        </p:nvGrpSpPr>
        <p:grpSpPr>
          <a:xfrm>
            <a:off x="8269755" y="2075478"/>
            <a:ext cx="2053628" cy="979020"/>
            <a:chOff x="8253007" y="3808458"/>
            <a:chExt cx="2053628" cy="979020"/>
          </a:xfrm>
          <a:solidFill>
            <a:schemeClr val="bg1"/>
          </a:solidFill>
        </p:grpSpPr>
        <p:pic>
          <p:nvPicPr>
            <p:cNvPr id="103" name="Picture 102">
              <a:extLst>
                <a:ext uri="{FF2B5EF4-FFF2-40B4-BE49-F238E27FC236}">
                  <a16:creationId xmlns:a16="http://schemas.microsoft.com/office/drawing/2014/main" id="{07FB674D-448E-49EA-887C-B2B57309F5F0}"/>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104" name="Picture 103">
              <a:extLst>
                <a:ext uri="{FF2B5EF4-FFF2-40B4-BE49-F238E27FC236}">
                  <a16:creationId xmlns:a16="http://schemas.microsoft.com/office/drawing/2014/main" id="{0E918BD2-95AA-4E14-B7A2-41AEB1484922}"/>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105" name="Freeform: Shape 104">
              <a:extLst>
                <a:ext uri="{FF2B5EF4-FFF2-40B4-BE49-F238E27FC236}">
                  <a16:creationId xmlns:a16="http://schemas.microsoft.com/office/drawing/2014/main" id="{17A36FD9-1ADD-4F1E-889B-B5D103CA6650}"/>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131" name="TextBox 130">
            <a:extLst>
              <a:ext uri="{FF2B5EF4-FFF2-40B4-BE49-F238E27FC236}">
                <a16:creationId xmlns:a16="http://schemas.microsoft.com/office/drawing/2014/main" id="{DB3719C7-85B2-4F9F-902B-C9642D8CEAC1}"/>
              </a:ext>
            </a:extLst>
          </p:cNvPr>
          <p:cNvSpPr txBox="1"/>
          <p:nvPr/>
        </p:nvSpPr>
        <p:spPr>
          <a:xfrm>
            <a:off x="9643116" y="1045325"/>
            <a:ext cx="869149"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sp>
        <p:nvSpPr>
          <p:cNvPr id="132" name="Down Arrow 17">
            <a:extLst>
              <a:ext uri="{FF2B5EF4-FFF2-40B4-BE49-F238E27FC236}">
                <a16:creationId xmlns:a16="http://schemas.microsoft.com/office/drawing/2014/main" id="{F688E216-BDE1-42CF-8172-BF6FB31F8EA3}"/>
              </a:ext>
            </a:extLst>
          </p:cNvPr>
          <p:cNvSpPr/>
          <p:nvPr/>
        </p:nvSpPr>
        <p:spPr>
          <a:xfrm rot="10800000">
            <a:off x="9541130" y="5188081"/>
            <a:ext cx="453180" cy="265308"/>
          </a:xfrm>
          <a:prstGeom prst="downArrow">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3" name="TextBox 132">
            <a:extLst>
              <a:ext uri="{FF2B5EF4-FFF2-40B4-BE49-F238E27FC236}">
                <a16:creationId xmlns:a16="http://schemas.microsoft.com/office/drawing/2014/main" id="{8A186DE6-737B-4133-86EF-F89134D68F98}"/>
              </a:ext>
            </a:extLst>
          </p:cNvPr>
          <p:cNvSpPr txBox="1"/>
          <p:nvPr/>
        </p:nvSpPr>
        <p:spPr>
          <a:xfrm>
            <a:off x="9298274" y="5522665"/>
            <a:ext cx="1834042"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46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pic>
        <p:nvPicPr>
          <p:cNvPr id="49" name="Picture 17">
            <a:extLst>
              <a:ext uri="{FF2B5EF4-FFF2-40B4-BE49-F238E27FC236}">
                <a16:creationId xmlns:a16="http://schemas.microsoft.com/office/drawing/2014/main" id="{55A90422-84D9-4BA5-B79E-2B49AAD454A7}"/>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224801" y="-378761"/>
            <a:ext cx="5372102" cy="3900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Box 49">
            <a:extLst>
              <a:ext uri="{FF2B5EF4-FFF2-40B4-BE49-F238E27FC236}">
                <a16:creationId xmlns:a16="http://schemas.microsoft.com/office/drawing/2014/main" id="{56859B13-92CF-4A5B-BB4B-42362981676E}"/>
              </a:ext>
            </a:extLst>
          </p:cNvPr>
          <p:cNvSpPr txBox="1"/>
          <p:nvPr/>
        </p:nvSpPr>
        <p:spPr>
          <a:xfrm>
            <a:off x="10486973" y="3128557"/>
            <a:ext cx="1263732" cy="830997"/>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Dense Regime</a:t>
            </a:r>
          </a:p>
        </p:txBody>
      </p:sp>
      <p:pic>
        <p:nvPicPr>
          <p:cNvPr id="51" name="Picture 50">
            <a:extLst>
              <a:ext uri="{FF2B5EF4-FFF2-40B4-BE49-F238E27FC236}">
                <a16:creationId xmlns:a16="http://schemas.microsoft.com/office/drawing/2014/main" id="{D9BA2E87-8516-4F36-BDDD-9A259F92A6D3}"/>
              </a:ext>
            </a:extLst>
          </p:cNvPr>
          <p:cNvPicPr>
            <a:picLocks noChangeAspect="1"/>
          </p:cNvPicPr>
          <p:nvPr/>
        </p:nvPicPr>
        <p:blipFill>
          <a:blip r:embed="rId4"/>
          <a:stretch>
            <a:fillRect/>
          </a:stretch>
        </p:blipFill>
        <p:spPr>
          <a:xfrm>
            <a:off x="1110244" y="1950576"/>
            <a:ext cx="2359956" cy="992454"/>
          </a:xfrm>
          <a:prstGeom prst="rect">
            <a:avLst/>
          </a:prstGeom>
        </p:spPr>
      </p:pic>
      <p:pic>
        <p:nvPicPr>
          <p:cNvPr id="52" name="Picture 51">
            <a:extLst>
              <a:ext uri="{FF2B5EF4-FFF2-40B4-BE49-F238E27FC236}">
                <a16:creationId xmlns:a16="http://schemas.microsoft.com/office/drawing/2014/main" id="{D9BA2E87-8516-4F36-BDDD-9A259F92A6D3}"/>
              </a:ext>
            </a:extLst>
          </p:cNvPr>
          <p:cNvPicPr>
            <a:picLocks noChangeAspect="1"/>
          </p:cNvPicPr>
          <p:nvPr/>
        </p:nvPicPr>
        <p:blipFill>
          <a:blip r:embed="rId4"/>
          <a:stretch>
            <a:fillRect/>
          </a:stretch>
        </p:blipFill>
        <p:spPr>
          <a:xfrm>
            <a:off x="1110244" y="1934534"/>
            <a:ext cx="2359956" cy="992454"/>
          </a:xfrm>
          <a:prstGeom prst="rect">
            <a:avLst/>
          </a:prstGeom>
        </p:spPr>
      </p:pic>
      <p:grpSp>
        <p:nvGrpSpPr>
          <p:cNvPr id="53" name="Group 52">
            <a:extLst>
              <a:ext uri="{FF2B5EF4-FFF2-40B4-BE49-F238E27FC236}">
                <a16:creationId xmlns:a16="http://schemas.microsoft.com/office/drawing/2014/main" id="{A787FC3A-41AC-4C71-9202-C6BC45BE644C}"/>
              </a:ext>
            </a:extLst>
          </p:cNvPr>
          <p:cNvGrpSpPr/>
          <p:nvPr/>
        </p:nvGrpSpPr>
        <p:grpSpPr>
          <a:xfrm>
            <a:off x="4522879" y="1932561"/>
            <a:ext cx="2053628" cy="979020"/>
            <a:chOff x="8253007" y="3808458"/>
            <a:chExt cx="2053628" cy="979020"/>
          </a:xfrm>
        </p:grpSpPr>
        <p:pic>
          <p:nvPicPr>
            <p:cNvPr id="54" name="Picture 53">
              <a:extLst>
                <a:ext uri="{FF2B5EF4-FFF2-40B4-BE49-F238E27FC236}">
                  <a16:creationId xmlns:a16="http://schemas.microsoft.com/office/drawing/2014/main" id="{0D597AA1-F273-4E72-A612-C26E377D2479}"/>
                </a:ext>
              </a:extLst>
            </p:cNvPr>
            <p:cNvPicPr>
              <a:picLocks noChangeAspect="1"/>
            </p:cNvPicPr>
            <p:nvPr/>
          </p:nvPicPr>
          <p:blipFill>
            <a:blip r:embed="rId5"/>
            <a:stretch>
              <a:fillRect/>
            </a:stretch>
          </p:blipFill>
          <p:spPr>
            <a:xfrm>
              <a:off x="8253007" y="3819451"/>
              <a:ext cx="864692" cy="708182"/>
            </a:xfrm>
            <a:prstGeom prst="rect">
              <a:avLst/>
            </a:prstGeom>
          </p:spPr>
        </p:pic>
        <p:pic>
          <p:nvPicPr>
            <p:cNvPr id="55" name="Picture 54">
              <a:extLst>
                <a:ext uri="{FF2B5EF4-FFF2-40B4-BE49-F238E27FC236}">
                  <a16:creationId xmlns:a16="http://schemas.microsoft.com/office/drawing/2014/main" id="{FFD418E3-E471-4FF5-A7F6-AE4CDD2C4CB6}"/>
                </a:ext>
              </a:extLst>
            </p:cNvPr>
            <p:cNvPicPr>
              <a:picLocks noChangeAspect="1"/>
            </p:cNvPicPr>
            <p:nvPr/>
          </p:nvPicPr>
          <p:blipFill>
            <a:blip r:embed="rId5"/>
            <a:stretch>
              <a:fillRect/>
            </a:stretch>
          </p:blipFill>
          <p:spPr>
            <a:xfrm>
              <a:off x="9441943" y="3808458"/>
              <a:ext cx="864692" cy="708182"/>
            </a:xfrm>
            <a:prstGeom prst="rect">
              <a:avLst/>
            </a:prstGeom>
          </p:spPr>
        </p:pic>
        <p:sp>
          <p:nvSpPr>
            <p:cNvPr id="56" name="Freeform: Shape 96">
              <a:extLst>
                <a:ext uri="{FF2B5EF4-FFF2-40B4-BE49-F238E27FC236}">
                  <a16:creationId xmlns:a16="http://schemas.microsoft.com/office/drawing/2014/main" id="{98A359EE-292B-44AB-A12C-E696CC4E044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7" name="Group 56">
            <a:extLst>
              <a:ext uri="{FF2B5EF4-FFF2-40B4-BE49-F238E27FC236}">
                <a16:creationId xmlns:a16="http://schemas.microsoft.com/office/drawing/2014/main" id="{A787FC3A-41AC-4C71-9202-C6BC45BE644C}"/>
              </a:ext>
            </a:extLst>
          </p:cNvPr>
          <p:cNvGrpSpPr/>
          <p:nvPr/>
        </p:nvGrpSpPr>
        <p:grpSpPr>
          <a:xfrm>
            <a:off x="4538921" y="1932561"/>
            <a:ext cx="2053628" cy="979020"/>
            <a:chOff x="8253007" y="3808458"/>
            <a:chExt cx="2053628" cy="979020"/>
          </a:xfrm>
        </p:grpSpPr>
        <p:pic>
          <p:nvPicPr>
            <p:cNvPr id="58" name="Picture 57">
              <a:extLst>
                <a:ext uri="{FF2B5EF4-FFF2-40B4-BE49-F238E27FC236}">
                  <a16:creationId xmlns:a16="http://schemas.microsoft.com/office/drawing/2014/main" id="{0D597AA1-F273-4E72-A612-C26E377D2479}"/>
                </a:ext>
              </a:extLst>
            </p:cNvPr>
            <p:cNvPicPr>
              <a:picLocks noChangeAspect="1"/>
            </p:cNvPicPr>
            <p:nvPr/>
          </p:nvPicPr>
          <p:blipFill>
            <a:blip r:embed="rId5"/>
            <a:stretch>
              <a:fillRect/>
            </a:stretch>
          </p:blipFill>
          <p:spPr>
            <a:xfrm>
              <a:off x="8253007" y="3819451"/>
              <a:ext cx="864692" cy="708182"/>
            </a:xfrm>
            <a:prstGeom prst="rect">
              <a:avLst/>
            </a:prstGeom>
          </p:spPr>
        </p:pic>
        <p:pic>
          <p:nvPicPr>
            <p:cNvPr id="59" name="Picture 58">
              <a:extLst>
                <a:ext uri="{FF2B5EF4-FFF2-40B4-BE49-F238E27FC236}">
                  <a16:creationId xmlns:a16="http://schemas.microsoft.com/office/drawing/2014/main" id="{FFD418E3-E471-4FF5-A7F6-AE4CDD2C4CB6}"/>
                </a:ext>
              </a:extLst>
            </p:cNvPr>
            <p:cNvPicPr>
              <a:picLocks noChangeAspect="1"/>
            </p:cNvPicPr>
            <p:nvPr/>
          </p:nvPicPr>
          <p:blipFill>
            <a:blip r:embed="rId5"/>
            <a:stretch>
              <a:fillRect/>
            </a:stretch>
          </p:blipFill>
          <p:spPr>
            <a:xfrm>
              <a:off x="9441943" y="3808458"/>
              <a:ext cx="864692" cy="708182"/>
            </a:xfrm>
            <a:prstGeom prst="rect">
              <a:avLst/>
            </a:prstGeom>
          </p:spPr>
        </p:pic>
        <p:sp>
          <p:nvSpPr>
            <p:cNvPr id="60" name="Freeform: Shape 96">
              <a:extLst>
                <a:ext uri="{FF2B5EF4-FFF2-40B4-BE49-F238E27FC236}">
                  <a16:creationId xmlns:a16="http://schemas.microsoft.com/office/drawing/2014/main" id="{98A359EE-292B-44AB-A12C-E696CC4E044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1" name="Group 60">
            <a:extLst>
              <a:ext uri="{FF2B5EF4-FFF2-40B4-BE49-F238E27FC236}">
                <a16:creationId xmlns:a16="http://schemas.microsoft.com/office/drawing/2014/main" id="{D42F4FF2-92F0-4B22-8EF1-5B4FBA7D08EC}"/>
              </a:ext>
            </a:extLst>
          </p:cNvPr>
          <p:cNvGrpSpPr/>
          <p:nvPr/>
        </p:nvGrpSpPr>
        <p:grpSpPr>
          <a:xfrm>
            <a:off x="8261735" y="2083500"/>
            <a:ext cx="2053628" cy="979020"/>
            <a:chOff x="8253007" y="3808458"/>
            <a:chExt cx="2053628" cy="979020"/>
          </a:xfrm>
          <a:solidFill>
            <a:schemeClr val="bg1"/>
          </a:solidFill>
        </p:grpSpPr>
        <p:pic>
          <p:nvPicPr>
            <p:cNvPr id="62" name="Picture 61">
              <a:extLst>
                <a:ext uri="{FF2B5EF4-FFF2-40B4-BE49-F238E27FC236}">
                  <a16:creationId xmlns:a16="http://schemas.microsoft.com/office/drawing/2014/main" id="{07FB674D-448E-49EA-887C-B2B57309F5F0}"/>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63" name="Picture 62">
              <a:extLst>
                <a:ext uri="{FF2B5EF4-FFF2-40B4-BE49-F238E27FC236}">
                  <a16:creationId xmlns:a16="http://schemas.microsoft.com/office/drawing/2014/main" id="{0E918BD2-95AA-4E14-B7A2-41AEB1484922}"/>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64" name="Freeform: Shape 104">
              <a:extLst>
                <a:ext uri="{FF2B5EF4-FFF2-40B4-BE49-F238E27FC236}">
                  <a16:creationId xmlns:a16="http://schemas.microsoft.com/office/drawing/2014/main" id="{17A36FD9-1ADD-4F1E-889B-B5D103CA6650}"/>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5" name="Group 64">
            <a:extLst>
              <a:ext uri="{FF2B5EF4-FFF2-40B4-BE49-F238E27FC236}">
                <a16:creationId xmlns:a16="http://schemas.microsoft.com/office/drawing/2014/main" id="{D42F4FF2-92F0-4B22-8EF1-5B4FBA7D08EC}"/>
              </a:ext>
            </a:extLst>
          </p:cNvPr>
          <p:cNvGrpSpPr/>
          <p:nvPr/>
        </p:nvGrpSpPr>
        <p:grpSpPr>
          <a:xfrm>
            <a:off x="8261735" y="2083500"/>
            <a:ext cx="2053628" cy="979020"/>
            <a:chOff x="8253007" y="3808458"/>
            <a:chExt cx="2053628" cy="979020"/>
          </a:xfrm>
          <a:solidFill>
            <a:schemeClr val="bg1"/>
          </a:solidFill>
        </p:grpSpPr>
        <p:pic>
          <p:nvPicPr>
            <p:cNvPr id="66" name="Picture 65">
              <a:extLst>
                <a:ext uri="{FF2B5EF4-FFF2-40B4-BE49-F238E27FC236}">
                  <a16:creationId xmlns:a16="http://schemas.microsoft.com/office/drawing/2014/main" id="{07FB674D-448E-49EA-887C-B2B57309F5F0}"/>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67" name="Picture 66">
              <a:extLst>
                <a:ext uri="{FF2B5EF4-FFF2-40B4-BE49-F238E27FC236}">
                  <a16:creationId xmlns:a16="http://schemas.microsoft.com/office/drawing/2014/main" id="{0E918BD2-95AA-4E14-B7A2-41AEB1484922}"/>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68" name="Freeform: Shape 104">
              <a:extLst>
                <a:ext uri="{FF2B5EF4-FFF2-40B4-BE49-F238E27FC236}">
                  <a16:creationId xmlns:a16="http://schemas.microsoft.com/office/drawing/2014/main" id="{17A36FD9-1ADD-4F1E-889B-B5D103CA6650}"/>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pic>
        <p:nvPicPr>
          <p:cNvPr id="69" name="Picture 68">
            <a:extLst>
              <a:ext uri="{FF2B5EF4-FFF2-40B4-BE49-F238E27FC236}">
                <a16:creationId xmlns:a16="http://schemas.microsoft.com/office/drawing/2014/main" id="{67623C06-FC2C-48DF-A0C0-779BC699FF29}"/>
              </a:ext>
            </a:extLst>
          </p:cNvPr>
          <p:cNvPicPr>
            <a:picLocks noChangeAspect="1"/>
          </p:cNvPicPr>
          <p:nvPr/>
        </p:nvPicPr>
        <p:blipFill>
          <a:blip r:embed="rId6"/>
          <a:stretch>
            <a:fillRect/>
          </a:stretch>
        </p:blipFill>
        <p:spPr>
          <a:xfrm>
            <a:off x="10470614" y="1244328"/>
            <a:ext cx="1406857" cy="809545"/>
          </a:xfrm>
          <a:prstGeom prst="rect">
            <a:avLst/>
          </a:prstGeom>
        </p:spPr>
      </p:pic>
      <p:pic>
        <p:nvPicPr>
          <p:cNvPr id="70" name="Picture 69">
            <a:extLst>
              <a:ext uri="{FF2B5EF4-FFF2-40B4-BE49-F238E27FC236}">
                <a16:creationId xmlns:a16="http://schemas.microsoft.com/office/drawing/2014/main" id="{67623C06-FC2C-48DF-A0C0-779BC699FF29}"/>
              </a:ext>
            </a:extLst>
          </p:cNvPr>
          <p:cNvPicPr>
            <a:picLocks noChangeAspect="1"/>
          </p:cNvPicPr>
          <p:nvPr/>
        </p:nvPicPr>
        <p:blipFill>
          <a:blip r:embed="rId6"/>
          <a:stretch>
            <a:fillRect/>
          </a:stretch>
        </p:blipFill>
        <p:spPr>
          <a:xfrm>
            <a:off x="10470614" y="1244328"/>
            <a:ext cx="1406857" cy="809545"/>
          </a:xfrm>
          <a:prstGeom prst="rect">
            <a:avLst/>
          </a:prstGeom>
        </p:spPr>
      </p:pic>
    </p:spTree>
    <p:extLst>
      <p:ext uri="{BB962C8B-B14F-4D97-AF65-F5344CB8AC3E}">
        <p14:creationId xmlns:p14="http://schemas.microsoft.com/office/powerpoint/2010/main" val="2070957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FE33D69-E0A7-4DF5-941F-5067D0A80B1A}"/>
              </a:ext>
            </a:extLst>
          </p:cNvPr>
          <p:cNvSpPr txBox="1"/>
          <p:nvPr/>
        </p:nvSpPr>
        <p:spPr>
          <a:xfrm>
            <a:off x="6916209" y="107348"/>
            <a:ext cx="5129487" cy="646331"/>
          </a:xfrm>
          <a:prstGeom prst="rect">
            <a:avLst/>
          </a:prstGeom>
          <a:noFill/>
        </p:spPr>
        <p:txBody>
          <a:bodyPr wrap="square" rtlCol="0">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a:latin typeface="Times New Roman" panose="02020603050405020304" pitchFamily="18" charset="0"/>
                <a:cs typeface="Times New Roman" panose="02020603050405020304" pitchFamily="18" charset="0"/>
              </a:rPr>
              <a:t>7.8×10</a:t>
            </a:r>
            <a:r>
              <a:rPr lang="en-CA" baseline="30000" dirty="0">
                <a:latin typeface="Symbol" panose="05050102010706020507" pitchFamily="18" charset="2"/>
                <a:cs typeface="Times New Roman" panose="02020603050405020304" pitchFamily="18" charset="0"/>
              </a:rPr>
              <a:t>-3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NAF(56) was mixed with 0-5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a:t>
            </a:r>
          </a:p>
        </p:txBody>
      </p:sp>
      <p:sp>
        <p:nvSpPr>
          <p:cNvPr id="5" name="Rectangle: Rounded Corners 4">
            <a:extLst>
              <a:ext uri="{FF2B5EF4-FFF2-40B4-BE49-F238E27FC236}">
                <a16:creationId xmlns:a16="http://schemas.microsoft.com/office/drawing/2014/main" id="{5CC7889F-7625-422D-AA90-3CFFADD91EBA}"/>
              </a:ext>
            </a:extLst>
          </p:cNvPr>
          <p:cNvSpPr/>
          <p:nvPr/>
        </p:nvSpPr>
        <p:spPr>
          <a:xfrm>
            <a:off x="6827743" y="71938"/>
            <a:ext cx="5364257" cy="752475"/>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Title 1">
            <a:extLst>
              <a:ext uri="{FF2B5EF4-FFF2-40B4-BE49-F238E27FC236}">
                <a16:creationId xmlns:a16="http://schemas.microsoft.com/office/drawing/2014/main" id="{BFDFA7BC-8BA4-41B1-A57D-DA1E7BFD7CAB}"/>
              </a:ext>
            </a:extLst>
          </p:cNvPr>
          <p:cNvSpPr txBox="1">
            <a:spLocks/>
          </p:cNvSpPr>
          <p:nvPr/>
        </p:nvSpPr>
        <p:spPr>
          <a:xfrm>
            <a:off x="157006" y="109498"/>
            <a:ext cx="10515600" cy="7524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graphicFrame>
        <p:nvGraphicFramePr>
          <p:cNvPr id="7" name="Object 6">
            <a:extLst>
              <a:ext uri="{FF2B5EF4-FFF2-40B4-BE49-F238E27FC236}">
                <a16:creationId xmlns:a16="http://schemas.microsoft.com/office/drawing/2014/main" id="{1BE30667-14A5-43A1-9107-623A200A8DB9}"/>
              </a:ext>
            </a:extLst>
          </p:cNvPr>
          <p:cNvGraphicFramePr>
            <a:graphicFrameLocks noChangeAspect="1"/>
          </p:cNvGraphicFramePr>
          <p:nvPr>
            <p:extLst>
              <p:ext uri="{D42A27DB-BD31-4B8C-83A1-F6EECF244321}">
                <p14:modId xmlns:p14="http://schemas.microsoft.com/office/powerpoint/2010/main" val="1781744693"/>
              </p:ext>
            </p:extLst>
          </p:nvPr>
        </p:nvGraphicFramePr>
        <p:xfrm>
          <a:off x="127407" y="1503039"/>
          <a:ext cx="601282" cy="857190"/>
        </p:xfrm>
        <a:graphic>
          <a:graphicData uri="http://schemas.openxmlformats.org/presentationml/2006/ole">
            <mc:AlternateContent xmlns:mc="http://schemas.openxmlformats.org/markup-compatibility/2006">
              <mc:Choice xmlns:v="urn:schemas-microsoft-com:vml" Requires="v">
                <p:oleObj spid="_x0000_s11892" name="CS ChemDraw Drawing" r:id="rId4" imgW="1375645" imgH="1962419" progId="ChemDraw.Document.6.0">
                  <p:embed/>
                </p:oleObj>
              </mc:Choice>
              <mc:Fallback>
                <p:oleObj name="CS ChemDraw Drawing" r:id="rId4" imgW="1375645" imgH="1962419" progId="ChemDraw.Document.6.0">
                  <p:embed/>
                  <p:pic>
                    <p:nvPicPr>
                      <p:cNvPr id="27" name="Object 26">
                        <a:extLst>
                          <a:ext uri="{FF2B5EF4-FFF2-40B4-BE49-F238E27FC236}">
                            <a16:creationId xmlns:a16="http://schemas.microsoft.com/office/drawing/2014/main" id="{7D30341A-76D9-4071-8E2C-DB2819E26B1D}"/>
                          </a:ext>
                        </a:extLst>
                      </p:cNvPr>
                      <p:cNvPicPr/>
                      <p:nvPr/>
                    </p:nvPicPr>
                    <p:blipFill>
                      <a:blip r:embed="rId5"/>
                      <a:stretch>
                        <a:fillRect/>
                      </a:stretch>
                    </p:blipFill>
                    <p:spPr>
                      <a:xfrm>
                        <a:off x="127407" y="1503039"/>
                        <a:ext cx="601282" cy="85719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0817576-D143-411A-BC21-A25CAF687B26}"/>
              </a:ext>
            </a:extLst>
          </p:cNvPr>
          <p:cNvGraphicFramePr>
            <a:graphicFrameLocks noChangeAspect="1"/>
          </p:cNvGraphicFramePr>
          <p:nvPr>
            <p:extLst>
              <p:ext uri="{D42A27DB-BD31-4B8C-83A1-F6EECF244321}">
                <p14:modId xmlns:p14="http://schemas.microsoft.com/office/powerpoint/2010/main" val="430289446"/>
              </p:ext>
            </p:extLst>
          </p:nvPr>
        </p:nvGraphicFramePr>
        <p:xfrm>
          <a:off x="1037913" y="1537700"/>
          <a:ext cx="601662" cy="857250"/>
        </p:xfrm>
        <a:graphic>
          <a:graphicData uri="http://schemas.openxmlformats.org/presentationml/2006/ole">
            <mc:AlternateContent xmlns:mc="http://schemas.openxmlformats.org/markup-compatibility/2006">
              <mc:Choice xmlns:v="urn:schemas-microsoft-com:vml" Requires="v">
                <p:oleObj spid="_x0000_s11893" name="CS ChemDraw Drawing" r:id="rId6" imgW="1375645" imgH="1962419" progId="ChemDraw.Document.6.0">
                  <p:embed/>
                </p:oleObj>
              </mc:Choice>
              <mc:Fallback>
                <p:oleObj name="CS ChemDraw Drawing" r:id="rId6" imgW="1375645" imgH="1962419" progId="ChemDraw.Document.6.0">
                  <p:embed/>
                  <p:pic>
                    <p:nvPicPr>
                      <p:cNvPr id="28" name="Object 27">
                        <a:extLst>
                          <a:ext uri="{FF2B5EF4-FFF2-40B4-BE49-F238E27FC236}">
                            <a16:creationId xmlns:a16="http://schemas.microsoft.com/office/drawing/2014/main" id="{1B430C15-9EEE-4EF7-9443-33A2E636FF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7913" y="1537700"/>
                        <a:ext cx="601662" cy="857250"/>
                      </a:xfrm>
                      <a:prstGeom prst="rect">
                        <a:avLst/>
                      </a:prstGeom>
                      <a:noFill/>
                      <a:ln>
                        <a:noFill/>
                      </a:ln>
                      <a:extLst/>
                    </p:spPr>
                  </p:pic>
                </p:oleObj>
              </mc:Fallback>
            </mc:AlternateContent>
          </a:graphicData>
        </a:graphic>
      </p:graphicFrame>
      <p:graphicFrame>
        <p:nvGraphicFramePr>
          <p:cNvPr id="9" name="Object 8">
            <a:extLst>
              <a:ext uri="{FF2B5EF4-FFF2-40B4-BE49-F238E27FC236}">
                <a16:creationId xmlns:a16="http://schemas.microsoft.com/office/drawing/2014/main" id="{A217A94D-0ECA-41EF-8A9A-384BEAB805AF}"/>
              </a:ext>
            </a:extLst>
          </p:cNvPr>
          <p:cNvGraphicFramePr>
            <a:graphicFrameLocks noChangeAspect="1"/>
          </p:cNvGraphicFramePr>
          <p:nvPr>
            <p:extLst>
              <p:ext uri="{D42A27DB-BD31-4B8C-83A1-F6EECF244321}">
                <p14:modId xmlns:p14="http://schemas.microsoft.com/office/powerpoint/2010/main" val="2348371890"/>
              </p:ext>
            </p:extLst>
          </p:nvPr>
        </p:nvGraphicFramePr>
        <p:xfrm>
          <a:off x="2053217" y="1537700"/>
          <a:ext cx="601662" cy="857250"/>
        </p:xfrm>
        <a:graphic>
          <a:graphicData uri="http://schemas.openxmlformats.org/presentationml/2006/ole">
            <mc:AlternateContent xmlns:mc="http://schemas.openxmlformats.org/markup-compatibility/2006">
              <mc:Choice xmlns:v="urn:schemas-microsoft-com:vml" Requires="v">
                <p:oleObj spid="_x0000_s11894" name="CS ChemDraw Drawing" r:id="rId7" imgW="1375645" imgH="1962419" progId="ChemDraw.Document.6.0">
                  <p:embed/>
                </p:oleObj>
              </mc:Choice>
              <mc:Fallback>
                <p:oleObj name="CS ChemDraw Drawing" r:id="rId7" imgW="1375645" imgH="1962419" progId="ChemDraw.Document.6.0">
                  <p:embed/>
                  <p:pic>
                    <p:nvPicPr>
                      <p:cNvPr id="29" name="Object 28">
                        <a:extLst>
                          <a:ext uri="{FF2B5EF4-FFF2-40B4-BE49-F238E27FC236}">
                            <a16:creationId xmlns:a16="http://schemas.microsoft.com/office/drawing/2014/main" id="{6105D7BF-18CE-4805-97B7-969A591403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3217" y="1537700"/>
                        <a:ext cx="601662" cy="857250"/>
                      </a:xfrm>
                      <a:prstGeom prst="rect">
                        <a:avLst/>
                      </a:prstGeom>
                      <a:noFill/>
                      <a:ln>
                        <a:noFill/>
                      </a:ln>
                      <a:extLst/>
                    </p:spPr>
                  </p:pic>
                </p:oleObj>
              </mc:Fallback>
            </mc:AlternateContent>
          </a:graphicData>
        </a:graphic>
      </p:graphicFrame>
      <p:graphicFrame>
        <p:nvGraphicFramePr>
          <p:cNvPr id="10" name="Object 9">
            <a:extLst>
              <a:ext uri="{FF2B5EF4-FFF2-40B4-BE49-F238E27FC236}">
                <a16:creationId xmlns:a16="http://schemas.microsoft.com/office/drawing/2014/main" id="{8BB20704-23CE-462B-A63A-A32FCC8F21E1}"/>
              </a:ext>
            </a:extLst>
          </p:cNvPr>
          <p:cNvGraphicFramePr>
            <a:graphicFrameLocks noChangeAspect="1"/>
          </p:cNvGraphicFramePr>
          <p:nvPr>
            <p:extLst>
              <p:ext uri="{D42A27DB-BD31-4B8C-83A1-F6EECF244321}">
                <p14:modId xmlns:p14="http://schemas.microsoft.com/office/powerpoint/2010/main" val="2238558855"/>
              </p:ext>
            </p:extLst>
          </p:nvPr>
        </p:nvGraphicFramePr>
        <p:xfrm>
          <a:off x="2172848" y="1537700"/>
          <a:ext cx="601663" cy="857250"/>
        </p:xfrm>
        <a:graphic>
          <a:graphicData uri="http://schemas.openxmlformats.org/presentationml/2006/ole">
            <mc:AlternateContent xmlns:mc="http://schemas.openxmlformats.org/markup-compatibility/2006">
              <mc:Choice xmlns:v="urn:schemas-microsoft-com:vml" Requires="v">
                <p:oleObj spid="_x0000_s11895" name="CS ChemDraw Drawing" r:id="rId8" imgW="1375645" imgH="1962419" progId="ChemDraw.Document.6.0">
                  <p:embed/>
                </p:oleObj>
              </mc:Choice>
              <mc:Fallback>
                <p:oleObj name="CS ChemDraw Drawing" r:id="rId8" imgW="1375645" imgH="1962419" progId="ChemDraw.Document.6.0">
                  <p:embed/>
                  <p:pic>
                    <p:nvPicPr>
                      <p:cNvPr id="30" name="Object 29">
                        <a:extLst>
                          <a:ext uri="{FF2B5EF4-FFF2-40B4-BE49-F238E27FC236}">
                            <a16:creationId xmlns:a16="http://schemas.microsoft.com/office/drawing/2014/main" id="{18316F67-996C-43BA-941A-94BA902237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2848" y="1537700"/>
                        <a:ext cx="601663" cy="857250"/>
                      </a:xfrm>
                      <a:prstGeom prst="rect">
                        <a:avLst/>
                      </a:prstGeom>
                      <a:noFill/>
                      <a:ln>
                        <a:noFill/>
                      </a:ln>
                      <a:extLst/>
                    </p:spPr>
                  </p:pic>
                </p:oleObj>
              </mc:Fallback>
            </mc:AlternateContent>
          </a:graphicData>
        </a:graphic>
      </p:graphicFrame>
      <p:graphicFrame>
        <p:nvGraphicFramePr>
          <p:cNvPr id="11" name="Object 10">
            <a:extLst>
              <a:ext uri="{FF2B5EF4-FFF2-40B4-BE49-F238E27FC236}">
                <a16:creationId xmlns:a16="http://schemas.microsoft.com/office/drawing/2014/main" id="{63198F1F-B00F-44EB-9DC7-DE485B028167}"/>
              </a:ext>
            </a:extLst>
          </p:cNvPr>
          <p:cNvGraphicFramePr>
            <a:graphicFrameLocks noChangeAspect="1"/>
          </p:cNvGraphicFramePr>
          <p:nvPr>
            <p:extLst>
              <p:ext uri="{D42A27DB-BD31-4B8C-83A1-F6EECF244321}">
                <p14:modId xmlns:p14="http://schemas.microsoft.com/office/powerpoint/2010/main" val="384705311"/>
              </p:ext>
            </p:extLst>
          </p:nvPr>
        </p:nvGraphicFramePr>
        <p:xfrm>
          <a:off x="9014796" y="1649554"/>
          <a:ext cx="601663" cy="857250"/>
        </p:xfrm>
        <a:graphic>
          <a:graphicData uri="http://schemas.openxmlformats.org/presentationml/2006/ole">
            <mc:AlternateContent xmlns:mc="http://schemas.openxmlformats.org/markup-compatibility/2006">
              <mc:Choice xmlns:v="urn:schemas-microsoft-com:vml" Requires="v">
                <p:oleObj spid="_x0000_s11896" name="CS ChemDraw Drawing" r:id="rId9" imgW="1375645" imgH="1962419" progId="ChemDraw.Document.6.0">
                  <p:embed/>
                </p:oleObj>
              </mc:Choice>
              <mc:Fallback>
                <p:oleObj name="CS ChemDraw Drawing" r:id="rId9" imgW="1375645" imgH="1962419" progId="ChemDraw.Document.6.0">
                  <p:embed/>
                  <p:pic>
                    <p:nvPicPr>
                      <p:cNvPr id="31" name="Object 30">
                        <a:extLst>
                          <a:ext uri="{FF2B5EF4-FFF2-40B4-BE49-F238E27FC236}">
                            <a16:creationId xmlns:a16="http://schemas.microsoft.com/office/drawing/2014/main" id="{5277779B-97E9-4CF3-A04F-362C20116D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4796" y="1649554"/>
                        <a:ext cx="601663" cy="857250"/>
                      </a:xfrm>
                      <a:prstGeom prst="rect">
                        <a:avLst/>
                      </a:prstGeom>
                      <a:noFill/>
                      <a:ln>
                        <a:noFill/>
                      </a:ln>
                      <a:extLst/>
                    </p:spPr>
                  </p:pic>
                </p:oleObj>
              </mc:Fallback>
            </mc:AlternateContent>
          </a:graphicData>
        </a:graphic>
      </p:graphicFrame>
      <p:graphicFrame>
        <p:nvGraphicFramePr>
          <p:cNvPr id="12" name="Object 11">
            <a:extLst>
              <a:ext uri="{FF2B5EF4-FFF2-40B4-BE49-F238E27FC236}">
                <a16:creationId xmlns:a16="http://schemas.microsoft.com/office/drawing/2014/main" id="{52CC4A41-8BDB-4116-ADB6-F79DB03BF05E}"/>
              </a:ext>
            </a:extLst>
          </p:cNvPr>
          <p:cNvGraphicFramePr>
            <a:graphicFrameLocks noChangeAspect="1"/>
          </p:cNvGraphicFramePr>
          <p:nvPr>
            <p:extLst>
              <p:ext uri="{D42A27DB-BD31-4B8C-83A1-F6EECF244321}">
                <p14:modId xmlns:p14="http://schemas.microsoft.com/office/powerpoint/2010/main" val="3433033466"/>
              </p:ext>
            </p:extLst>
          </p:nvPr>
        </p:nvGraphicFramePr>
        <p:xfrm>
          <a:off x="9281871" y="1391847"/>
          <a:ext cx="601663" cy="857250"/>
        </p:xfrm>
        <a:graphic>
          <a:graphicData uri="http://schemas.openxmlformats.org/presentationml/2006/ole">
            <mc:AlternateContent xmlns:mc="http://schemas.openxmlformats.org/markup-compatibility/2006">
              <mc:Choice xmlns:v="urn:schemas-microsoft-com:vml" Requires="v">
                <p:oleObj spid="_x0000_s11897" name="CS ChemDraw Drawing" r:id="rId10" imgW="1375645" imgH="1962419" progId="ChemDraw.Document.6.0">
                  <p:embed/>
                </p:oleObj>
              </mc:Choice>
              <mc:Fallback>
                <p:oleObj name="CS ChemDraw Drawing" r:id="rId10" imgW="1375645" imgH="1962419" progId="ChemDraw.Document.6.0">
                  <p:embed/>
                  <p:pic>
                    <p:nvPicPr>
                      <p:cNvPr id="32" name="Object 31">
                        <a:extLst>
                          <a:ext uri="{FF2B5EF4-FFF2-40B4-BE49-F238E27FC236}">
                            <a16:creationId xmlns:a16="http://schemas.microsoft.com/office/drawing/2014/main" id="{4EA29F2A-BD52-48A2-A54E-409760EEA3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1871" y="1391847"/>
                        <a:ext cx="601663" cy="857250"/>
                      </a:xfrm>
                      <a:prstGeom prst="rect">
                        <a:avLst/>
                      </a:prstGeom>
                      <a:noFill/>
                      <a:ln>
                        <a:noFill/>
                      </a:ln>
                      <a:extLst/>
                    </p:spPr>
                  </p:pic>
                </p:oleObj>
              </mc:Fallback>
            </mc:AlternateContent>
          </a:graphicData>
        </a:graphic>
      </p:graphicFrame>
      <p:cxnSp>
        <p:nvCxnSpPr>
          <p:cNvPr id="13" name="Straight Arrow Connector 12">
            <a:extLst>
              <a:ext uri="{FF2B5EF4-FFF2-40B4-BE49-F238E27FC236}">
                <a16:creationId xmlns:a16="http://schemas.microsoft.com/office/drawing/2014/main" id="{547F4E52-6BEF-4301-A4B9-B2D87F872C3F}"/>
              </a:ext>
            </a:extLst>
          </p:cNvPr>
          <p:cNvCxnSpPr/>
          <p:nvPr/>
        </p:nvCxnSpPr>
        <p:spPr>
          <a:xfrm>
            <a:off x="1678002" y="1908556"/>
            <a:ext cx="360040"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FFF01EAA-6CC7-4B95-8D11-FF88AEC45B1F}"/>
              </a:ext>
            </a:extLst>
          </p:cNvPr>
          <p:cNvCxnSpPr/>
          <p:nvPr/>
        </p:nvCxnSpPr>
        <p:spPr>
          <a:xfrm flipH="1">
            <a:off x="10365225" y="1940003"/>
            <a:ext cx="358747"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15" name="TextBox 14">
            <a:extLst>
              <a:ext uri="{FF2B5EF4-FFF2-40B4-BE49-F238E27FC236}">
                <a16:creationId xmlns:a16="http://schemas.microsoft.com/office/drawing/2014/main" id="{22E63767-7F30-47DB-A63C-74CA0D100FDF}"/>
              </a:ext>
            </a:extLst>
          </p:cNvPr>
          <p:cNvSpPr txBox="1"/>
          <p:nvPr/>
        </p:nvSpPr>
        <p:spPr>
          <a:xfrm>
            <a:off x="703471" y="1761177"/>
            <a:ext cx="312906" cy="400110"/>
          </a:xfrm>
          <a:prstGeom prst="rect">
            <a:avLst/>
          </a:prstGeom>
          <a:noFill/>
        </p:spPr>
        <p:txBody>
          <a:bodyPr wrap="none" rtlCol="0">
            <a:spAutoFit/>
          </a:bodyPr>
          <a:lstStyle/>
          <a:p>
            <a:r>
              <a:rPr lang="en-US" sz="2000" b="1" dirty="0"/>
              <a:t>+</a:t>
            </a:r>
            <a:endParaRPr lang="en-CA" sz="2000" b="1" dirty="0"/>
          </a:p>
        </p:txBody>
      </p:sp>
      <p:sp>
        <p:nvSpPr>
          <p:cNvPr id="16" name="TextBox 15">
            <a:extLst>
              <a:ext uri="{FF2B5EF4-FFF2-40B4-BE49-F238E27FC236}">
                <a16:creationId xmlns:a16="http://schemas.microsoft.com/office/drawing/2014/main" id="{E24EF999-1846-4C3D-86DA-4C6D6B8ED95A}"/>
              </a:ext>
            </a:extLst>
          </p:cNvPr>
          <p:cNvSpPr txBox="1"/>
          <p:nvPr/>
        </p:nvSpPr>
        <p:spPr>
          <a:xfrm>
            <a:off x="540606" y="1361067"/>
            <a:ext cx="312906" cy="400110"/>
          </a:xfrm>
          <a:prstGeom prst="rect">
            <a:avLst/>
          </a:prstGeom>
          <a:noFill/>
        </p:spPr>
        <p:txBody>
          <a:bodyPr wrap="none" rtlCol="0">
            <a:spAutoFit/>
          </a:bodyPr>
          <a:lstStyle/>
          <a:p>
            <a:r>
              <a:rPr lang="en-US" sz="2000" b="1" dirty="0"/>
              <a:t>*</a:t>
            </a:r>
            <a:endParaRPr lang="en-CA" sz="2000" b="1" dirty="0"/>
          </a:p>
        </p:txBody>
      </p:sp>
      <p:sp>
        <p:nvSpPr>
          <p:cNvPr id="17" name="TextBox 16">
            <a:extLst>
              <a:ext uri="{FF2B5EF4-FFF2-40B4-BE49-F238E27FC236}">
                <a16:creationId xmlns:a16="http://schemas.microsoft.com/office/drawing/2014/main" id="{E3F3DD46-1731-4A6A-9226-1534A5FF233E}"/>
              </a:ext>
            </a:extLst>
          </p:cNvPr>
          <p:cNvSpPr txBox="1"/>
          <p:nvPr/>
        </p:nvSpPr>
        <p:spPr>
          <a:xfrm>
            <a:off x="1307529" y="1162988"/>
            <a:ext cx="1087343" cy="369332"/>
          </a:xfrm>
          <a:prstGeom prst="rect">
            <a:avLst/>
          </a:prstGeom>
          <a:noFill/>
        </p:spPr>
        <p:txBody>
          <a:bodyPr wrap="square" rtlCol="0">
            <a:spAutoFit/>
          </a:bodyPr>
          <a:lstStyle/>
          <a:p>
            <a:r>
              <a:rPr lang="en-CA" dirty="0">
                <a:latin typeface="times" panose="02020603050405020304" pitchFamily="18" charset="0"/>
                <a:cs typeface="times" panose="02020603050405020304" pitchFamily="18" charset="0"/>
              </a:rPr>
              <a:t>Diffusion</a:t>
            </a:r>
          </a:p>
        </p:txBody>
      </p:sp>
      <p:sp>
        <p:nvSpPr>
          <p:cNvPr id="18" name="TextBox 17">
            <a:extLst>
              <a:ext uri="{FF2B5EF4-FFF2-40B4-BE49-F238E27FC236}">
                <a16:creationId xmlns:a16="http://schemas.microsoft.com/office/drawing/2014/main" id="{D449E0A5-BE0B-4319-8B97-7A8A4B0573E7}"/>
              </a:ext>
            </a:extLst>
          </p:cNvPr>
          <p:cNvSpPr txBox="1"/>
          <p:nvPr/>
        </p:nvSpPr>
        <p:spPr>
          <a:xfrm>
            <a:off x="10011309" y="1171074"/>
            <a:ext cx="1216830" cy="553998"/>
          </a:xfrm>
          <a:prstGeom prst="rect">
            <a:avLst/>
          </a:prstGeom>
          <a:noFill/>
        </p:spPr>
        <p:txBody>
          <a:bodyPr wrap="square" rtlCol="0">
            <a:spAutoFit/>
          </a:bodyPr>
          <a:lstStyle/>
          <a:p>
            <a:pPr algn="ctr">
              <a:lnSpc>
                <a:spcPts val="1800"/>
              </a:lnSpc>
            </a:pPr>
            <a:r>
              <a:rPr lang="en-CA" dirty="0">
                <a:latin typeface="times" panose="02020603050405020304" pitchFamily="18" charset="0"/>
                <a:cs typeface="times" panose="02020603050405020304" pitchFamily="18" charset="0"/>
              </a:rPr>
              <a:t>Direct excitation</a:t>
            </a:r>
          </a:p>
        </p:txBody>
      </p:sp>
      <p:graphicFrame>
        <p:nvGraphicFramePr>
          <p:cNvPr id="40" name="Chart 39">
            <a:extLst>
              <a:ext uri="{FF2B5EF4-FFF2-40B4-BE49-F238E27FC236}">
                <a16:creationId xmlns:a16="http://schemas.microsoft.com/office/drawing/2014/main" id="{2E3D160F-84DB-456C-8230-C6D7ED3E22A6}"/>
              </a:ext>
            </a:extLst>
          </p:cNvPr>
          <p:cNvGraphicFramePr>
            <a:graphicFrameLocks/>
          </p:cNvGraphicFramePr>
          <p:nvPr>
            <p:extLst>
              <p:ext uri="{D42A27DB-BD31-4B8C-83A1-F6EECF244321}">
                <p14:modId xmlns:p14="http://schemas.microsoft.com/office/powerpoint/2010/main" val="2775877611"/>
              </p:ext>
            </p:extLst>
          </p:nvPr>
        </p:nvGraphicFramePr>
        <p:xfrm>
          <a:off x="7648275" y="3282698"/>
          <a:ext cx="4411983" cy="3783106"/>
        </p:xfrm>
        <a:graphic>
          <a:graphicData uri="http://schemas.openxmlformats.org/drawingml/2006/chart">
            <c:chart xmlns:c="http://schemas.openxmlformats.org/drawingml/2006/chart" xmlns:r="http://schemas.openxmlformats.org/officeDocument/2006/relationships" r:id="rId11"/>
          </a:graphicData>
        </a:graphic>
      </p:graphicFrame>
      <p:sp>
        <p:nvSpPr>
          <p:cNvPr id="41" name="TextBox 6">
            <a:extLst>
              <a:ext uri="{FF2B5EF4-FFF2-40B4-BE49-F238E27FC236}">
                <a16:creationId xmlns:a16="http://schemas.microsoft.com/office/drawing/2014/main" id="{314256A7-BC75-4402-9F9C-0CCB07B1D599}"/>
              </a:ext>
            </a:extLst>
          </p:cNvPr>
          <p:cNvSpPr txBox="1"/>
          <p:nvPr/>
        </p:nvSpPr>
        <p:spPr>
          <a:xfrm>
            <a:off x="8879368" y="3406629"/>
            <a:ext cx="3461240" cy="369332"/>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CA" sz="1800" b="1" dirty="0">
                <a:latin typeface="Times New Roman" pitchFamily="18" charset="0"/>
                <a:cs typeface="Times New Roman" pitchFamily="18" charset="0"/>
              </a:rPr>
              <a:t>Excimer formed</a:t>
            </a:r>
            <a:r>
              <a:rPr lang="en-CA" sz="1800" b="1" baseline="0" dirty="0">
                <a:latin typeface="Times New Roman" pitchFamily="18" charset="0"/>
                <a:cs typeface="Times New Roman" pitchFamily="18" charset="0"/>
              </a:rPr>
              <a:t> via diffusion</a:t>
            </a:r>
            <a:endParaRPr lang="en-CA" sz="1800" b="1" dirty="0">
              <a:latin typeface="Times New Roman" pitchFamily="18" charset="0"/>
              <a:cs typeface="Times New Roman" pitchFamily="18" charset="0"/>
            </a:endParaRPr>
          </a:p>
        </p:txBody>
      </p:sp>
      <p:sp>
        <p:nvSpPr>
          <p:cNvPr id="42" name="TextBox 7">
            <a:extLst>
              <a:ext uri="{FF2B5EF4-FFF2-40B4-BE49-F238E27FC236}">
                <a16:creationId xmlns:a16="http://schemas.microsoft.com/office/drawing/2014/main" id="{36B85A89-31B7-4267-A2B7-E329C9FEB808}"/>
              </a:ext>
            </a:extLst>
          </p:cNvPr>
          <p:cNvSpPr txBox="1"/>
          <p:nvPr/>
        </p:nvSpPr>
        <p:spPr>
          <a:xfrm>
            <a:off x="8816892" y="4607198"/>
            <a:ext cx="2352674" cy="646331"/>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CA" sz="1800" b="1" cap="none" spc="0" dirty="0">
                <a:ln w="12700">
                  <a:solidFill>
                    <a:sysClr val="windowText" lastClr="000000"/>
                  </a:solidFill>
                  <a:prstDash val="solid"/>
                </a:ln>
                <a:solidFill>
                  <a:schemeClr val="bg1"/>
                </a:solidFill>
                <a:effectLst>
                  <a:outerShdw blurRad="41275" dist="20320" dir="1800000" algn="tl" rotWithShape="0">
                    <a:srgbClr val="000000">
                      <a:alpha val="40000"/>
                    </a:srgbClr>
                  </a:outerShdw>
                </a:effectLst>
                <a:latin typeface="Times New Roman" pitchFamily="18" charset="0"/>
                <a:cs typeface="Times New Roman" pitchFamily="18" charset="0"/>
              </a:rPr>
              <a:t>Formed via Direct Excitation</a:t>
            </a:r>
          </a:p>
        </p:txBody>
      </p:sp>
      <p:graphicFrame>
        <p:nvGraphicFramePr>
          <p:cNvPr id="44" name="Chart 43">
            <a:extLst>
              <a:ext uri="{FF2B5EF4-FFF2-40B4-BE49-F238E27FC236}">
                <a16:creationId xmlns:a16="http://schemas.microsoft.com/office/drawing/2014/main" id="{BCF8B71D-85E6-4B45-B060-F464F32E184D}"/>
              </a:ext>
            </a:extLst>
          </p:cNvPr>
          <p:cNvGraphicFramePr/>
          <p:nvPr>
            <p:extLst>
              <p:ext uri="{D42A27DB-BD31-4B8C-83A1-F6EECF244321}">
                <p14:modId xmlns:p14="http://schemas.microsoft.com/office/powerpoint/2010/main" val="3477147572"/>
              </p:ext>
            </p:extLst>
          </p:nvPr>
        </p:nvGraphicFramePr>
        <p:xfrm>
          <a:off x="3824511" y="3406629"/>
          <a:ext cx="4101690" cy="3607000"/>
        </p:xfrm>
        <a:graphic>
          <a:graphicData uri="http://schemas.openxmlformats.org/drawingml/2006/chart">
            <c:chart xmlns:c="http://schemas.openxmlformats.org/drawingml/2006/chart" xmlns:r="http://schemas.openxmlformats.org/officeDocument/2006/relationships" r:id="rId12"/>
          </a:graphicData>
        </a:graphic>
      </p:graphicFrame>
      <p:grpSp>
        <p:nvGrpSpPr>
          <p:cNvPr id="45" name="Group 44">
            <a:extLst>
              <a:ext uri="{FF2B5EF4-FFF2-40B4-BE49-F238E27FC236}">
                <a16:creationId xmlns:a16="http://schemas.microsoft.com/office/drawing/2014/main" id="{399740C6-3D21-40A4-A0BF-B39A54DAD242}"/>
              </a:ext>
            </a:extLst>
          </p:cNvPr>
          <p:cNvGrpSpPr/>
          <p:nvPr/>
        </p:nvGrpSpPr>
        <p:grpSpPr>
          <a:xfrm>
            <a:off x="6473781" y="3505578"/>
            <a:ext cx="1143016" cy="671529"/>
            <a:chOff x="6305799" y="3282698"/>
            <a:chExt cx="1143016" cy="671529"/>
          </a:xfrm>
        </p:grpSpPr>
        <p:sp>
          <p:nvSpPr>
            <p:cNvPr id="46" name="Down Arrow 2">
              <a:extLst>
                <a:ext uri="{FF2B5EF4-FFF2-40B4-BE49-F238E27FC236}">
                  <a16:creationId xmlns:a16="http://schemas.microsoft.com/office/drawing/2014/main" id="{CC72DA8F-00DA-4D8A-9A5C-CB6CC47A7EB6}"/>
                </a:ext>
              </a:extLst>
            </p:cNvPr>
            <p:cNvSpPr/>
            <p:nvPr/>
          </p:nvSpPr>
          <p:spPr>
            <a:xfrm>
              <a:off x="6976821" y="3707161"/>
              <a:ext cx="314571" cy="247066"/>
            </a:xfrm>
            <a:prstGeom prst="downArrow">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7" name="TextBox 46">
              <a:extLst>
                <a:ext uri="{FF2B5EF4-FFF2-40B4-BE49-F238E27FC236}">
                  <a16:creationId xmlns:a16="http://schemas.microsoft.com/office/drawing/2014/main" id="{53AAB755-CE0A-4581-A601-BB02933A3489}"/>
                </a:ext>
              </a:extLst>
            </p:cNvPr>
            <p:cNvSpPr txBox="1"/>
            <p:nvPr/>
          </p:nvSpPr>
          <p:spPr>
            <a:xfrm>
              <a:off x="6305799" y="3282698"/>
              <a:ext cx="1143016"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38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grpSp>
      <p:sp>
        <p:nvSpPr>
          <p:cNvPr id="48" name="Down Arrow 38">
            <a:extLst>
              <a:ext uri="{FF2B5EF4-FFF2-40B4-BE49-F238E27FC236}">
                <a16:creationId xmlns:a16="http://schemas.microsoft.com/office/drawing/2014/main" id="{893FAC70-03C8-4AB4-B7FC-C86983305E8A}"/>
              </a:ext>
            </a:extLst>
          </p:cNvPr>
          <p:cNvSpPr/>
          <p:nvPr/>
        </p:nvSpPr>
        <p:spPr>
          <a:xfrm flipV="1">
            <a:off x="11395387" y="5212847"/>
            <a:ext cx="123647" cy="262836"/>
          </a:xfrm>
          <a:prstGeom prst="downArrow">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TextBox 48">
            <a:extLst>
              <a:ext uri="{FF2B5EF4-FFF2-40B4-BE49-F238E27FC236}">
                <a16:creationId xmlns:a16="http://schemas.microsoft.com/office/drawing/2014/main" id="{BF738EAA-75F6-414E-BAF0-1B3174578A8D}"/>
              </a:ext>
            </a:extLst>
          </p:cNvPr>
          <p:cNvSpPr txBox="1"/>
          <p:nvPr/>
        </p:nvSpPr>
        <p:spPr>
          <a:xfrm>
            <a:off x="11234000" y="5506617"/>
            <a:ext cx="1143016"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38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graphicFrame>
        <p:nvGraphicFramePr>
          <p:cNvPr id="50" name="Chart 49">
            <a:extLst>
              <a:ext uri="{FF2B5EF4-FFF2-40B4-BE49-F238E27FC236}">
                <a16:creationId xmlns:a16="http://schemas.microsoft.com/office/drawing/2014/main" id="{91F53E95-9CE5-41D8-9D19-F82DD5368031}"/>
              </a:ext>
            </a:extLst>
          </p:cNvPr>
          <p:cNvGraphicFramePr/>
          <p:nvPr>
            <p:extLst>
              <p:ext uri="{D42A27DB-BD31-4B8C-83A1-F6EECF244321}">
                <p14:modId xmlns:p14="http://schemas.microsoft.com/office/powerpoint/2010/main" val="2060299480"/>
              </p:ext>
            </p:extLst>
          </p:nvPr>
        </p:nvGraphicFramePr>
        <p:xfrm>
          <a:off x="49611" y="3444904"/>
          <a:ext cx="3932399" cy="3420873"/>
        </p:xfrm>
        <a:graphic>
          <a:graphicData uri="http://schemas.openxmlformats.org/drawingml/2006/chart">
            <c:chart xmlns:c="http://schemas.openxmlformats.org/drawingml/2006/chart" xmlns:r="http://schemas.openxmlformats.org/officeDocument/2006/relationships" r:id="rId13"/>
          </a:graphicData>
        </a:graphic>
      </p:graphicFrame>
      <p:sp>
        <p:nvSpPr>
          <p:cNvPr id="51" name="TextBox 50">
            <a:extLst>
              <a:ext uri="{FF2B5EF4-FFF2-40B4-BE49-F238E27FC236}">
                <a16:creationId xmlns:a16="http://schemas.microsoft.com/office/drawing/2014/main" id="{19312E1C-1694-4540-B550-61D7179009E4}"/>
              </a:ext>
            </a:extLst>
          </p:cNvPr>
          <p:cNvSpPr txBox="1"/>
          <p:nvPr/>
        </p:nvSpPr>
        <p:spPr>
          <a:xfrm>
            <a:off x="1205785" y="3652172"/>
            <a:ext cx="3072905" cy="400110"/>
          </a:xfrm>
          <a:prstGeom prst="rect">
            <a:avLst/>
          </a:prstGeom>
          <a:noFill/>
        </p:spPr>
        <p:txBody>
          <a:bodyPr wrap="square" rtlCol="0">
            <a:spAutoFit/>
          </a:bodyPr>
          <a:lstStyle/>
          <a:p>
            <a:r>
              <a:rPr lang="en-CA" sz="2000" b="1" dirty="0">
                <a:latin typeface="Times New Roman" panose="02020603050405020304" pitchFamily="18" charset="0"/>
                <a:cs typeface="Times New Roman" panose="02020603050405020304" pitchFamily="18" charset="0"/>
              </a:rPr>
              <a:t>[NAF(56)]=0.01wt%</a:t>
            </a:r>
          </a:p>
        </p:txBody>
      </p:sp>
      <p:sp>
        <p:nvSpPr>
          <p:cNvPr id="52" name="TextBox 51">
            <a:extLst>
              <a:ext uri="{FF2B5EF4-FFF2-40B4-BE49-F238E27FC236}">
                <a16:creationId xmlns:a16="http://schemas.microsoft.com/office/drawing/2014/main" id="{C4A337B8-5F01-4360-B5E1-8DE4CE024104}"/>
              </a:ext>
            </a:extLst>
          </p:cNvPr>
          <p:cNvSpPr txBox="1"/>
          <p:nvPr/>
        </p:nvSpPr>
        <p:spPr>
          <a:xfrm>
            <a:off x="1792321" y="4000166"/>
            <a:ext cx="1937739" cy="830997"/>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NAF(56)]= 56 </a:t>
            </a:r>
            <a:r>
              <a:rPr lang="en-CA" sz="2400" b="1" dirty="0" err="1">
                <a:latin typeface="Times New Roman" panose="02020603050405020304" pitchFamily="18" charset="0"/>
                <a:cs typeface="Times New Roman" panose="02020603050405020304" pitchFamily="18" charset="0"/>
              </a:rPr>
              <a:t>wt</a:t>
            </a:r>
            <a:r>
              <a:rPr lang="en-CA" sz="2400" b="1" dirty="0">
                <a:latin typeface="Times New Roman" panose="02020603050405020304" pitchFamily="18" charset="0"/>
                <a:cs typeface="Times New Roman" panose="02020603050405020304" pitchFamily="18" charset="0"/>
              </a:rPr>
              <a:t>%</a:t>
            </a:r>
          </a:p>
        </p:txBody>
      </p:sp>
      <p:sp>
        <p:nvSpPr>
          <p:cNvPr id="53" name="Arrow: Right 52">
            <a:extLst>
              <a:ext uri="{FF2B5EF4-FFF2-40B4-BE49-F238E27FC236}">
                <a16:creationId xmlns:a16="http://schemas.microsoft.com/office/drawing/2014/main" id="{E49E1E41-D677-416C-8E52-14FC2BAA65F0}"/>
              </a:ext>
            </a:extLst>
          </p:cNvPr>
          <p:cNvSpPr/>
          <p:nvPr/>
        </p:nvSpPr>
        <p:spPr>
          <a:xfrm rot="9165998">
            <a:off x="1246875" y="4186975"/>
            <a:ext cx="192132" cy="7227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54" name="Arrow: Right 53">
            <a:extLst>
              <a:ext uri="{FF2B5EF4-FFF2-40B4-BE49-F238E27FC236}">
                <a16:creationId xmlns:a16="http://schemas.microsoft.com/office/drawing/2014/main" id="{650D6863-8586-46FB-833C-75BB36D910D1}"/>
              </a:ext>
            </a:extLst>
          </p:cNvPr>
          <p:cNvSpPr/>
          <p:nvPr/>
        </p:nvSpPr>
        <p:spPr>
          <a:xfrm rot="6961521">
            <a:off x="1342514" y="4996705"/>
            <a:ext cx="498407" cy="45719"/>
          </a:xfrm>
          <a:prstGeom prst="rightArrow">
            <a:avLst/>
          </a:prstGeom>
          <a:noFill/>
          <a:ln>
            <a:solidFill>
              <a:schemeClr val="dk1">
                <a:shade val="50000"/>
              </a:schemeClr>
            </a:solidFill>
            <a:prstDash val="sysDash"/>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55" name="Arrow: Down 54">
            <a:extLst>
              <a:ext uri="{FF2B5EF4-FFF2-40B4-BE49-F238E27FC236}">
                <a16:creationId xmlns:a16="http://schemas.microsoft.com/office/drawing/2014/main" id="{CAA07DBF-2DEA-49F4-85BB-1F471463D8A4}"/>
              </a:ext>
            </a:extLst>
          </p:cNvPr>
          <p:cNvSpPr/>
          <p:nvPr/>
        </p:nvSpPr>
        <p:spPr>
          <a:xfrm>
            <a:off x="2297461" y="5287436"/>
            <a:ext cx="116374" cy="234785"/>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56" name="TextBox 1">
            <a:extLst>
              <a:ext uri="{FF2B5EF4-FFF2-40B4-BE49-F238E27FC236}">
                <a16:creationId xmlns:a16="http://schemas.microsoft.com/office/drawing/2014/main" id="{E1304191-3B13-4838-A140-CB85F23C553D}"/>
              </a:ext>
            </a:extLst>
          </p:cNvPr>
          <p:cNvSpPr txBox="1"/>
          <p:nvPr/>
        </p:nvSpPr>
        <p:spPr>
          <a:xfrm>
            <a:off x="1977922" y="4850981"/>
            <a:ext cx="642213" cy="965918"/>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CA" sz="2400" b="1" dirty="0">
                <a:latin typeface="Times New Roman" panose="02020603050405020304" pitchFamily="18" charset="0"/>
                <a:cs typeface="Times New Roman" panose="02020603050405020304" pitchFamily="18" charset="0"/>
              </a:rPr>
              <a:t>Max </a:t>
            </a:r>
            <a:r>
              <a:rPr lang="el-GR" sz="2400" b="1" dirty="0">
                <a:latin typeface="Times New Roman" panose="02020603050405020304" pitchFamily="18" charset="0"/>
                <a:cs typeface="Times New Roman" panose="02020603050405020304" pitchFamily="18" charset="0"/>
              </a:rPr>
              <a:t>λ</a:t>
            </a:r>
            <a:endParaRPr lang="en-CA" sz="2400" b="1" dirty="0">
              <a:latin typeface="Times New Roman" panose="02020603050405020304" pitchFamily="18" charset="0"/>
              <a:cs typeface="Times New Roman" panose="02020603050405020304" pitchFamily="18" charset="0"/>
            </a:endParaRPr>
          </a:p>
        </p:txBody>
      </p:sp>
      <p:grpSp>
        <p:nvGrpSpPr>
          <p:cNvPr id="57" name="Group 56">
            <a:extLst>
              <a:ext uri="{FF2B5EF4-FFF2-40B4-BE49-F238E27FC236}">
                <a16:creationId xmlns:a16="http://schemas.microsoft.com/office/drawing/2014/main" id="{000971BF-F62C-4B7B-88E7-1DB96FB104AE}"/>
              </a:ext>
            </a:extLst>
          </p:cNvPr>
          <p:cNvGrpSpPr/>
          <p:nvPr/>
        </p:nvGrpSpPr>
        <p:grpSpPr>
          <a:xfrm>
            <a:off x="5820143" y="4600934"/>
            <a:ext cx="622159" cy="369332"/>
            <a:chOff x="9647646" y="5521585"/>
            <a:chExt cx="622159" cy="369332"/>
          </a:xfrm>
        </p:grpSpPr>
        <p:sp>
          <p:nvSpPr>
            <p:cNvPr id="58" name="TextBox 57">
              <a:extLst>
                <a:ext uri="{FF2B5EF4-FFF2-40B4-BE49-F238E27FC236}">
                  <a16:creationId xmlns:a16="http://schemas.microsoft.com/office/drawing/2014/main" id="{F78A5D7E-A184-493C-B917-7A25422ABDD3}"/>
                </a:ext>
              </a:extLst>
            </p:cNvPr>
            <p:cNvSpPr txBox="1"/>
            <p:nvPr/>
          </p:nvSpPr>
          <p:spPr>
            <a:xfrm>
              <a:off x="9647646" y="5521585"/>
              <a:ext cx="533302" cy="369332"/>
            </a:xfrm>
            <a:prstGeom prst="rect">
              <a:avLst/>
            </a:prstGeom>
            <a:noFill/>
          </p:spPr>
          <p:txBody>
            <a:bodyPr wrap="square" rtlCol="0">
              <a:spAutoFit/>
            </a:bodyPr>
            <a:lstStyle/>
            <a:p>
              <a:r>
                <a:rPr lang="en-CA" b="1" i="1" dirty="0">
                  <a:latin typeface="times" panose="02020603050405020304" pitchFamily="18" charset="0"/>
                  <a:cs typeface="times" panose="02020603050405020304" pitchFamily="18" charset="0"/>
                </a:rPr>
                <a:t>C</a:t>
              </a:r>
              <a:r>
                <a:rPr lang="en-CA" b="1" dirty="0">
                  <a:latin typeface="times" panose="02020603050405020304" pitchFamily="18" charset="0"/>
                  <a:cs typeface="times" panose="02020603050405020304" pitchFamily="18" charset="0"/>
                </a:rPr>
                <a:t>*</a:t>
              </a:r>
              <a:endParaRPr lang="en-CA" b="1" i="1" dirty="0">
                <a:latin typeface="times" panose="02020603050405020304" pitchFamily="18" charset="0"/>
                <a:cs typeface="times" panose="02020603050405020304" pitchFamily="18" charset="0"/>
              </a:endParaRPr>
            </a:p>
          </p:txBody>
        </p:sp>
        <p:sp>
          <p:nvSpPr>
            <p:cNvPr id="59" name="Down Arrow 58">
              <a:extLst>
                <a:ext uri="{FF2B5EF4-FFF2-40B4-BE49-F238E27FC236}">
                  <a16:creationId xmlns:a16="http://schemas.microsoft.com/office/drawing/2014/main" id="{F4F9A53E-4B7A-4DC7-AD97-1A3615ADA369}"/>
                </a:ext>
              </a:extLst>
            </p:cNvPr>
            <p:cNvSpPr/>
            <p:nvPr/>
          </p:nvSpPr>
          <p:spPr>
            <a:xfrm flipV="1">
              <a:off x="10077837" y="5578419"/>
              <a:ext cx="191968" cy="255665"/>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66" name="Arrow: Right 65">
            <a:extLst>
              <a:ext uri="{FF2B5EF4-FFF2-40B4-BE49-F238E27FC236}">
                <a16:creationId xmlns:a16="http://schemas.microsoft.com/office/drawing/2014/main" id="{BBA39628-201E-4FDE-B9FA-B197B2A94ED9}"/>
              </a:ext>
            </a:extLst>
          </p:cNvPr>
          <p:cNvSpPr/>
          <p:nvPr/>
        </p:nvSpPr>
        <p:spPr>
          <a:xfrm rot="16200000">
            <a:off x="6744799" y="4756585"/>
            <a:ext cx="608040" cy="191969"/>
          </a:xfrm>
          <a:prstGeom prst="rightArrow">
            <a:avLst/>
          </a:prstGeom>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67" name="TextBox 66">
            <a:extLst>
              <a:ext uri="{FF2B5EF4-FFF2-40B4-BE49-F238E27FC236}">
                <a16:creationId xmlns:a16="http://schemas.microsoft.com/office/drawing/2014/main" id="{B300E283-B724-4128-992B-4BC43422AD12}"/>
              </a:ext>
            </a:extLst>
          </p:cNvPr>
          <p:cNvSpPr txBox="1"/>
          <p:nvPr/>
        </p:nvSpPr>
        <p:spPr>
          <a:xfrm>
            <a:off x="6724132" y="5138940"/>
            <a:ext cx="627095"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C**</a:t>
            </a:r>
          </a:p>
        </p:txBody>
      </p:sp>
      <p:pic>
        <p:nvPicPr>
          <p:cNvPr id="68" name="Picture 67">
            <a:extLst>
              <a:ext uri="{FF2B5EF4-FFF2-40B4-BE49-F238E27FC236}">
                <a16:creationId xmlns:a16="http://schemas.microsoft.com/office/drawing/2014/main" id="{F0BA45CB-8889-4D9A-BDC7-7DE89115675E}"/>
              </a:ext>
            </a:extLst>
          </p:cNvPr>
          <p:cNvPicPr>
            <a:picLocks noChangeAspect="1"/>
          </p:cNvPicPr>
          <p:nvPr/>
        </p:nvPicPr>
        <p:blipFill>
          <a:blip r:embed="rId14"/>
          <a:stretch>
            <a:fillRect/>
          </a:stretch>
        </p:blipFill>
        <p:spPr>
          <a:xfrm>
            <a:off x="3287405" y="1617585"/>
            <a:ext cx="1994820" cy="861704"/>
          </a:xfrm>
          <a:prstGeom prst="rect">
            <a:avLst/>
          </a:prstGeom>
        </p:spPr>
      </p:pic>
      <p:pic>
        <p:nvPicPr>
          <p:cNvPr id="69" name="Picture 68">
            <a:extLst>
              <a:ext uri="{FF2B5EF4-FFF2-40B4-BE49-F238E27FC236}">
                <a16:creationId xmlns:a16="http://schemas.microsoft.com/office/drawing/2014/main" id="{98FED1BE-8DCF-4A92-B577-850651B45CDA}"/>
              </a:ext>
            </a:extLst>
          </p:cNvPr>
          <p:cNvPicPr>
            <a:picLocks noChangeAspect="1"/>
          </p:cNvPicPr>
          <p:nvPr/>
        </p:nvPicPr>
        <p:blipFill>
          <a:blip r:embed="rId15"/>
          <a:stretch>
            <a:fillRect/>
          </a:stretch>
        </p:blipFill>
        <p:spPr>
          <a:xfrm>
            <a:off x="6996921" y="1589226"/>
            <a:ext cx="1758648" cy="1011975"/>
          </a:xfrm>
          <a:prstGeom prst="rect">
            <a:avLst/>
          </a:prstGeom>
        </p:spPr>
      </p:pic>
      <p:sp>
        <p:nvSpPr>
          <p:cNvPr id="70" name="TextBox 69">
            <a:extLst>
              <a:ext uri="{FF2B5EF4-FFF2-40B4-BE49-F238E27FC236}">
                <a16:creationId xmlns:a16="http://schemas.microsoft.com/office/drawing/2014/main" id="{0157A096-BA93-402D-A752-F596B73C794E}"/>
              </a:ext>
            </a:extLst>
          </p:cNvPr>
          <p:cNvSpPr txBox="1"/>
          <p:nvPr/>
        </p:nvSpPr>
        <p:spPr>
          <a:xfrm>
            <a:off x="3774673" y="2654512"/>
            <a:ext cx="1256265" cy="400110"/>
          </a:xfrm>
          <a:prstGeom prst="rect">
            <a:avLst/>
          </a:prstGeom>
          <a:noFill/>
        </p:spPr>
        <p:txBody>
          <a:bodyPr wrap="square" rtlCol="0">
            <a:spAutoFit/>
          </a:bodyPr>
          <a:lstStyle/>
          <a:p>
            <a:r>
              <a:rPr lang="en-CA" sz="2000" b="1" dirty="0">
                <a:latin typeface="Times New Roman" panose="02020603050405020304" pitchFamily="18" charset="0"/>
                <a:cs typeface="Times New Roman" panose="02020603050405020304" pitchFamily="18" charset="0"/>
              </a:rPr>
              <a:t>At C**</a:t>
            </a:r>
          </a:p>
        </p:txBody>
      </p:sp>
      <p:sp>
        <p:nvSpPr>
          <p:cNvPr id="71" name="TextBox 70">
            <a:extLst>
              <a:ext uri="{FF2B5EF4-FFF2-40B4-BE49-F238E27FC236}">
                <a16:creationId xmlns:a16="http://schemas.microsoft.com/office/drawing/2014/main" id="{8F651E5D-33CA-453C-A4E9-3352B201B6A9}"/>
              </a:ext>
            </a:extLst>
          </p:cNvPr>
          <p:cNvSpPr txBox="1"/>
          <p:nvPr/>
        </p:nvSpPr>
        <p:spPr>
          <a:xfrm>
            <a:off x="7230247" y="2756990"/>
            <a:ext cx="1256265" cy="400110"/>
          </a:xfrm>
          <a:prstGeom prst="rect">
            <a:avLst/>
          </a:prstGeom>
          <a:noFill/>
        </p:spPr>
        <p:txBody>
          <a:bodyPr wrap="square" rtlCol="0">
            <a:spAutoFit/>
          </a:bodyPr>
          <a:lstStyle/>
          <a:p>
            <a:r>
              <a:rPr lang="en-CA" sz="2000" b="1" dirty="0">
                <a:latin typeface="Times New Roman" panose="02020603050405020304" pitchFamily="18" charset="0"/>
                <a:cs typeface="Times New Roman" panose="02020603050405020304" pitchFamily="18" charset="0"/>
              </a:rPr>
              <a:t>At C***</a:t>
            </a:r>
          </a:p>
        </p:txBody>
      </p:sp>
      <p:sp>
        <p:nvSpPr>
          <p:cNvPr id="72" name="TextBox 71">
            <a:extLst>
              <a:ext uri="{FF2B5EF4-FFF2-40B4-BE49-F238E27FC236}">
                <a16:creationId xmlns:a16="http://schemas.microsoft.com/office/drawing/2014/main" id="{1A32E042-978D-47F9-86B4-D0BB39B8A28F}"/>
              </a:ext>
            </a:extLst>
          </p:cNvPr>
          <p:cNvSpPr txBox="1"/>
          <p:nvPr/>
        </p:nvSpPr>
        <p:spPr>
          <a:xfrm>
            <a:off x="3105643" y="1245319"/>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cxnSp>
        <p:nvCxnSpPr>
          <p:cNvPr id="73" name="Straight Connector 72">
            <a:extLst>
              <a:ext uri="{FF2B5EF4-FFF2-40B4-BE49-F238E27FC236}">
                <a16:creationId xmlns:a16="http://schemas.microsoft.com/office/drawing/2014/main" id="{558C34D5-EF64-41C2-8271-2FDD8C7C79A4}"/>
              </a:ext>
            </a:extLst>
          </p:cNvPr>
          <p:cNvCxnSpPr>
            <a:cxnSpLocks/>
          </p:cNvCxnSpPr>
          <p:nvPr/>
        </p:nvCxnSpPr>
        <p:spPr>
          <a:xfrm>
            <a:off x="3316959" y="1548121"/>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74" name="TextBox 73">
            <a:extLst>
              <a:ext uri="{FF2B5EF4-FFF2-40B4-BE49-F238E27FC236}">
                <a16:creationId xmlns:a16="http://schemas.microsoft.com/office/drawing/2014/main" id="{EEBDF108-49C4-4F84-A745-56C800DD1298}"/>
              </a:ext>
            </a:extLst>
          </p:cNvPr>
          <p:cNvSpPr txBox="1"/>
          <p:nvPr/>
        </p:nvSpPr>
        <p:spPr>
          <a:xfrm>
            <a:off x="3978525" y="1207650"/>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lt; 26.1 Å</a:t>
            </a:r>
          </a:p>
        </p:txBody>
      </p:sp>
      <p:cxnSp>
        <p:nvCxnSpPr>
          <p:cNvPr id="75" name="Straight Connector 74">
            <a:extLst>
              <a:ext uri="{FF2B5EF4-FFF2-40B4-BE49-F238E27FC236}">
                <a16:creationId xmlns:a16="http://schemas.microsoft.com/office/drawing/2014/main" id="{E83C92B2-7038-4E2C-A2CA-AE65547CF5AB}"/>
              </a:ext>
            </a:extLst>
          </p:cNvPr>
          <p:cNvCxnSpPr>
            <a:cxnSpLocks/>
          </p:cNvCxnSpPr>
          <p:nvPr/>
        </p:nvCxnSpPr>
        <p:spPr>
          <a:xfrm>
            <a:off x="4057151" y="1540348"/>
            <a:ext cx="345750" cy="3586"/>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79" name="Straight Connector 78">
            <a:extLst>
              <a:ext uri="{FF2B5EF4-FFF2-40B4-BE49-F238E27FC236}">
                <a16:creationId xmlns:a16="http://schemas.microsoft.com/office/drawing/2014/main" id="{3A7CBB58-FC08-46B4-8820-DD97C03B085E}"/>
              </a:ext>
            </a:extLst>
          </p:cNvPr>
          <p:cNvCxnSpPr>
            <a:cxnSpLocks/>
          </p:cNvCxnSpPr>
          <p:nvPr/>
        </p:nvCxnSpPr>
        <p:spPr>
          <a:xfrm>
            <a:off x="7732906" y="1465694"/>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82" name="TextBox 81">
            <a:extLst>
              <a:ext uri="{FF2B5EF4-FFF2-40B4-BE49-F238E27FC236}">
                <a16:creationId xmlns:a16="http://schemas.microsoft.com/office/drawing/2014/main" id="{3032E2D0-42EF-44B7-9BC6-E4EA9903FD32}"/>
              </a:ext>
            </a:extLst>
          </p:cNvPr>
          <p:cNvSpPr txBox="1"/>
          <p:nvPr/>
        </p:nvSpPr>
        <p:spPr>
          <a:xfrm>
            <a:off x="7530495" y="1085714"/>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12.9Å</a:t>
            </a:r>
          </a:p>
        </p:txBody>
      </p:sp>
      <p:sp>
        <p:nvSpPr>
          <p:cNvPr id="84" name="TextBox 83">
            <a:extLst>
              <a:ext uri="{FF2B5EF4-FFF2-40B4-BE49-F238E27FC236}">
                <a16:creationId xmlns:a16="http://schemas.microsoft.com/office/drawing/2014/main" id="{6341CC9A-758A-429D-B5C3-884C7E1B4E01}"/>
              </a:ext>
            </a:extLst>
          </p:cNvPr>
          <p:cNvSpPr txBox="1"/>
          <p:nvPr/>
        </p:nvSpPr>
        <p:spPr>
          <a:xfrm>
            <a:off x="4970655" y="810601"/>
            <a:ext cx="2113079" cy="369332"/>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Further increase in </a:t>
            </a:r>
            <a:r>
              <a:rPr lang="en-CA" dirty="0">
                <a:latin typeface="Symbol" panose="05050102010706020507" pitchFamily="18" charset="2"/>
                <a:cs typeface="Times New Roman" panose="02020603050405020304" pitchFamily="18" charset="0"/>
              </a:rPr>
              <a:t>h</a:t>
            </a:r>
          </a:p>
        </p:txBody>
      </p:sp>
      <p:sp>
        <p:nvSpPr>
          <p:cNvPr id="2" name="Slide Number Placeholder 1">
            <a:extLst>
              <a:ext uri="{FF2B5EF4-FFF2-40B4-BE49-F238E27FC236}">
                <a16:creationId xmlns:a16="http://schemas.microsoft.com/office/drawing/2014/main" id="{A3B89C4A-E71F-4169-8988-8F4A9622A6A5}"/>
              </a:ext>
            </a:extLst>
          </p:cNvPr>
          <p:cNvSpPr>
            <a:spLocks noGrp="1"/>
          </p:cNvSpPr>
          <p:nvPr>
            <p:ph type="sldNum" sz="quarter" idx="12"/>
          </p:nvPr>
        </p:nvSpPr>
        <p:spPr/>
        <p:txBody>
          <a:bodyPr/>
          <a:lstStyle/>
          <a:p>
            <a:fld id="{52D4D707-D186-471D-88B4-E06A5732056C}" type="slidenum">
              <a:rPr lang="en-CA" smtClean="0"/>
              <a:t>17</a:t>
            </a:fld>
            <a:endParaRPr lang="en-CA"/>
          </a:p>
        </p:txBody>
      </p:sp>
      <p:sp>
        <p:nvSpPr>
          <p:cNvPr id="60" name="Down Arrow 38">
            <a:extLst>
              <a:ext uri="{FF2B5EF4-FFF2-40B4-BE49-F238E27FC236}">
                <a16:creationId xmlns:a16="http://schemas.microsoft.com/office/drawing/2014/main" id="{0815C2BB-B292-4FEF-B077-58AFA2BD5EEB}"/>
              </a:ext>
            </a:extLst>
          </p:cNvPr>
          <p:cNvSpPr/>
          <p:nvPr/>
        </p:nvSpPr>
        <p:spPr>
          <a:xfrm flipV="1">
            <a:off x="11102834" y="5729772"/>
            <a:ext cx="123647" cy="262836"/>
          </a:xfrm>
          <a:prstGeom prst="downArrow">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TextBox 60">
            <a:extLst>
              <a:ext uri="{FF2B5EF4-FFF2-40B4-BE49-F238E27FC236}">
                <a16:creationId xmlns:a16="http://schemas.microsoft.com/office/drawing/2014/main" id="{54110452-236D-4350-A10E-E033D2859607}"/>
              </a:ext>
            </a:extLst>
          </p:cNvPr>
          <p:cNvSpPr txBox="1"/>
          <p:nvPr/>
        </p:nvSpPr>
        <p:spPr>
          <a:xfrm>
            <a:off x="10593150" y="5931484"/>
            <a:ext cx="1143016"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C**</a:t>
            </a:r>
          </a:p>
        </p:txBody>
      </p:sp>
      <p:sp>
        <p:nvSpPr>
          <p:cNvPr id="3" name="TextBox 2">
            <a:extLst>
              <a:ext uri="{FF2B5EF4-FFF2-40B4-BE49-F238E27FC236}">
                <a16:creationId xmlns:a16="http://schemas.microsoft.com/office/drawing/2014/main" id="{306A0925-88B8-4728-A8E3-3BECA41CFBBC}"/>
              </a:ext>
            </a:extLst>
          </p:cNvPr>
          <p:cNvSpPr txBox="1"/>
          <p:nvPr/>
        </p:nvSpPr>
        <p:spPr>
          <a:xfrm>
            <a:off x="1481714" y="2093180"/>
            <a:ext cx="1382268" cy="923330"/>
          </a:xfrm>
          <a:prstGeom prst="rect">
            <a:avLst/>
          </a:prstGeom>
          <a:noFill/>
        </p:spPr>
        <p:txBody>
          <a:bodyPr wrap="square" rtlCol="0">
            <a:spAutoFit/>
          </a:bodyPr>
          <a:lstStyle/>
          <a:p>
            <a:r>
              <a:rPr lang="en-CA" b="1" dirty="0">
                <a:latin typeface="Times New Roman" panose="02020603050405020304" pitchFamily="18" charset="0"/>
                <a:cs typeface="Times New Roman" panose="02020603050405020304" pitchFamily="18" charset="0"/>
              </a:rPr>
              <a:t>High quantum Yield</a:t>
            </a:r>
          </a:p>
        </p:txBody>
      </p:sp>
      <p:sp>
        <p:nvSpPr>
          <p:cNvPr id="62" name="TextBox 61">
            <a:extLst>
              <a:ext uri="{FF2B5EF4-FFF2-40B4-BE49-F238E27FC236}">
                <a16:creationId xmlns:a16="http://schemas.microsoft.com/office/drawing/2014/main" id="{A656A863-8749-468C-BE1A-D06BF2999D31}"/>
              </a:ext>
            </a:extLst>
          </p:cNvPr>
          <p:cNvSpPr txBox="1"/>
          <p:nvPr/>
        </p:nvSpPr>
        <p:spPr>
          <a:xfrm>
            <a:off x="10254043" y="2107532"/>
            <a:ext cx="1382268" cy="923330"/>
          </a:xfrm>
          <a:prstGeom prst="rect">
            <a:avLst/>
          </a:prstGeom>
          <a:noFill/>
        </p:spPr>
        <p:txBody>
          <a:bodyPr wrap="square" rtlCol="0">
            <a:spAutoFit/>
          </a:bodyPr>
          <a:lstStyle/>
          <a:p>
            <a:r>
              <a:rPr lang="en-CA" b="1" dirty="0">
                <a:latin typeface="Times New Roman" panose="02020603050405020304" pitchFamily="18" charset="0"/>
                <a:cs typeface="Times New Roman" panose="02020603050405020304" pitchFamily="18" charset="0"/>
              </a:rPr>
              <a:t>Low quantum Yield</a:t>
            </a:r>
          </a:p>
        </p:txBody>
      </p:sp>
      <p:graphicFrame>
        <p:nvGraphicFramePr>
          <p:cNvPr id="63" name="Object 62">
            <a:extLst>
              <a:ext uri="{FF2B5EF4-FFF2-40B4-BE49-F238E27FC236}">
                <a16:creationId xmlns:a16="http://schemas.microsoft.com/office/drawing/2014/main" id="{F2072BC6-134F-4961-B6CD-294D61C5A8C7}"/>
              </a:ext>
            </a:extLst>
          </p:cNvPr>
          <p:cNvGraphicFramePr>
            <a:graphicFrameLocks noChangeAspect="1"/>
          </p:cNvGraphicFramePr>
          <p:nvPr>
            <p:extLst>
              <p:ext uri="{D42A27DB-BD31-4B8C-83A1-F6EECF244321}">
                <p14:modId xmlns:p14="http://schemas.microsoft.com/office/powerpoint/2010/main" val="4079203705"/>
              </p:ext>
            </p:extLst>
          </p:nvPr>
        </p:nvGraphicFramePr>
        <p:xfrm>
          <a:off x="11091771" y="1608288"/>
          <a:ext cx="601663" cy="857250"/>
        </p:xfrm>
        <a:graphic>
          <a:graphicData uri="http://schemas.openxmlformats.org/presentationml/2006/ole">
            <mc:AlternateContent xmlns:mc="http://schemas.openxmlformats.org/markup-compatibility/2006">
              <mc:Choice xmlns:v="urn:schemas-microsoft-com:vml" Requires="v">
                <p:oleObj spid="_x0000_s11898" name="CS ChemDraw Drawing" r:id="rId16" imgW="1375645" imgH="1962419" progId="ChemDraw.Document.6.0">
                  <p:embed/>
                </p:oleObj>
              </mc:Choice>
              <mc:Fallback>
                <p:oleObj name="CS ChemDraw Drawing" r:id="rId16" imgW="1375645" imgH="1962419" progId="ChemDraw.Document.6.0">
                  <p:embed/>
                  <p:pic>
                    <p:nvPicPr>
                      <p:cNvPr id="11" name="Object 10">
                        <a:extLst>
                          <a:ext uri="{FF2B5EF4-FFF2-40B4-BE49-F238E27FC236}">
                            <a16:creationId xmlns:a16="http://schemas.microsoft.com/office/drawing/2014/main" id="{63198F1F-B00F-44EB-9DC7-DE485B0281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1771" y="1608288"/>
                        <a:ext cx="601663" cy="857250"/>
                      </a:xfrm>
                      <a:prstGeom prst="rect">
                        <a:avLst/>
                      </a:prstGeom>
                      <a:noFill/>
                      <a:ln>
                        <a:noFill/>
                      </a:ln>
                      <a:extLst/>
                    </p:spPr>
                  </p:pic>
                </p:oleObj>
              </mc:Fallback>
            </mc:AlternateContent>
          </a:graphicData>
        </a:graphic>
      </p:graphicFrame>
      <p:graphicFrame>
        <p:nvGraphicFramePr>
          <p:cNvPr id="64" name="Object 63">
            <a:extLst>
              <a:ext uri="{FF2B5EF4-FFF2-40B4-BE49-F238E27FC236}">
                <a16:creationId xmlns:a16="http://schemas.microsoft.com/office/drawing/2014/main" id="{BCF0B456-37A5-4CBA-AD9E-2FBA566CAFA4}"/>
              </a:ext>
            </a:extLst>
          </p:cNvPr>
          <p:cNvGraphicFramePr>
            <a:graphicFrameLocks noChangeAspect="1"/>
          </p:cNvGraphicFramePr>
          <p:nvPr>
            <p:extLst>
              <p:ext uri="{D42A27DB-BD31-4B8C-83A1-F6EECF244321}">
                <p14:modId xmlns:p14="http://schemas.microsoft.com/office/powerpoint/2010/main" val="1563573142"/>
              </p:ext>
            </p:extLst>
          </p:nvPr>
        </p:nvGraphicFramePr>
        <p:xfrm>
          <a:off x="11358846" y="1350581"/>
          <a:ext cx="601663" cy="857250"/>
        </p:xfrm>
        <a:graphic>
          <a:graphicData uri="http://schemas.openxmlformats.org/presentationml/2006/ole">
            <mc:AlternateContent xmlns:mc="http://schemas.openxmlformats.org/markup-compatibility/2006">
              <mc:Choice xmlns:v="urn:schemas-microsoft-com:vml" Requires="v">
                <p:oleObj spid="_x0000_s11899" name="CS ChemDraw Drawing" r:id="rId17" imgW="1375645" imgH="1962419" progId="ChemDraw.Document.6.0">
                  <p:embed/>
                </p:oleObj>
              </mc:Choice>
              <mc:Fallback>
                <p:oleObj name="CS ChemDraw Drawing" r:id="rId17" imgW="1375645" imgH="1962419" progId="ChemDraw.Document.6.0">
                  <p:embed/>
                  <p:pic>
                    <p:nvPicPr>
                      <p:cNvPr id="12" name="Object 11">
                        <a:extLst>
                          <a:ext uri="{FF2B5EF4-FFF2-40B4-BE49-F238E27FC236}">
                            <a16:creationId xmlns:a16="http://schemas.microsoft.com/office/drawing/2014/main" id="{52CC4A41-8BDB-4116-ADB6-F79DB03BF0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8846" y="1350581"/>
                        <a:ext cx="601663" cy="857250"/>
                      </a:xfrm>
                      <a:prstGeom prst="rect">
                        <a:avLst/>
                      </a:prstGeom>
                      <a:noFill/>
                      <a:ln>
                        <a:noFill/>
                      </a:ln>
                      <a:extLst/>
                    </p:spPr>
                  </p:pic>
                </p:oleObj>
              </mc:Fallback>
            </mc:AlternateContent>
          </a:graphicData>
        </a:graphic>
      </p:graphicFrame>
      <p:sp>
        <p:nvSpPr>
          <p:cNvPr id="65" name="TextBox 64">
            <a:extLst>
              <a:ext uri="{FF2B5EF4-FFF2-40B4-BE49-F238E27FC236}">
                <a16:creationId xmlns:a16="http://schemas.microsoft.com/office/drawing/2014/main" id="{E008DCDD-0DF0-4BA4-961D-CB8219B6BF90}"/>
              </a:ext>
            </a:extLst>
          </p:cNvPr>
          <p:cNvSpPr txBox="1"/>
          <p:nvPr/>
        </p:nvSpPr>
        <p:spPr>
          <a:xfrm>
            <a:off x="9706246" y="1223168"/>
            <a:ext cx="312906" cy="400110"/>
          </a:xfrm>
          <a:prstGeom prst="rect">
            <a:avLst/>
          </a:prstGeom>
          <a:noFill/>
        </p:spPr>
        <p:txBody>
          <a:bodyPr wrap="none" rtlCol="0">
            <a:spAutoFit/>
          </a:bodyPr>
          <a:lstStyle/>
          <a:p>
            <a:r>
              <a:rPr lang="en-US" sz="2000" b="1" dirty="0"/>
              <a:t>*</a:t>
            </a:r>
            <a:endParaRPr lang="en-CA" sz="2000" b="1" dirty="0"/>
          </a:p>
        </p:txBody>
      </p:sp>
      <p:sp>
        <p:nvSpPr>
          <p:cNvPr id="21" name="Arrow: Right 20">
            <a:extLst>
              <a:ext uri="{FF2B5EF4-FFF2-40B4-BE49-F238E27FC236}">
                <a16:creationId xmlns:a16="http://schemas.microsoft.com/office/drawing/2014/main" id="{1D6A0FBA-C8FE-46D7-B8E3-87311540EB60}"/>
              </a:ext>
            </a:extLst>
          </p:cNvPr>
          <p:cNvSpPr/>
          <p:nvPr/>
        </p:nvSpPr>
        <p:spPr>
          <a:xfrm>
            <a:off x="5585691" y="1620683"/>
            <a:ext cx="1205648" cy="553311"/>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pic>
        <p:nvPicPr>
          <p:cNvPr id="76" name="Picture 75">
            <a:extLst>
              <a:ext uri="{FF2B5EF4-FFF2-40B4-BE49-F238E27FC236}">
                <a16:creationId xmlns:a16="http://schemas.microsoft.com/office/drawing/2014/main" id="{F0BA45CB-8889-4D9A-BDC7-7DE89115675E}"/>
              </a:ext>
            </a:extLst>
          </p:cNvPr>
          <p:cNvPicPr>
            <a:picLocks noChangeAspect="1"/>
          </p:cNvPicPr>
          <p:nvPr/>
        </p:nvPicPr>
        <p:blipFill>
          <a:blip r:embed="rId14"/>
          <a:stretch>
            <a:fillRect/>
          </a:stretch>
        </p:blipFill>
        <p:spPr>
          <a:xfrm>
            <a:off x="3295427" y="1625607"/>
            <a:ext cx="1994820" cy="861704"/>
          </a:xfrm>
          <a:prstGeom prst="rect">
            <a:avLst/>
          </a:prstGeom>
        </p:spPr>
      </p:pic>
      <p:pic>
        <p:nvPicPr>
          <p:cNvPr id="77" name="Picture 76">
            <a:extLst>
              <a:ext uri="{FF2B5EF4-FFF2-40B4-BE49-F238E27FC236}">
                <a16:creationId xmlns:a16="http://schemas.microsoft.com/office/drawing/2014/main" id="{F0BA45CB-8889-4D9A-BDC7-7DE89115675E}"/>
              </a:ext>
            </a:extLst>
          </p:cNvPr>
          <p:cNvPicPr>
            <a:picLocks noChangeAspect="1"/>
          </p:cNvPicPr>
          <p:nvPr/>
        </p:nvPicPr>
        <p:blipFill>
          <a:blip r:embed="rId14"/>
          <a:stretch>
            <a:fillRect/>
          </a:stretch>
        </p:blipFill>
        <p:spPr>
          <a:xfrm>
            <a:off x="3295427" y="1641649"/>
            <a:ext cx="1994820" cy="861704"/>
          </a:xfrm>
          <a:prstGeom prst="rect">
            <a:avLst/>
          </a:prstGeom>
        </p:spPr>
      </p:pic>
      <p:pic>
        <p:nvPicPr>
          <p:cNvPr id="78" name="Picture 77">
            <a:extLst>
              <a:ext uri="{FF2B5EF4-FFF2-40B4-BE49-F238E27FC236}">
                <a16:creationId xmlns:a16="http://schemas.microsoft.com/office/drawing/2014/main" id="{98FED1BE-8DCF-4A92-B577-850651B45CDA}"/>
              </a:ext>
            </a:extLst>
          </p:cNvPr>
          <p:cNvPicPr>
            <a:picLocks noChangeAspect="1"/>
          </p:cNvPicPr>
          <p:nvPr/>
        </p:nvPicPr>
        <p:blipFill>
          <a:blip r:embed="rId15"/>
          <a:stretch>
            <a:fillRect/>
          </a:stretch>
        </p:blipFill>
        <p:spPr>
          <a:xfrm>
            <a:off x="7004943" y="1581206"/>
            <a:ext cx="1758648" cy="1011975"/>
          </a:xfrm>
          <a:prstGeom prst="rect">
            <a:avLst/>
          </a:prstGeom>
        </p:spPr>
      </p:pic>
      <p:pic>
        <p:nvPicPr>
          <p:cNvPr id="80" name="Picture 79">
            <a:extLst>
              <a:ext uri="{FF2B5EF4-FFF2-40B4-BE49-F238E27FC236}">
                <a16:creationId xmlns:a16="http://schemas.microsoft.com/office/drawing/2014/main" id="{98FED1BE-8DCF-4A92-B577-850651B45CDA}"/>
              </a:ext>
            </a:extLst>
          </p:cNvPr>
          <p:cNvPicPr>
            <a:picLocks noChangeAspect="1"/>
          </p:cNvPicPr>
          <p:nvPr/>
        </p:nvPicPr>
        <p:blipFill>
          <a:blip r:embed="rId15"/>
          <a:stretch>
            <a:fillRect/>
          </a:stretch>
        </p:blipFill>
        <p:spPr>
          <a:xfrm>
            <a:off x="6996923" y="1605270"/>
            <a:ext cx="1758648" cy="1011975"/>
          </a:xfrm>
          <a:prstGeom prst="rect">
            <a:avLst/>
          </a:prstGeom>
        </p:spPr>
      </p:pic>
    </p:spTree>
    <p:extLst>
      <p:ext uri="{BB962C8B-B14F-4D97-AF65-F5344CB8AC3E}">
        <p14:creationId xmlns:p14="http://schemas.microsoft.com/office/powerpoint/2010/main" val="28711082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Chart 28">
            <a:extLst>
              <a:ext uri="{FF2B5EF4-FFF2-40B4-BE49-F238E27FC236}">
                <a16:creationId xmlns:a16="http://schemas.microsoft.com/office/drawing/2014/main" id="{64E36CBE-EF3A-4B3D-B130-D179C89AA33A}"/>
              </a:ext>
            </a:extLst>
          </p:cNvPr>
          <p:cNvGraphicFramePr>
            <a:graphicFrameLocks/>
          </p:cNvGraphicFramePr>
          <p:nvPr>
            <p:extLst>
              <p:ext uri="{D42A27DB-BD31-4B8C-83A1-F6EECF244321}">
                <p14:modId xmlns:p14="http://schemas.microsoft.com/office/powerpoint/2010/main" val="837699428"/>
              </p:ext>
            </p:extLst>
          </p:nvPr>
        </p:nvGraphicFramePr>
        <p:xfrm>
          <a:off x="6260056" y="1198084"/>
          <a:ext cx="5580704" cy="521372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Chart 12">
            <a:extLst>
              <a:ext uri="{FF2B5EF4-FFF2-40B4-BE49-F238E27FC236}">
                <a16:creationId xmlns:a16="http://schemas.microsoft.com/office/drawing/2014/main" id="{9BA62C58-35C6-463D-9C82-6F3E2AC9D300}"/>
              </a:ext>
            </a:extLst>
          </p:cNvPr>
          <p:cNvGraphicFramePr>
            <a:graphicFrameLocks/>
          </p:cNvGraphicFramePr>
          <p:nvPr>
            <p:extLst>
              <p:ext uri="{D42A27DB-BD31-4B8C-83A1-F6EECF244321}">
                <p14:modId xmlns:p14="http://schemas.microsoft.com/office/powerpoint/2010/main" val="1695500396"/>
              </p:ext>
            </p:extLst>
          </p:nvPr>
        </p:nvGraphicFramePr>
        <p:xfrm>
          <a:off x="544530" y="1198083"/>
          <a:ext cx="5657966" cy="5213723"/>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D5D9FC52-7FD9-4B20-BBA3-E959B5FC6BD8}"/>
              </a:ext>
            </a:extLst>
          </p:cNvPr>
          <p:cNvSpPr>
            <a:spLocks noGrp="1"/>
          </p:cNvSpPr>
          <p:nvPr>
            <p:ph type="title"/>
          </p:nvPr>
        </p:nvSpPr>
        <p:spPr>
          <a:xfrm>
            <a:off x="174117" y="329185"/>
            <a:ext cx="10515600" cy="521208"/>
          </a:xfrm>
        </p:spPr>
        <p:txBody>
          <a:bodyPr>
            <a:normAutofit fontScale="90000"/>
          </a:body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3" name="Slide Number Placeholder 2">
            <a:extLst>
              <a:ext uri="{FF2B5EF4-FFF2-40B4-BE49-F238E27FC236}">
                <a16:creationId xmlns:a16="http://schemas.microsoft.com/office/drawing/2014/main" id="{09E92496-9981-44A2-AB62-37D680D93F13}"/>
              </a:ext>
            </a:extLst>
          </p:cNvPr>
          <p:cNvSpPr>
            <a:spLocks noGrp="1"/>
          </p:cNvSpPr>
          <p:nvPr>
            <p:ph type="sldNum" sz="quarter" idx="12"/>
          </p:nvPr>
        </p:nvSpPr>
        <p:spPr/>
        <p:txBody>
          <a:bodyPr/>
          <a:lstStyle/>
          <a:p>
            <a:fld id="{52D4D707-D186-471D-88B4-E06A5732056C}" type="slidenum">
              <a:rPr lang="en-CA" smtClean="0"/>
              <a:t>18</a:t>
            </a:fld>
            <a:endParaRPr lang="en-CA"/>
          </a:p>
        </p:txBody>
      </p:sp>
      <p:cxnSp>
        <p:nvCxnSpPr>
          <p:cNvPr id="6" name="Straight Arrow Connector 5">
            <a:extLst>
              <a:ext uri="{FF2B5EF4-FFF2-40B4-BE49-F238E27FC236}">
                <a16:creationId xmlns:a16="http://schemas.microsoft.com/office/drawing/2014/main" id="{7CBCD446-CAD7-4EFF-A9BE-2EC6ADF49BD5}"/>
              </a:ext>
            </a:extLst>
          </p:cNvPr>
          <p:cNvCxnSpPr/>
          <p:nvPr/>
        </p:nvCxnSpPr>
        <p:spPr>
          <a:xfrm>
            <a:off x="3944039" y="1828800"/>
            <a:ext cx="62796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AFC0E21B-728C-44F6-AACC-B2AEB55C4A45}"/>
              </a:ext>
            </a:extLst>
          </p:cNvPr>
          <p:cNvCxnSpPr/>
          <p:nvPr/>
        </p:nvCxnSpPr>
        <p:spPr>
          <a:xfrm>
            <a:off x="4136834" y="2618342"/>
            <a:ext cx="627961" cy="0"/>
          </a:xfrm>
          <a:prstGeom prst="straightConnector1">
            <a:avLst/>
          </a:prstGeom>
          <a:ln w="76200">
            <a:tailEnd type="triangle"/>
          </a:ln>
        </p:spPr>
        <p:style>
          <a:lnRef idx="3">
            <a:schemeClr val="accent3"/>
          </a:lnRef>
          <a:fillRef idx="0">
            <a:schemeClr val="accent3"/>
          </a:fillRef>
          <a:effectRef idx="2">
            <a:schemeClr val="accent3"/>
          </a:effectRef>
          <a:fontRef idx="minor">
            <a:schemeClr val="tx1"/>
          </a:fontRef>
        </p:style>
      </p:cxnSp>
      <p:sp>
        <p:nvSpPr>
          <p:cNvPr id="9" name="Arrow: Right 8">
            <a:extLst>
              <a:ext uri="{FF2B5EF4-FFF2-40B4-BE49-F238E27FC236}">
                <a16:creationId xmlns:a16="http://schemas.microsoft.com/office/drawing/2014/main" id="{7F6E7FF3-C01B-4930-A8E6-655BABAEFBF5}"/>
              </a:ext>
            </a:extLst>
          </p:cNvPr>
          <p:cNvSpPr/>
          <p:nvPr/>
        </p:nvSpPr>
        <p:spPr>
          <a:xfrm rot="16200000">
            <a:off x="4989863" y="4001410"/>
            <a:ext cx="341523" cy="212793"/>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
        <p:nvSpPr>
          <p:cNvPr id="10" name="TextBox 9">
            <a:extLst>
              <a:ext uri="{FF2B5EF4-FFF2-40B4-BE49-F238E27FC236}">
                <a16:creationId xmlns:a16="http://schemas.microsoft.com/office/drawing/2014/main" id="{4E77E536-8D53-40EE-BF6E-8BF9E0735D8C}"/>
              </a:ext>
            </a:extLst>
          </p:cNvPr>
          <p:cNvSpPr txBox="1"/>
          <p:nvPr/>
        </p:nvSpPr>
        <p:spPr>
          <a:xfrm>
            <a:off x="2154767" y="1567800"/>
            <a:ext cx="1789272" cy="461665"/>
          </a:xfrm>
          <a:prstGeom prst="rect">
            <a:avLst/>
          </a:prstGeom>
          <a:noFill/>
        </p:spPr>
        <p:txBody>
          <a:bodyPr wrap="none" rtlCol="0">
            <a:spAutoFit/>
          </a:bodyPr>
          <a:lstStyle/>
          <a:p>
            <a:r>
              <a:rPr lang="en-CA" sz="2400" dirty="0">
                <a:latin typeface="Times New Roman" panose="02020603050405020304" pitchFamily="18" charset="0"/>
                <a:cs typeface="Times New Roman" panose="02020603050405020304" pitchFamily="18" charset="0"/>
              </a:rPr>
              <a:t>Amylopectin</a:t>
            </a:r>
          </a:p>
        </p:txBody>
      </p:sp>
      <p:sp>
        <p:nvSpPr>
          <p:cNvPr id="19" name="TextBox 18">
            <a:extLst>
              <a:ext uri="{FF2B5EF4-FFF2-40B4-BE49-F238E27FC236}">
                <a16:creationId xmlns:a16="http://schemas.microsoft.com/office/drawing/2014/main" id="{34009031-D654-4FB4-9C0D-1B1B2E598897}"/>
              </a:ext>
            </a:extLst>
          </p:cNvPr>
          <p:cNvSpPr txBox="1"/>
          <p:nvPr/>
        </p:nvSpPr>
        <p:spPr>
          <a:xfrm>
            <a:off x="2773332" y="2407322"/>
            <a:ext cx="1391728" cy="461665"/>
          </a:xfrm>
          <a:prstGeom prst="rect">
            <a:avLst/>
          </a:prstGeom>
          <a:noFill/>
        </p:spPr>
        <p:txBody>
          <a:bodyPr wrap="none" rtlCol="0">
            <a:spAutoFit/>
          </a:bodyPr>
          <a:lstStyle/>
          <a:p>
            <a:r>
              <a:rPr lang="en-CA" sz="2400" b="1" dirty="0">
                <a:solidFill>
                  <a:schemeClr val="bg1">
                    <a:lumMod val="50000"/>
                  </a:schemeClr>
                </a:solidFill>
                <a:latin typeface="Times New Roman" panose="02020603050405020304" pitchFamily="18" charset="0"/>
                <a:cs typeface="Times New Roman" panose="02020603050405020304" pitchFamily="18" charset="0"/>
              </a:rPr>
              <a:t>NAF (56)</a:t>
            </a:r>
          </a:p>
        </p:txBody>
      </p:sp>
      <p:sp>
        <p:nvSpPr>
          <p:cNvPr id="21" name="TextBox 20">
            <a:extLst>
              <a:ext uri="{FF2B5EF4-FFF2-40B4-BE49-F238E27FC236}">
                <a16:creationId xmlns:a16="http://schemas.microsoft.com/office/drawing/2014/main" id="{D2D577C5-CA42-43B2-8E06-924786B2E2E6}"/>
              </a:ext>
            </a:extLst>
          </p:cNvPr>
          <p:cNvSpPr txBox="1"/>
          <p:nvPr/>
        </p:nvSpPr>
        <p:spPr>
          <a:xfrm>
            <a:off x="4549174" y="4336929"/>
            <a:ext cx="1330814" cy="461665"/>
          </a:xfrm>
          <a:prstGeom prst="rect">
            <a:avLst/>
          </a:prstGeom>
          <a:noFill/>
        </p:spPr>
        <p:txBody>
          <a:bodyPr wrap="none" rtlCol="0">
            <a:spAutoFit/>
          </a:bodyPr>
          <a:lstStyle/>
          <a:p>
            <a:r>
              <a:rPr lang="en-CA" sz="2400" b="1" dirty="0">
                <a:ln w="10160">
                  <a:solidFill>
                    <a:schemeClr val="tx1"/>
                  </a:solidFill>
                  <a:prstDash val="solid"/>
                </a:ln>
                <a:solidFill>
                  <a:schemeClr val="bg1"/>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NAF(16)</a:t>
            </a:r>
          </a:p>
        </p:txBody>
      </p:sp>
      <p:cxnSp>
        <p:nvCxnSpPr>
          <p:cNvPr id="24" name="Straight Arrow Connector 23">
            <a:extLst>
              <a:ext uri="{FF2B5EF4-FFF2-40B4-BE49-F238E27FC236}">
                <a16:creationId xmlns:a16="http://schemas.microsoft.com/office/drawing/2014/main" id="{5D3A87FE-22F8-4046-99BA-6CECE4478D5F}"/>
              </a:ext>
            </a:extLst>
          </p:cNvPr>
          <p:cNvCxnSpPr/>
          <p:nvPr/>
        </p:nvCxnSpPr>
        <p:spPr>
          <a:xfrm>
            <a:off x="4289234" y="2197867"/>
            <a:ext cx="627961" cy="0"/>
          </a:xfrm>
          <a:prstGeom prst="straightConnector1">
            <a:avLst/>
          </a:prstGeom>
          <a:ln w="76200">
            <a:solidFill>
              <a:schemeClr val="tx1"/>
            </a:solidFill>
            <a:tailEnd type="triangle"/>
          </a:ln>
        </p:spPr>
        <p:style>
          <a:lnRef idx="3">
            <a:schemeClr val="accent3"/>
          </a:lnRef>
          <a:fillRef idx="0">
            <a:schemeClr val="accent3"/>
          </a:fillRef>
          <a:effectRef idx="2">
            <a:schemeClr val="accent3"/>
          </a:effectRef>
          <a:fontRef idx="minor">
            <a:schemeClr val="tx1"/>
          </a:fontRef>
        </p:style>
      </p:cxnSp>
      <p:sp>
        <p:nvSpPr>
          <p:cNvPr id="25" name="TextBox 24">
            <a:extLst>
              <a:ext uri="{FF2B5EF4-FFF2-40B4-BE49-F238E27FC236}">
                <a16:creationId xmlns:a16="http://schemas.microsoft.com/office/drawing/2014/main" id="{DA4CE786-0808-43A4-B8E2-3921A85BFAA5}"/>
              </a:ext>
            </a:extLst>
          </p:cNvPr>
          <p:cNvSpPr txBox="1"/>
          <p:nvPr/>
        </p:nvSpPr>
        <p:spPr>
          <a:xfrm>
            <a:off x="2771843" y="1953796"/>
            <a:ext cx="1391728"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NAF (8)</a:t>
            </a:r>
          </a:p>
        </p:txBody>
      </p:sp>
      <p:sp>
        <p:nvSpPr>
          <p:cNvPr id="4" name="TextBox 3">
            <a:extLst>
              <a:ext uri="{FF2B5EF4-FFF2-40B4-BE49-F238E27FC236}">
                <a16:creationId xmlns:a16="http://schemas.microsoft.com/office/drawing/2014/main" id="{A6920D4C-BD88-407C-A67C-F366A459AA91}"/>
              </a:ext>
            </a:extLst>
          </p:cNvPr>
          <p:cNvSpPr txBox="1"/>
          <p:nvPr/>
        </p:nvSpPr>
        <p:spPr>
          <a:xfrm>
            <a:off x="7355614" y="1430576"/>
            <a:ext cx="637854" cy="523220"/>
          </a:xfrm>
          <a:prstGeom prst="rect">
            <a:avLst/>
          </a:prstGeom>
          <a:noFill/>
        </p:spPr>
        <p:txBody>
          <a:bodyPr wrap="square" rtlCol="0">
            <a:spAutoFit/>
          </a:bodyPr>
          <a:lstStyle/>
          <a:p>
            <a:r>
              <a:rPr lang="en-CA" sz="2800" b="1" dirty="0">
                <a:ln w="10160">
                  <a:solidFill>
                    <a:schemeClr val="tx1"/>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a:t>
            </a:r>
          </a:p>
        </p:txBody>
      </p:sp>
      <p:sp>
        <p:nvSpPr>
          <p:cNvPr id="30" name="TextBox 29">
            <a:extLst>
              <a:ext uri="{FF2B5EF4-FFF2-40B4-BE49-F238E27FC236}">
                <a16:creationId xmlns:a16="http://schemas.microsoft.com/office/drawing/2014/main" id="{9BBA5497-7393-463D-AF6B-A3806A8880E7}"/>
              </a:ext>
            </a:extLst>
          </p:cNvPr>
          <p:cNvSpPr txBox="1"/>
          <p:nvPr/>
        </p:nvSpPr>
        <p:spPr>
          <a:xfrm>
            <a:off x="8022248" y="1430576"/>
            <a:ext cx="815122" cy="523220"/>
          </a:xfrm>
          <a:prstGeom prst="rect">
            <a:avLst/>
          </a:prstGeom>
          <a:noFill/>
        </p:spPr>
        <p:txBody>
          <a:bodyPr wrap="square" rtlCol="0">
            <a:spAutoFit/>
          </a:bodyPr>
          <a:lstStyle/>
          <a:p>
            <a:r>
              <a:rPr lang="en-CA" sz="2800" b="1" dirty="0">
                <a:ln w="22225">
                  <a:solidFill>
                    <a:schemeClr val="tx1"/>
                  </a:solidFill>
                  <a:prstDash val="solid"/>
                </a:ln>
                <a:latin typeface="Times New Roman" panose="02020603050405020304" pitchFamily="18" charset="0"/>
                <a:cs typeface="Times New Roman" panose="02020603050405020304" pitchFamily="18" charset="0"/>
              </a:rPr>
              <a:t>C**</a:t>
            </a:r>
          </a:p>
        </p:txBody>
      </p:sp>
      <p:sp>
        <p:nvSpPr>
          <p:cNvPr id="31" name="TextBox 30">
            <a:extLst>
              <a:ext uri="{FF2B5EF4-FFF2-40B4-BE49-F238E27FC236}">
                <a16:creationId xmlns:a16="http://schemas.microsoft.com/office/drawing/2014/main" id="{9884C6C1-2D54-49DE-9CA1-91553D9E68D8}"/>
              </a:ext>
            </a:extLst>
          </p:cNvPr>
          <p:cNvSpPr txBox="1"/>
          <p:nvPr/>
        </p:nvSpPr>
        <p:spPr>
          <a:xfrm>
            <a:off x="9629672" y="1430576"/>
            <a:ext cx="1060045" cy="523220"/>
          </a:xfrm>
          <a:prstGeom prst="rect">
            <a:avLst/>
          </a:prstGeom>
          <a:noFill/>
        </p:spPr>
        <p:txBody>
          <a:bodyPr wrap="square" rtlCol="0">
            <a:spAutoFit/>
          </a:bodyPr>
          <a:lstStyle/>
          <a:p>
            <a:r>
              <a:rPr lang="en-CA" sz="2800" b="1" dirty="0">
                <a:ln w="12700">
                  <a:solidFill>
                    <a:schemeClr val="accent3">
                      <a:lumMod val="50000"/>
                    </a:schemeClr>
                  </a:solidFill>
                  <a:prstDash val="solid"/>
                </a:ln>
                <a:solidFill>
                  <a:schemeClr val="bg1">
                    <a:lumMod val="50000"/>
                  </a:schemeClr>
                </a:solidFill>
                <a:effectLst>
                  <a:innerShdw blurRad="177800">
                    <a:schemeClr val="accent3">
                      <a:lumMod val="50000"/>
                    </a:schemeClr>
                  </a:innerShdw>
                </a:effectLst>
                <a:latin typeface="Times New Roman" panose="02020603050405020304" pitchFamily="18" charset="0"/>
                <a:cs typeface="Times New Roman" panose="02020603050405020304" pitchFamily="18" charset="0"/>
              </a:rPr>
              <a:t>C***</a:t>
            </a:r>
          </a:p>
        </p:txBody>
      </p:sp>
      <p:sp>
        <p:nvSpPr>
          <p:cNvPr id="5" name="Arrow: Down 4">
            <a:extLst>
              <a:ext uri="{FF2B5EF4-FFF2-40B4-BE49-F238E27FC236}">
                <a16:creationId xmlns:a16="http://schemas.microsoft.com/office/drawing/2014/main" id="{E40C5539-1705-48FA-85BE-D7CDAA3ED7E7}"/>
              </a:ext>
            </a:extLst>
          </p:cNvPr>
          <p:cNvSpPr/>
          <p:nvPr/>
        </p:nvSpPr>
        <p:spPr>
          <a:xfrm>
            <a:off x="4831624" y="1266392"/>
            <a:ext cx="277389" cy="328368"/>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20" name="TextBox 19">
            <a:extLst>
              <a:ext uri="{FF2B5EF4-FFF2-40B4-BE49-F238E27FC236}">
                <a16:creationId xmlns:a16="http://schemas.microsoft.com/office/drawing/2014/main" id="{D591229D-BF69-4530-96D4-43720088E1B2}"/>
              </a:ext>
            </a:extLst>
          </p:cNvPr>
          <p:cNvSpPr txBox="1"/>
          <p:nvPr/>
        </p:nvSpPr>
        <p:spPr>
          <a:xfrm>
            <a:off x="4621512" y="826242"/>
            <a:ext cx="1060045" cy="523220"/>
          </a:xfrm>
          <a:prstGeom prst="rect">
            <a:avLst/>
          </a:prstGeom>
          <a:noFill/>
        </p:spPr>
        <p:txBody>
          <a:bodyPr wrap="square" rtlCol="0">
            <a:spAutoFit/>
          </a:bodyPr>
          <a:lstStyle/>
          <a:p>
            <a:r>
              <a:rPr lang="en-CA" sz="2800" b="1" dirty="0">
                <a:ln w="12700">
                  <a:solidFill>
                    <a:schemeClr val="accent3">
                      <a:lumMod val="50000"/>
                    </a:schemeClr>
                  </a:solidFill>
                  <a:prstDash val="solid"/>
                </a:ln>
                <a:solidFill>
                  <a:schemeClr val="bg1">
                    <a:lumMod val="50000"/>
                  </a:schemeClr>
                </a:solidFill>
                <a:effectLst>
                  <a:innerShdw blurRad="177800">
                    <a:schemeClr val="accent3">
                      <a:lumMod val="50000"/>
                    </a:schemeClr>
                  </a:innerShdw>
                </a:effectLst>
                <a:latin typeface="Times New Roman" panose="02020603050405020304" pitchFamily="18" charset="0"/>
                <a:cs typeface="Times New Roman" panose="02020603050405020304" pitchFamily="18" charset="0"/>
              </a:rPr>
              <a:t>C***</a:t>
            </a:r>
          </a:p>
        </p:txBody>
      </p:sp>
      <p:sp>
        <p:nvSpPr>
          <p:cNvPr id="22" name="TextBox 21">
            <a:extLst>
              <a:ext uri="{FF2B5EF4-FFF2-40B4-BE49-F238E27FC236}">
                <a16:creationId xmlns:a16="http://schemas.microsoft.com/office/drawing/2014/main" id="{7576356B-2C60-4F2D-8974-4655E0F97DFD}"/>
              </a:ext>
            </a:extLst>
          </p:cNvPr>
          <p:cNvSpPr txBox="1"/>
          <p:nvPr/>
        </p:nvSpPr>
        <p:spPr>
          <a:xfrm>
            <a:off x="3756878" y="4662115"/>
            <a:ext cx="815122" cy="523220"/>
          </a:xfrm>
          <a:prstGeom prst="rect">
            <a:avLst/>
          </a:prstGeom>
          <a:noFill/>
        </p:spPr>
        <p:txBody>
          <a:bodyPr wrap="square" rtlCol="0">
            <a:spAutoFit/>
          </a:bodyPr>
          <a:lstStyle/>
          <a:p>
            <a:r>
              <a:rPr lang="en-CA" sz="2800" b="1" dirty="0">
                <a:ln w="22225">
                  <a:solidFill>
                    <a:schemeClr val="tx1"/>
                  </a:solidFill>
                  <a:prstDash val="solid"/>
                </a:ln>
                <a:latin typeface="Times New Roman" panose="02020603050405020304" pitchFamily="18" charset="0"/>
                <a:cs typeface="Times New Roman" panose="02020603050405020304" pitchFamily="18" charset="0"/>
              </a:rPr>
              <a:t>C**</a:t>
            </a:r>
          </a:p>
        </p:txBody>
      </p:sp>
      <p:sp>
        <p:nvSpPr>
          <p:cNvPr id="8" name="Arrow: Right 7">
            <a:extLst>
              <a:ext uri="{FF2B5EF4-FFF2-40B4-BE49-F238E27FC236}">
                <a16:creationId xmlns:a16="http://schemas.microsoft.com/office/drawing/2014/main" id="{28F5CE7A-2DAB-42C2-919F-EA0CF5F8F97E}"/>
              </a:ext>
            </a:extLst>
          </p:cNvPr>
          <p:cNvSpPr/>
          <p:nvPr/>
        </p:nvSpPr>
        <p:spPr>
          <a:xfrm rot="16200000">
            <a:off x="4016166" y="4323826"/>
            <a:ext cx="345438" cy="37164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6919239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EC0CB1-9CC4-4F01-9317-F6AF4CD39E03}"/>
              </a:ext>
            </a:extLst>
          </p:cNvPr>
          <p:cNvSpPr>
            <a:spLocks noGrp="1"/>
          </p:cNvSpPr>
          <p:nvPr>
            <p:ph type="title"/>
          </p:nvPr>
        </p:nvSpPr>
        <p:spPr>
          <a:xfrm>
            <a:off x="196705" y="262190"/>
            <a:ext cx="10515600" cy="503555"/>
          </a:xfrm>
        </p:spPr>
        <p:txBody>
          <a:bodyPr>
            <a:normAutofit fontScale="90000"/>
          </a:body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3" name="Slide Number Placeholder 2">
            <a:extLst>
              <a:ext uri="{FF2B5EF4-FFF2-40B4-BE49-F238E27FC236}">
                <a16:creationId xmlns:a16="http://schemas.microsoft.com/office/drawing/2014/main" id="{904E54BE-DBBD-4813-96B3-BDEF91A3BCB2}"/>
              </a:ext>
            </a:extLst>
          </p:cNvPr>
          <p:cNvSpPr>
            <a:spLocks noGrp="1"/>
          </p:cNvSpPr>
          <p:nvPr>
            <p:ph type="sldNum" sz="quarter" idx="12"/>
          </p:nvPr>
        </p:nvSpPr>
        <p:spPr>
          <a:xfrm>
            <a:off x="9203490" y="6332066"/>
            <a:ext cx="2743200" cy="365125"/>
          </a:xfrm>
        </p:spPr>
        <p:txBody>
          <a:bodyPr/>
          <a:lstStyle/>
          <a:p>
            <a:fld id="{52D4D707-D186-471D-88B4-E06A5732056C}" type="slidenum">
              <a:rPr lang="en-CA" smtClean="0"/>
              <a:t>19</a:t>
            </a:fld>
            <a:endParaRPr lang="en-CA" dirty="0"/>
          </a:p>
        </p:txBody>
      </p:sp>
      <p:graphicFrame>
        <p:nvGraphicFramePr>
          <p:cNvPr id="38" name="Chart 37">
            <a:extLst>
              <a:ext uri="{FF2B5EF4-FFF2-40B4-BE49-F238E27FC236}">
                <a16:creationId xmlns:a16="http://schemas.microsoft.com/office/drawing/2014/main" id="{21136D5B-BC2D-4428-BCF3-E6E762B1FBA0}"/>
              </a:ext>
            </a:extLst>
          </p:cNvPr>
          <p:cNvGraphicFramePr>
            <a:graphicFrameLocks/>
          </p:cNvGraphicFramePr>
          <p:nvPr>
            <p:extLst>
              <p:ext uri="{D42A27DB-BD31-4B8C-83A1-F6EECF244321}">
                <p14:modId xmlns:p14="http://schemas.microsoft.com/office/powerpoint/2010/main" val="4112973348"/>
              </p:ext>
            </p:extLst>
          </p:nvPr>
        </p:nvGraphicFramePr>
        <p:xfrm>
          <a:off x="196705" y="2966867"/>
          <a:ext cx="12303519" cy="3837349"/>
        </p:xfrm>
        <a:graphic>
          <a:graphicData uri="http://schemas.openxmlformats.org/drawingml/2006/chart">
            <c:chart xmlns:c="http://schemas.openxmlformats.org/drawingml/2006/chart" xmlns:r="http://schemas.openxmlformats.org/officeDocument/2006/relationships" r:id="rId3"/>
          </a:graphicData>
        </a:graphic>
      </p:graphicFrame>
      <p:sp>
        <p:nvSpPr>
          <p:cNvPr id="40" name="TextBox 39">
            <a:extLst>
              <a:ext uri="{FF2B5EF4-FFF2-40B4-BE49-F238E27FC236}">
                <a16:creationId xmlns:a16="http://schemas.microsoft.com/office/drawing/2014/main" id="{214D9E28-D7DF-4B0D-BFE4-E2CA88350CD5}"/>
              </a:ext>
            </a:extLst>
          </p:cNvPr>
          <p:cNvSpPr txBox="1"/>
          <p:nvPr/>
        </p:nvSpPr>
        <p:spPr>
          <a:xfrm>
            <a:off x="8260754" y="1064974"/>
            <a:ext cx="715260"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pic>
        <p:nvPicPr>
          <p:cNvPr id="41" name="Picture 40">
            <a:extLst>
              <a:ext uri="{FF2B5EF4-FFF2-40B4-BE49-F238E27FC236}">
                <a16:creationId xmlns:a16="http://schemas.microsoft.com/office/drawing/2014/main" id="{02F28851-F039-40F7-ABDE-3B120BA838A3}"/>
              </a:ext>
            </a:extLst>
          </p:cNvPr>
          <p:cNvPicPr>
            <a:picLocks noChangeAspect="1"/>
          </p:cNvPicPr>
          <p:nvPr/>
        </p:nvPicPr>
        <p:blipFill>
          <a:blip r:embed="rId4"/>
          <a:stretch>
            <a:fillRect/>
          </a:stretch>
        </p:blipFill>
        <p:spPr>
          <a:xfrm>
            <a:off x="1637941" y="1953909"/>
            <a:ext cx="2359956" cy="992454"/>
          </a:xfrm>
          <a:prstGeom prst="rect">
            <a:avLst/>
          </a:prstGeom>
        </p:spPr>
      </p:pic>
      <p:cxnSp>
        <p:nvCxnSpPr>
          <p:cNvPr id="42" name="Straight Connector 41">
            <a:extLst>
              <a:ext uri="{FF2B5EF4-FFF2-40B4-BE49-F238E27FC236}">
                <a16:creationId xmlns:a16="http://schemas.microsoft.com/office/drawing/2014/main" id="{165DB38E-8E1C-4685-BA33-53B15D33C74C}"/>
              </a:ext>
            </a:extLst>
          </p:cNvPr>
          <p:cNvCxnSpPr>
            <a:cxnSpLocks/>
          </p:cNvCxnSpPr>
          <p:nvPr/>
        </p:nvCxnSpPr>
        <p:spPr>
          <a:xfrm flipV="1">
            <a:off x="1626066" y="1916229"/>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78EEFA6-356E-45CC-9BA4-C4AED08555A2}"/>
              </a:ext>
            </a:extLst>
          </p:cNvPr>
          <p:cNvCxnSpPr>
            <a:cxnSpLocks/>
          </p:cNvCxnSpPr>
          <p:nvPr/>
        </p:nvCxnSpPr>
        <p:spPr>
          <a:xfrm>
            <a:off x="2432937" y="1905143"/>
            <a:ext cx="761596"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8971DAD9-FE41-4026-8E1E-2A963A67EA8B}"/>
              </a:ext>
            </a:extLst>
          </p:cNvPr>
          <p:cNvSpPr txBox="1"/>
          <p:nvPr/>
        </p:nvSpPr>
        <p:spPr>
          <a:xfrm>
            <a:off x="1305077" y="1507289"/>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45" name="TextBox 44">
            <a:extLst>
              <a:ext uri="{FF2B5EF4-FFF2-40B4-BE49-F238E27FC236}">
                <a16:creationId xmlns:a16="http://schemas.microsoft.com/office/drawing/2014/main" id="{AB01308D-2E1B-4DA1-B4A3-9915A456D981}"/>
              </a:ext>
            </a:extLst>
          </p:cNvPr>
          <p:cNvSpPr txBox="1"/>
          <p:nvPr/>
        </p:nvSpPr>
        <p:spPr>
          <a:xfrm>
            <a:off x="2443378" y="1560244"/>
            <a:ext cx="822661"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34Å</a:t>
            </a:r>
          </a:p>
        </p:txBody>
      </p:sp>
      <p:grpSp>
        <p:nvGrpSpPr>
          <p:cNvPr id="46" name="Group 45">
            <a:extLst>
              <a:ext uri="{FF2B5EF4-FFF2-40B4-BE49-F238E27FC236}">
                <a16:creationId xmlns:a16="http://schemas.microsoft.com/office/drawing/2014/main" id="{4446515B-B4E9-4D42-81CB-7CD765C423CB}"/>
              </a:ext>
            </a:extLst>
          </p:cNvPr>
          <p:cNvGrpSpPr/>
          <p:nvPr/>
        </p:nvGrpSpPr>
        <p:grpSpPr>
          <a:xfrm>
            <a:off x="5809079" y="1884405"/>
            <a:ext cx="2053628" cy="979020"/>
            <a:chOff x="8253007" y="3808458"/>
            <a:chExt cx="2053628" cy="979020"/>
          </a:xfrm>
        </p:grpSpPr>
        <p:pic>
          <p:nvPicPr>
            <p:cNvPr id="47" name="Picture 46">
              <a:extLst>
                <a:ext uri="{FF2B5EF4-FFF2-40B4-BE49-F238E27FC236}">
                  <a16:creationId xmlns:a16="http://schemas.microsoft.com/office/drawing/2014/main" id="{77807D76-57C7-4ED7-8ABC-27CEE2ED1139}"/>
                </a:ext>
              </a:extLst>
            </p:cNvPr>
            <p:cNvPicPr>
              <a:picLocks noChangeAspect="1"/>
            </p:cNvPicPr>
            <p:nvPr/>
          </p:nvPicPr>
          <p:blipFill>
            <a:blip r:embed="rId5"/>
            <a:stretch>
              <a:fillRect/>
            </a:stretch>
          </p:blipFill>
          <p:spPr>
            <a:xfrm>
              <a:off x="8253007" y="3819451"/>
              <a:ext cx="864692" cy="708182"/>
            </a:xfrm>
            <a:prstGeom prst="rect">
              <a:avLst/>
            </a:prstGeom>
          </p:spPr>
        </p:pic>
        <p:pic>
          <p:nvPicPr>
            <p:cNvPr id="48" name="Picture 47">
              <a:extLst>
                <a:ext uri="{FF2B5EF4-FFF2-40B4-BE49-F238E27FC236}">
                  <a16:creationId xmlns:a16="http://schemas.microsoft.com/office/drawing/2014/main" id="{2454C7AF-D413-486E-BB65-C5197101FD30}"/>
                </a:ext>
              </a:extLst>
            </p:cNvPr>
            <p:cNvPicPr>
              <a:picLocks noChangeAspect="1"/>
            </p:cNvPicPr>
            <p:nvPr/>
          </p:nvPicPr>
          <p:blipFill>
            <a:blip r:embed="rId5"/>
            <a:stretch>
              <a:fillRect/>
            </a:stretch>
          </p:blipFill>
          <p:spPr>
            <a:xfrm>
              <a:off x="9441943" y="3808458"/>
              <a:ext cx="864692" cy="708182"/>
            </a:xfrm>
            <a:prstGeom prst="rect">
              <a:avLst/>
            </a:prstGeom>
          </p:spPr>
        </p:pic>
        <p:sp>
          <p:nvSpPr>
            <p:cNvPr id="49" name="Freeform: Shape 48">
              <a:extLst>
                <a:ext uri="{FF2B5EF4-FFF2-40B4-BE49-F238E27FC236}">
                  <a16:creationId xmlns:a16="http://schemas.microsoft.com/office/drawing/2014/main" id="{FE3EFA8A-0B87-4CDB-8D95-349DD4A50074}"/>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cxnSp>
        <p:nvCxnSpPr>
          <p:cNvPr id="50" name="Straight Connector 49">
            <a:extLst>
              <a:ext uri="{FF2B5EF4-FFF2-40B4-BE49-F238E27FC236}">
                <a16:creationId xmlns:a16="http://schemas.microsoft.com/office/drawing/2014/main" id="{AE84515B-D841-4F38-B1BC-37E7FF26B585}"/>
              </a:ext>
            </a:extLst>
          </p:cNvPr>
          <p:cNvCxnSpPr>
            <a:cxnSpLocks/>
          </p:cNvCxnSpPr>
          <p:nvPr/>
        </p:nvCxnSpPr>
        <p:spPr>
          <a:xfrm flipV="1">
            <a:off x="5826608" y="1827242"/>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16D03735-BDE1-40E7-BBE2-1B282B9860DA}"/>
              </a:ext>
            </a:extLst>
          </p:cNvPr>
          <p:cNvCxnSpPr>
            <a:cxnSpLocks/>
          </p:cNvCxnSpPr>
          <p:nvPr/>
        </p:nvCxnSpPr>
        <p:spPr>
          <a:xfrm>
            <a:off x="6581498" y="1831691"/>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52" name="TextBox 51">
            <a:extLst>
              <a:ext uri="{FF2B5EF4-FFF2-40B4-BE49-F238E27FC236}">
                <a16:creationId xmlns:a16="http://schemas.microsoft.com/office/drawing/2014/main" id="{908EA0B8-1E3B-4EAE-97EC-CE4C6C869607}"/>
              </a:ext>
            </a:extLst>
          </p:cNvPr>
          <p:cNvSpPr txBox="1"/>
          <p:nvPr/>
        </p:nvSpPr>
        <p:spPr>
          <a:xfrm>
            <a:off x="5614857" y="1463957"/>
            <a:ext cx="793807" cy="338554"/>
          </a:xfrm>
          <a:prstGeom prst="rect">
            <a:avLst/>
          </a:prstGeom>
          <a:noFill/>
        </p:spPr>
        <p:txBody>
          <a:bodyPr wrap="squar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53" name="TextBox 52">
            <a:extLst>
              <a:ext uri="{FF2B5EF4-FFF2-40B4-BE49-F238E27FC236}">
                <a16:creationId xmlns:a16="http://schemas.microsoft.com/office/drawing/2014/main" id="{010364D4-B469-49B9-B8B1-CF7400CA8842}"/>
              </a:ext>
            </a:extLst>
          </p:cNvPr>
          <p:cNvSpPr txBox="1"/>
          <p:nvPr/>
        </p:nvSpPr>
        <p:spPr>
          <a:xfrm>
            <a:off x="6445600" y="1513998"/>
            <a:ext cx="705642"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lt; 34Å</a:t>
            </a:r>
          </a:p>
        </p:txBody>
      </p:sp>
      <p:cxnSp>
        <p:nvCxnSpPr>
          <p:cNvPr id="54" name="Straight Connector 53">
            <a:extLst>
              <a:ext uri="{FF2B5EF4-FFF2-40B4-BE49-F238E27FC236}">
                <a16:creationId xmlns:a16="http://schemas.microsoft.com/office/drawing/2014/main" id="{DDB28457-569F-4CFE-86D6-27948F3CD5AA}"/>
              </a:ext>
            </a:extLst>
          </p:cNvPr>
          <p:cNvCxnSpPr>
            <a:cxnSpLocks/>
          </p:cNvCxnSpPr>
          <p:nvPr/>
        </p:nvCxnSpPr>
        <p:spPr>
          <a:xfrm flipV="1">
            <a:off x="8690675" y="420305"/>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DEDCD8CD-B229-4F31-AF77-6C85BE11AA69}"/>
              </a:ext>
            </a:extLst>
          </p:cNvPr>
          <p:cNvCxnSpPr>
            <a:cxnSpLocks/>
          </p:cNvCxnSpPr>
          <p:nvPr/>
        </p:nvCxnSpPr>
        <p:spPr>
          <a:xfrm>
            <a:off x="9445565" y="424754"/>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5540C177-9D91-4047-9FF7-8F3FE880855B}"/>
              </a:ext>
            </a:extLst>
          </p:cNvPr>
          <p:cNvSpPr txBox="1"/>
          <p:nvPr/>
        </p:nvSpPr>
        <p:spPr>
          <a:xfrm>
            <a:off x="9368411" y="105748"/>
            <a:ext cx="705642" cy="338554"/>
          </a:xfrm>
          <a:prstGeom prst="rect">
            <a:avLst/>
          </a:prstGeom>
          <a:noFill/>
        </p:spPr>
        <p:txBody>
          <a:bodyPr wrap="square" rtlCol="0">
            <a:spAutoFit/>
          </a:bodyPr>
          <a:lstStyle/>
          <a:p>
            <a:r>
              <a:rPr lang="en-CA" sz="1600" b="1" dirty="0">
                <a:latin typeface="Times New Roman" panose="02020603050405020304" pitchFamily="18" charset="0"/>
                <a:cs typeface="Times New Roman" panose="02020603050405020304" pitchFamily="18" charset="0"/>
              </a:rPr>
              <a:t>~ 27Å</a:t>
            </a:r>
          </a:p>
        </p:txBody>
      </p:sp>
      <p:sp>
        <p:nvSpPr>
          <p:cNvPr id="57" name="TextBox 56">
            <a:extLst>
              <a:ext uri="{FF2B5EF4-FFF2-40B4-BE49-F238E27FC236}">
                <a16:creationId xmlns:a16="http://schemas.microsoft.com/office/drawing/2014/main" id="{0661225D-AA77-4FB9-9B6D-047019E6ED66}"/>
              </a:ext>
            </a:extLst>
          </p:cNvPr>
          <p:cNvSpPr txBox="1"/>
          <p:nvPr/>
        </p:nvSpPr>
        <p:spPr>
          <a:xfrm>
            <a:off x="5635501" y="3249582"/>
            <a:ext cx="2781531"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Semi Dilute Regime</a:t>
            </a:r>
          </a:p>
        </p:txBody>
      </p:sp>
      <p:sp>
        <p:nvSpPr>
          <p:cNvPr id="58" name="TextBox 57">
            <a:extLst>
              <a:ext uri="{FF2B5EF4-FFF2-40B4-BE49-F238E27FC236}">
                <a16:creationId xmlns:a16="http://schemas.microsoft.com/office/drawing/2014/main" id="{2B4447F1-42CA-4D8A-A9CB-0DA94D10E4F8}"/>
              </a:ext>
            </a:extLst>
          </p:cNvPr>
          <p:cNvSpPr txBox="1"/>
          <p:nvPr/>
        </p:nvSpPr>
        <p:spPr>
          <a:xfrm>
            <a:off x="8883930" y="3219015"/>
            <a:ext cx="1252266" cy="830997"/>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onc.</a:t>
            </a:r>
          </a:p>
          <a:p>
            <a:r>
              <a:rPr lang="en-CA" sz="2400" b="1" dirty="0">
                <a:latin typeface="Times New Roman" panose="02020603050405020304" pitchFamily="18" charset="0"/>
                <a:cs typeface="Times New Roman" panose="02020603050405020304" pitchFamily="18" charset="0"/>
              </a:rPr>
              <a:t>Regime </a:t>
            </a:r>
          </a:p>
        </p:txBody>
      </p:sp>
      <p:sp>
        <p:nvSpPr>
          <p:cNvPr id="59" name="TextBox 58">
            <a:extLst>
              <a:ext uri="{FF2B5EF4-FFF2-40B4-BE49-F238E27FC236}">
                <a16:creationId xmlns:a16="http://schemas.microsoft.com/office/drawing/2014/main" id="{2C2F8AE8-742D-465E-8A53-8386B8947138}"/>
              </a:ext>
            </a:extLst>
          </p:cNvPr>
          <p:cNvSpPr txBox="1"/>
          <p:nvPr/>
        </p:nvSpPr>
        <p:spPr>
          <a:xfrm>
            <a:off x="8351552" y="94301"/>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pic>
        <p:nvPicPr>
          <p:cNvPr id="60" name="Picture 59">
            <a:extLst>
              <a:ext uri="{FF2B5EF4-FFF2-40B4-BE49-F238E27FC236}">
                <a16:creationId xmlns:a16="http://schemas.microsoft.com/office/drawing/2014/main" id="{FAC03E26-C05C-499B-9279-7F401B327725}"/>
              </a:ext>
            </a:extLst>
          </p:cNvPr>
          <p:cNvPicPr>
            <a:picLocks noChangeAspect="1"/>
          </p:cNvPicPr>
          <p:nvPr/>
        </p:nvPicPr>
        <p:blipFill>
          <a:blip r:embed="rId6"/>
          <a:stretch>
            <a:fillRect/>
          </a:stretch>
        </p:blipFill>
        <p:spPr>
          <a:xfrm>
            <a:off x="10638105" y="1953909"/>
            <a:ext cx="1406857" cy="809545"/>
          </a:xfrm>
          <a:prstGeom prst="rect">
            <a:avLst/>
          </a:prstGeom>
        </p:spPr>
      </p:pic>
      <p:cxnSp>
        <p:nvCxnSpPr>
          <p:cNvPr id="61" name="Straight Connector 60">
            <a:extLst>
              <a:ext uri="{FF2B5EF4-FFF2-40B4-BE49-F238E27FC236}">
                <a16:creationId xmlns:a16="http://schemas.microsoft.com/office/drawing/2014/main" id="{E2514217-A69A-45B7-BF54-50B2AA307EF1}"/>
              </a:ext>
            </a:extLst>
          </p:cNvPr>
          <p:cNvCxnSpPr>
            <a:cxnSpLocks/>
          </p:cNvCxnSpPr>
          <p:nvPr/>
        </p:nvCxnSpPr>
        <p:spPr>
          <a:xfrm>
            <a:off x="10682704" y="1873832"/>
            <a:ext cx="210557" cy="5500"/>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F0A302AA-1CC2-4F45-8C80-9DB843DC8F71}"/>
              </a:ext>
            </a:extLst>
          </p:cNvPr>
          <p:cNvCxnSpPr>
            <a:cxnSpLocks/>
          </p:cNvCxnSpPr>
          <p:nvPr/>
        </p:nvCxnSpPr>
        <p:spPr>
          <a:xfrm>
            <a:off x="11212146" y="1881030"/>
            <a:ext cx="210557" cy="550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grpSp>
        <p:nvGrpSpPr>
          <p:cNvPr id="63" name="Group 62">
            <a:extLst>
              <a:ext uri="{FF2B5EF4-FFF2-40B4-BE49-F238E27FC236}">
                <a16:creationId xmlns:a16="http://schemas.microsoft.com/office/drawing/2014/main" id="{C842F15D-3231-4FC0-9FB9-650F89E64A48}"/>
              </a:ext>
            </a:extLst>
          </p:cNvPr>
          <p:cNvGrpSpPr/>
          <p:nvPr/>
        </p:nvGrpSpPr>
        <p:grpSpPr>
          <a:xfrm>
            <a:off x="8648712" y="496277"/>
            <a:ext cx="2053628" cy="979020"/>
            <a:chOff x="8253007" y="3808458"/>
            <a:chExt cx="2053628" cy="979020"/>
          </a:xfrm>
          <a:solidFill>
            <a:schemeClr val="bg1"/>
          </a:solidFill>
        </p:grpSpPr>
        <p:pic>
          <p:nvPicPr>
            <p:cNvPr id="64" name="Picture 63">
              <a:extLst>
                <a:ext uri="{FF2B5EF4-FFF2-40B4-BE49-F238E27FC236}">
                  <a16:creationId xmlns:a16="http://schemas.microsoft.com/office/drawing/2014/main" id="{E3572A1E-5773-4252-9B60-38BB9B9CFC0A}"/>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65" name="Picture 64">
              <a:extLst>
                <a:ext uri="{FF2B5EF4-FFF2-40B4-BE49-F238E27FC236}">
                  <a16:creationId xmlns:a16="http://schemas.microsoft.com/office/drawing/2014/main" id="{718A7929-A576-4DA5-BA0A-31CB84E0E2B8}"/>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66" name="Freeform: Shape 65">
              <a:extLst>
                <a:ext uri="{FF2B5EF4-FFF2-40B4-BE49-F238E27FC236}">
                  <a16:creationId xmlns:a16="http://schemas.microsoft.com/office/drawing/2014/main" id="{932AFDA2-27A3-4655-AAEE-25865B4493B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26" name="Freeform: Shape 25">
            <a:extLst>
              <a:ext uri="{FF2B5EF4-FFF2-40B4-BE49-F238E27FC236}">
                <a16:creationId xmlns:a16="http://schemas.microsoft.com/office/drawing/2014/main" id="{5DE65D38-6F9C-47BA-B3F3-41CABE855C8C}"/>
              </a:ext>
            </a:extLst>
          </p:cNvPr>
          <p:cNvSpPr/>
          <p:nvPr/>
        </p:nvSpPr>
        <p:spPr>
          <a:xfrm>
            <a:off x="8773700" y="1507289"/>
            <a:ext cx="286546" cy="4315147"/>
          </a:xfrm>
          <a:custGeom>
            <a:avLst/>
            <a:gdLst>
              <a:gd name="connsiteX0" fmla="*/ 1941 w 583569"/>
              <a:gd name="connsiteY0" fmla="*/ 0 h 4315147"/>
              <a:gd name="connsiteX1" fmla="*/ 12215 w 583569"/>
              <a:gd name="connsiteY1" fmla="*/ 2219218 h 4315147"/>
              <a:gd name="connsiteX2" fmla="*/ 94408 w 583569"/>
              <a:gd name="connsiteY2" fmla="*/ 3071974 h 4315147"/>
              <a:gd name="connsiteX3" fmla="*/ 525923 w 583569"/>
              <a:gd name="connsiteY3" fmla="*/ 3616504 h 4315147"/>
              <a:gd name="connsiteX4" fmla="*/ 567020 w 583569"/>
              <a:gd name="connsiteY4" fmla="*/ 4315147 h 43151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3569" h="4315147">
                <a:moveTo>
                  <a:pt x="1941" y="0"/>
                </a:moveTo>
                <a:cubicBezTo>
                  <a:pt x="-628" y="853611"/>
                  <a:pt x="-3196" y="1707222"/>
                  <a:pt x="12215" y="2219218"/>
                </a:cubicBezTo>
                <a:cubicBezTo>
                  <a:pt x="27626" y="2731214"/>
                  <a:pt x="8790" y="2839093"/>
                  <a:pt x="94408" y="3071974"/>
                </a:cubicBezTo>
                <a:cubicBezTo>
                  <a:pt x="180026" y="3304855"/>
                  <a:pt x="447154" y="3409309"/>
                  <a:pt x="525923" y="3616504"/>
                </a:cubicBezTo>
                <a:cubicBezTo>
                  <a:pt x="604692" y="3823699"/>
                  <a:pt x="585856" y="4069423"/>
                  <a:pt x="567020" y="4315147"/>
                </a:cubicBezTo>
              </a:path>
            </a:pathLst>
          </a:custGeom>
          <a:ln w="19050">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
        <p:nvSpPr>
          <p:cNvPr id="67" name="TextBox 66">
            <a:extLst>
              <a:ext uri="{FF2B5EF4-FFF2-40B4-BE49-F238E27FC236}">
                <a16:creationId xmlns:a16="http://schemas.microsoft.com/office/drawing/2014/main" id="{00141970-6AC5-4A03-89C5-87EEF1332328}"/>
              </a:ext>
            </a:extLst>
          </p:cNvPr>
          <p:cNvSpPr txBox="1"/>
          <p:nvPr/>
        </p:nvSpPr>
        <p:spPr>
          <a:xfrm>
            <a:off x="10682704" y="1446142"/>
            <a:ext cx="644728"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14Å</a:t>
            </a:r>
          </a:p>
        </p:txBody>
      </p:sp>
      <p:sp>
        <p:nvSpPr>
          <p:cNvPr id="69" name="TextBox 68">
            <a:extLst>
              <a:ext uri="{FF2B5EF4-FFF2-40B4-BE49-F238E27FC236}">
                <a16:creationId xmlns:a16="http://schemas.microsoft.com/office/drawing/2014/main" id="{E00D362E-7B74-4917-9712-82053A001207}"/>
              </a:ext>
            </a:extLst>
          </p:cNvPr>
          <p:cNvSpPr txBox="1"/>
          <p:nvPr/>
        </p:nvSpPr>
        <p:spPr>
          <a:xfrm>
            <a:off x="9833191" y="2586134"/>
            <a:ext cx="869149"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sp>
        <p:nvSpPr>
          <p:cNvPr id="4" name="Freeform: Shape 3">
            <a:extLst>
              <a:ext uri="{FF2B5EF4-FFF2-40B4-BE49-F238E27FC236}">
                <a16:creationId xmlns:a16="http://schemas.microsoft.com/office/drawing/2014/main" id="{474FB107-62E6-4D19-B90A-7585BA1641A9}"/>
              </a:ext>
            </a:extLst>
          </p:cNvPr>
          <p:cNvSpPr/>
          <p:nvPr/>
        </p:nvSpPr>
        <p:spPr>
          <a:xfrm>
            <a:off x="4459064" y="2144936"/>
            <a:ext cx="2386481" cy="3639101"/>
          </a:xfrm>
          <a:custGeom>
            <a:avLst/>
            <a:gdLst>
              <a:gd name="connsiteX0" fmla="*/ 2636460 w 2636460"/>
              <a:gd name="connsiteY0" fmla="*/ 4191856 h 4191856"/>
              <a:gd name="connsiteX1" fmla="*/ 2194671 w 2636460"/>
              <a:gd name="connsiteY1" fmla="*/ 4078840 h 4191856"/>
              <a:gd name="connsiteX2" fmla="*/ 1567948 w 2636460"/>
              <a:gd name="connsiteY2" fmla="*/ 3904179 h 4191856"/>
              <a:gd name="connsiteX3" fmla="*/ 1074788 w 2636460"/>
              <a:gd name="connsiteY3" fmla="*/ 3554858 h 4191856"/>
              <a:gd name="connsiteX4" fmla="*/ 489161 w 2636460"/>
              <a:gd name="connsiteY4" fmla="*/ 2897312 h 4191856"/>
              <a:gd name="connsiteX5" fmla="*/ 57646 w 2636460"/>
              <a:gd name="connsiteY5" fmla="*/ 2013735 h 4191856"/>
              <a:gd name="connsiteX6" fmla="*/ 16550 w 2636460"/>
              <a:gd name="connsiteY6" fmla="*/ 0 h 4191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36460" h="4191856">
                <a:moveTo>
                  <a:pt x="2636460" y="4191856"/>
                </a:moveTo>
                <a:lnTo>
                  <a:pt x="2194671" y="4078840"/>
                </a:lnTo>
                <a:cubicBezTo>
                  <a:pt x="2016586" y="4030894"/>
                  <a:pt x="1754595" y="3991509"/>
                  <a:pt x="1567948" y="3904179"/>
                </a:cubicBezTo>
                <a:cubicBezTo>
                  <a:pt x="1381301" y="3816849"/>
                  <a:pt x="1254586" y="3722669"/>
                  <a:pt x="1074788" y="3554858"/>
                </a:cubicBezTo>
                <a:cubicBezTo>
                  <a:pt x="894990" y="3387047"/>
                  <a:pt x="658685" y="3154166"/>
                  <a:pt x="489161" y="2897312"/>
                </a:cubicBezTo>
                <a:cubicBezTo>
                  <a:pt x="319637" y="2640458"/>
                  <a:pt x="136414" y="2496620"/>
                  <a:pt x="57646" y="2013735"/>
                </a:cubicBezTo>
                <a:cubicBezTo>
                  <a:pt x="-21123" y="1530850"/>
                  <a:pt x="-2287" y="765425"/>
                  <a:pt x="16550" y="0"/>
                </a:cubicBezTo>
              </a:path>
            </a:pathLst>
          </a:custGeom>
          <a:ln w="19050">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
        <p:nvSpPr>
          <p:cNvPr id="6" name="Freeform: Shape 5">
            <a:extLst>
              <a:ext uri="{FF2B5EF4-FFF2-40B4-BE49-F238E27FC236}">
                <a16:creationId xmlns:a16="http://schemas.microsoft.com/office/drawing/2014/main" id="{BCEEE7B0-141D-44F3-B8C2-EE86B951C5F4}"/>
              </a:ext>
            </a:extLst>
          </p:cNvPr>
          <p:cNvSpPr/>
          <p:nvPr/>
        </p:nvSpPr>
        <p:spPr>
          <a:xfrm>
            <a:off x="10201472" y="2938409"/>
            <a:ext cx="300946" cy="2948683"/>
          </a:xfrm>
          <a:custGeom>
            <a:avLst/>
            <a:gdLst>
              <a:gd name="connsiteX0" fmla="*/ 82959 w 300946"/>
              <a:gd name="connsiteY0" fmla="*/ 2948683 h 2948683"/>
              <a:gd name="connsiteX1" fmla="*/ 82959 w 300946"/>
              <a:gd name="connsiteY1" fmla="*/ 2732926 h 2948683"/>
              <a:gd name="connsiteX2" fmla="*/ 267894 w 300946"/>
              <a:gd name="connsiteY2" fmla="*/ 2311685 h 2948683"/>
              <a:gd name="connsiteX3" fmla="*/ 278168 w 300946"/>
              <a:gd name="connsiteY3" fmla="*/ 1674688 h 2948683"/>
              <a:gd name="connsiteX4" fmla="*/ 31589 w 300946"/>
              <a:gd name="connsiteY4" fmla="*/ 698643 h 2948683"/>
              <a:gd name="connsiteX5" fmla="*/ 11040 w 300946"/>
              <a:gd name="connsiteY5" fmla="*/ 0 h 2948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0946" h="2948683">
                <a:moveTo>
                  <a:pt x="82959" y="2948683"/>
                </a:moveTo>
                <a:cubicBezTo>
                  <a:pt x="67547" y="2893887"/>
                  <a:pt x="52136" y="2839092"/>
                  <a:pt x="82959" y="2732926"/>
                </a:cubicBezTo>
                <a:cubicBezTo>
                  <a:pt x="113782" y="2626760"/>
                  <a:pt x="235359" y="2488058"/>
                  <a:pt x="267894" y="2311685"/>
                </a:cubicBezTo>
                <a:cubicBezTo>
                  <a:pt x="300429" y="2135312"/>
                  <a:pt x="317552" y="1943528"/>
                  <a:pt x="278168" y="1674688"/>
                </a:cubicBezTo>
                <a:cubicBezTo>
                  <a:pt x="238784" y="1405848"/>
                  <a:pt x="76110" y="977758"/>
                  <a:pt x="31589" y="698643"/>
                </a:cubicBezTo>
                <a:cubicBezTo>
                  <a:pt x="-12932" y="419528"/>
                  <a:pt x="-946" y="209764"/>
                  <a:pt x="11040" y="0"/>
                </a:cubicBezTo>
              </a:path>
            </a:pathLst>
          </a:custGeom>
          <a:ln w="19050">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31C142B-4B1F-4C14-8484-FE5904BE13C5}"/>
                  </a:ext>
                </a:extLst>
              </p:cNvPr>
              <p:cNvSpPr txBox="1"/>
              <p:nvPr/>
            </p:nvSpPr>
            <p:spPr>
              <a:xfrm>
                <a:off x="3738498" y="1034427"/>
                <a:ext cx="1742494" cy="78380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CA" sz="2400" b="1" i="1" smtClean="0">
                              <a:latin typeface="Cambria Math" panose="02040503050406030204" pitchFamily="18" charset="0"/>
                            </a:rPr>
                          </m:ctrlPr>
                        </m:sSupPr>
                        <m:e>
                          <m:r>
                            <a:rPr lang="en-CA" sz="2400" b="1" i="0" smtClean="0">
                              <a:latin typeface="Cambria Math" panose="02040503050406030204" pitchFamily="18" charset="0"/>
                            </a:rPr>
                            <m:t>𝐂</m:t>
                          </m:r>
                        </m:e>
                        <m:sup>
                          <m:r>
                            <a:rPr lang="en-CA" sz="2400" b="1" i="0" smtClean="0">
                              <a:latin typeface="Cambria Math" panose="02040503050406030204" pitchFamily="18" charset="0"/>
                            </a:rPr>
                            <m:t>∗</m:t>
                          </m:r>
                        </m:sup>
                      </m:sSup>
                      <m:r>
                        <a:rPr lang="en-CA" sz="2400" b="0" i="1" smtClean="0">
                          <a:latin typeface="Cambria Math" panose="02040503050406030204" pitchFamily="18" charset="0"/>
                        </a:rPr>
                        <m:t>=</m:t>
                      </m:r>
                      <m:f>
                        <m:fPr>
                          <m:ctrlPr>
                            <a:rPr lang="en-CA" sz="2400" b="0" i="1" smtClean="0">
                              <a:latin typeface="Cambria Math" panose="02040503050406030204" pitchFamily="18" charset="0"/>
                            </a:rPr>
                          </m:ctrlPr>
                        </m:fPr>
                        <m:num>
                          <m:r>
                            <a:rPr lang="en-CA" sz="2400" b="0" i="1" smtClean="0">
                              <a:latin typeface="Cambria Math" panose="02040503050406030204" pitchFamily="18" charset="0"/>
                            </a:rPr>
                            <m:t>1</m:t>
                          </m:r>
                        </m:num>
                        <m:den>
                          <m:r>
                            <a:rPr lang="en-CA" sz="2400" b="0" i="1" smtClean="0">
                              <a:latin typeface="Cambria Math" panose="02040503050406030204" pitchFamily="18" charset="0"/>
                            </a:rPr>
                            <m:t>𝐾</m:t>
                          </m:r>
                          <m:sSup>
                            <m:sSupPr>
                              <m:ctrlPr>
                                <a:rPr lang="en-CA" sz="2400" b="0" i="1" smtClean="0">
                                  <a:latin typeface="Cambria Math" panose="02040503050406030204" pitchFamily="18" charset="0"/>
                                </a:rPr>
                              </m:ctrlPr>
                            </m:sSupPr>
                            <m:e>
                              <m:r>
                                <a:rPr lang="en-CA" sz="2400" b="0" i="1" smtClean="0">
                                  <a:latin typeface="Cambria Math" panose="02040503050406030204" pitchFamily="18" charset="0"/>
                                </a:rPr>
                                <m:t>𝑀</m:t>
                              </m:r>
                            </m:e>
                            <m:sup>
                              <m:r>
                                <a:rPr lang="en-CA" sz="2400" b="0" i="1" smtClean="0">
                                  <a:latin typeface="Cambria Math" panose="02040503050406030204" pitchFamily="18" charset="0"/>
                                </a:rPr>
                                <m:t>𝑎</m:t>
                              </m:r>
                            </m:sup>
                          </m:sSup>
                        </m:den>
                      </m:f>
                    </m:oMath>
                  </m:oMathPara>
                </a14:m>
                <a:endParaRPr lang="en-CA" sz="2400" dirty="0"/>
              </a:p>
            </p:txBody>
          </p:sp>
        </mc:Choice>
        <mc:Fallback xmlns="">
          <p:sp>
            <p:nvSpPr>
              <p:cNvPr id="5" name="TextBox 4">
                <a:extLst>
                  <a:ext uri="{FF2B5EF4-FFF2-40B4-BE49-F238E27FC236}">
                    <a16:creationId xmlns:a16="http://schemas.microsoft.com/office/drawing/2014/main" id="{431C142B-4B1F-4C14-8484-FE5904BE13C5}"/>
                  </a:ext>
                </a:extLst>
              </p:cNvPr>
              <p:cNvSpPr txBox="1">
                <a:spLocks noRot="1" noChangeAspect="1" noMove="1" noResize="1" noEditPoints="1" noAdjustHandles="1" noChangeArrowheads="1" noChangeShapeType="1" noTextEdit="1"/>
              </p:cNvSpPr>
              <p:nvPr/>
            </p:nvSpPr>
            <p:spPr>
              <a:xfrm>
                <a:off x="3738498" y="1034427"/>
                <a:ext cx="1742494" cy="783804"/>
              </a:xfrm>
              <a:prstGeom prst="rect">
                <a:avLst/>
              </a:prstGeom>
              <a:blipFill>
                <a:blip r:embed="rId7"/>
                <a:stretch>
                  <a:fillRect/>
                </a:stretch>
              </a:blipFill>
            </p:spPr>
            <p:txBody>
              <a:bodyPr/>
              <a:lstStyle/>
              <a:p>
                <a:r>
                  <a:rPr lang="en-CA">
                    <a:noFill/>
                  </a:rPr>
                  <a:t> </a:t>
                </a:r>
              </a:p>
            </p:txBody>
          </p:sp>
        </mc:Fallback>
      </mc:AlternateContent>
      <p:sp>
        <p:nvSpPr>
          <p:cNvPr id="39" name="TextBox 38">
            <a:extLst>
              <a:ext uri="{FF2B5EF4-FFF2-40B4-BE49-F238E27FC236}">
                <a16:creationId xmlns:a16="http://schemas.microsoft.com/office/drawing/2014/main" id="{ECA1BD53-11DF-46C4-999F-ECCB99AE789A}"/>
              </a:ext>
            </a:extLst>
          </p:cNvPr>
          <p:cNvSpPr txBox="1"/>
          <p:nvPr/>
        </p:nvSpPr>
        <p:spPr>
          <a:xfrm>
            <a:off x="1755100" y="3225034"/>
            <a:ext cx="2055371"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ilute Regime</a:t>
            </a:r>
          </a:p>
        </p:txBody>
      </p:sp>
      <p:sp>
        <p:nvSpPr>
          <p:cNvPr id="68" name="TextBox 67">
            <a:extLst>
              <a:ext uri="{FF2B5EF4-FFF2-40B4-BE49-F238E27FC236}">
                <a16:creationId xmlns:a16="http://schemas.microsoft.com/office/drawing/2014/main" id="{9A7FBC9F-DEC8-4F88-B5AC-2815DD8E13D6}"/>
              </a:ext>
            </a:extLst>
          </p:cNvPr>
          <p:cNvSpPr txBox="1"/>
          <p:nvPr/>
        </p:nvSpPr>
        <p:spPr>
          <a:xfrm>
            <a:off x="10455885" y="3172951"/>
            <a:ext cx="1175322" cy="830997"/>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ense</a:t>
            </a:r>
          </a:p>
          <a:p>
            <a:r>
              <a:rPr lang="en-CA" sz="2400" b="1" dirty="0">
                <a:latin typeface="Times New Roman" panose="02020603050405020304" pitchFamily="18" charset="0"/>
                <a:cs typeface="Times New Roman" panose="02020603050405020304" pitchFamily="18" charset="0"/>
              </a:rPr>
              <a:t>Regime</a:t>
            </a:r>
          </a:p>
        </p:txBody>
      </p:sp>
      <p:pic>
        <p:nvPicPr>
          <p:cNvPr id="70" name="Picture 69">
            <a:extLst>
              <a:ext uri="{FF2B5EF4-FFF2-40B4-BE49-F238E27FC236}">
                <a16:creationId xmlns:a16="http://schemas.microsoft.com/office/drawing/2014/main" id="{02F28851-F039-40F7-ABDE-3B120BA838A3}"/>
              </a:ext>
            </a:extLst>
          </p:cNvPr>
          <p:cNvPicPr>
            <a:picLocks noChangeAspect="1"/>
          </p:cNvPicPr>
          <p:nvPr/>
        </p:nvPicPr>
        <p:blipFill>
          <a:blip r:embed="rId4"/>
          <a:stretch>
            <a:fillRect/>
          </a:stretch>
        </p:blipFill>
        <p:spPr>
          <a:xfrm>
            <a:off x="1629921" y="1945889"/>
            <a:ext cx="2359956" cy="992454"/>
          </a:xfrm>
          <a:prstGeom prst="rect">
            <a:avLst/>
          </a:prstGeom>
        </p:spPr>
      </p:pic>
      <p:pic>
        <p:nvPicPr>
          <p:cNvPr id="71" name="Picture 70">
            <a:extLst>
              <a:ext uri="{FF2B5EF4-FFF2-40B4-BE49-F238E27FC236}">
                <a16:creationId xmlns:a16="http://schemas.microsoft.com/office/drawing/2014/main" id="{02F28851-F039-40F7-ABDE-3B120BA838A3}"/>
              </a:ext>
            </a:extLst>
          </p:cNvPr>
          <p:cNvPicPr>
            <a:picLocks noChangeAspect="1"/>
          </p:cNvPicPr>
          <p:nvPr/>
        </p:nvPicPr>
        <p:blipFill>
          <a:blip r:embed="rId4"/>
          <a:stretch>
            <a:fillRect/>
          </a:stretch>
        </p:blipFill>
        <p:spPr>
          <a:xfrm>
            <a:off x="1629921" y="1945889"/>
            <a:ext cx="2359956" cy="992454"/>
          </a:xfrm>
          <a:prstGeom prst="rect">
            <a:avLst/>
          </a:prstGeom>
        </p:spPr>
      </p:pic>
      <p:grpSp>
        <p:nvGrpSpPr>
          <p:cNvPr id="72" name="Group 71">
            <a:extLst>
              <a:ext uri="{FF2B5EF4-FFF2-40B4-BE49-F238E27FC236}">
                <a16:creationId xmlns:a16="http://schemas.microsoft.com/office/drawing/2014/main" id="{4446515B-B4E9-4D42-81CB-7CD765C423CB}"/>
              </a:ext>
            </a:extLst>
          </p:cNvPr>
          <p:cNvGrpSpPr/>
          <p:nvPr/>
        </p:nvGrpSpPr>
        <p:grpSpPr>
          <a:xfrm>
            <a:off x="5817101" y="1876385"/>
            <a:ext cx="2053628" cy="979020"/>
            <a:chOff x="8253007" y="3808458"/>
            <a:chExt cx="2053628" cy="979020"/>
          </a:xfrm>
        </p:grpSpPr>
        <p:pic>
          <p:nvPicPr>
            <p:cNvPr id="73" name="Picture 72">
              <a:extLst>
                <a:ext uri="{FF2B5EF4-FFF2-40B4-BE49-F238E27FC236}">
                  <a16:creationId xmlns:a16="http://schemas.microsoft.com/office/drawing/2014/main" id="{77807D76-57C7-4ED7-8ABC-27CEE2ED1139}"/>
                </a:ext>
              </a:extLst>
            </p:cNvPr>
            <p:cNvPicPr>
              <a:picLocks noChangeAspect="1"/>
            </p:cNvPicPr>
            <p:nvPr/>
          </p:nvPicPr>
          <p:blipFill>
            <a:blip r:embed="rId5"/>
            <a:stretch>
              <a:fillRect/>
            </a:stretch>
          </p:blipFill>
          <p:spPr>
            <a:xfrm>
              <a:off x="8253007" y="3819451"/>
              <a:ext cx="864692" cy="708182"/>
            </a:xfrm>
            <a:prstGeom prst="rect">
              <a:avLst/>
            </a:prstGeom>
          </p:spPr>
        </p:pic>
        <p:pic>
          <p:nvPicPr>
            <p:cNvPr id="74" name="Picture 73">
              <a:extLst>
                <a:ext uri="{FF2B5EF4-FFF2-40B4-BE49-F238E27FC236}">
                  <a16:creationId xmlns:a16="http://schemas.microsoft.com/office/drawing/2014/main" id="{2454C7AF-D413-486E-BB65-C5197101FD30}"/>
                </a:ext>
              </a:extLst>
            </p:cNvPr>
            <p:cNvPicPr>
              <a:picLocks noChangeAspect="1"/>
            </p:cNvPicPr>
            <p:nvPr/>
          </p:nvPicPr>
          <p:blipFill>
            <a:blip r:embed="rId5"/>
            <a:stretch>
              <a:fillRect/>
            </a:stretch>
          </p:blipFill>
          <p:spPr>
            <a:xfrm>
              <a:off x="9441943" y="3808458"/>
              <a:ext cx="864692" cy="708182"/>
            </a:xfrm>
            <a:prstGeom prst="rect">
              <a:avLst/>
            </a:prstGeom>
          </p:spPr>
        </p:pic>
        <p:sp>
          <p:nvSpPr>
            <p:cNvPr id="75" name="Freeform: Shape 48">
              <a:extLst>
                <a:ext uri="{FF2B5EF4-FFF2-40B4-BE49-F238E27FC236}">
                  <a16:creationId xmlns:a16="http://schemas.microsoft.com/office/drawing/2014/main" id="{FE3EFA8A-0B87-4CDB-8D95-349DD4A50074}"/>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6" name="Group 75">
            <a:extLst>
              <a:ext uri="{FF2B5EF4-FFF2-40B4-BE49-F238E27FC236}">
                <a16:creationId xmlns:a16="http://schemas.microsoft.com/office/drawing/2014/main" id="{4446515B-B4E9-4D42-81CB-7CD765C423CB}"/>
              </a:ext>
            </a:extLst>
          </p:cNvPr>
          <p:cNvGrpSpPr/>
          <p:nvPr/>
        </p:nvGrpSpPr>
        <p:grpSpPr>
          <a:xfrm>
            <a:off x="5817101" y="1892427"/>
            <a:ext cx="2053628" cy="979020"/>
            <a:chOff x="8253007" y="3808458"/>
            <a:chExt cx="2053628" cy="979020"/>
          </a:xfrm>
        </p:grpSpPr>
        <p:pic>
          <p:nvPicPr>
            <p:cNvPr id="77" name="Picture 76">
              <a:extLst>
                <a:ext uri="{FF2B5EF4-FFF2-40B4-BE49-F238E27FC236}">
                  <a16:creationId xmlns:a16="http://schemas.microsoft.com/office/drawing/2014/main" id="{77807D76-57C7-4ED7-8ABC-27CEE2ED1139}"/>
                </a:ext>
              </a:extLst>
            </p:cNvPr>
            <p:cNvPicPr>
              <a:picLocks noChangeAspect="1"/>
            </p:cNvPicPr>
            <p:nvPr/>
          </p:nvPicPr>
          <p:blipFill>
            <a:blip r:embed="rId5"/>
            <a:stretch>
              <a:fillRect/>
            </a:stretch>
          </p:blipFill>
          <p:spPr>
            <a:xfrm>
              <a:off x="8253007" y="3819451"/>
              <a:ext cx="864692" cy="708182"/>
            </a:xfrm>
            <a:prstGeom prst="rect">
              <a:avLst/>
            </a:prstGeom>
          </p:spPr>
        </p:pic>
        <p:pic>
          <p:nvPicPr>
            <p:cNvPr id="78" name="Picture 77">
              <a:extLst>
                <a:ext uri="{FF2B5EF4-FFF2-40B4-BE49-F238E27FC236}">
                  <a16:creationId xmlns:a16="http://schemas.microsoft.com/office/drawing/2014/main" id="{2454C7AF-D413-486E-BB65-C5197101FD30}"/>
                </a:ext>
              </a:extLst>
            </p:cNvPr>
            <p:cNvPicPr>
              <a:picLocks noChangeAspect="1"/>
            </p:cNvPicPr>
            <p:nvPr/>
          </p:nvPicPr>
          <p:blipFill>
            <a:blip r:embed="rId5"/>
            <a:stretch>
              <a:fillRect/>
            </a:stretch>
          </p:blipFill>
          <p:spPr>
            <a:xfrm>
              <a:off x="9441943" y="3808458"/>
              <a:ext cx="864692" cy="708182"/>
            </a:xfrm>
            <a:prstGeom prst="rect">
              <a:avLst/>
            </a:prstGeom>
          </p:spPr>
        </p:pic>
        <p:sp>
          <p:nvSpPr>
            <p:cNvPr id="79" name="Freeform: Shape 48">
              <a:extLst>
                <a:ext uri="{FF2B5EF4-FFF2-40B4-BE49-F238E27FC236}">
                  <a16:creationId xmlns:a16="http://schemas.microsoft.com/office/drawing/2014/main" id="{FE3EFA8A-0B87-4CDB-8D95-349DD4A50074}"/>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0" name="Group 79">
            <a:extLst>
              <a:ext uri="{FF2B5EF4-FFF2-40B4-BE49-F238E27FC236}">
                <a16:creationId xmlns:a16="http://schemas.microsoft.com/office/drawing/2014/main" id="{C842F15D-3231-4FC0-9FB9-650F89E64A48}"/>
              </a:ext>
            </a:extLst>
          </p:cNvPr>
          <p:cNvGrpSpPr/>
          <p:nvPr/>
        </p:nvGrpSpPr>
        <p:grpSpPr>
          <a:xfrm>
            <a:off x="8656734" y="504299"/>
            <a:ext cx="2053628" cy="979020"/>
            <a:chOff x="8253007" y="3808458"/>
            <a:chExt cx="2053628" cy="979020"/>
          </a:xfrm>
          <a:solidFill>
            <a:schemeClr val="bg1"/>
          </a:solidFill>
        </p:grpSpPr>
        <p:pic>
          <p:nvPicPr>
            <p:cNvPr id="81" name="Picture 80">
              <a:extLst>
                <a:ext uri="{FF2B5EF4-FFF2-40B4-BE49-F238E27FC236}">
                  <a16:creationId xmlns:a16="http://schemas.microsoft.com/office/drawing/2014/main" id="{E3572A1E-5773-4252-9B60-38BB9B9CFC0A}"/>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82" name="Picture 81">
              <a:extLst>
                <a:ext uri="{FF2B5EF4-FFF2-40B4-BE49-F238E27FC236}">
                  <a16:creationId xmlns:a16="http://schemas.microsoft.com/office/drawing/2014/main" id="{718A7929-A576-4DA5-BA0A-31CB84E0E2B8}"/>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83" name="Freeform: Shape 65">
              <a:extLst>
                <a:ext uri="{FF2B5EF4-FFF2-40B4-BE49-F238E27FC236}">
                  <a16:creationId xmlns:a16="http://schemas.microsoft.com/office/drawing/2014/main" id="{932AFDA2-27A3-4655-AAEE-25865B4493B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4" name="Group 83">
            <a:extLst>
              <a:ext uri="{FF2B5EF4-FFF2-40B4-BE49-F238E27FC236}">
                <a16:creationId xmlns:a16="http://schemas.microsoft.com/office/drawing/2014/main" id="{C842F15D-3231-4FC0-9FB9-650F89E64A48}"/>
              </a:ext>
            </a:extLst>
          </p:cNvPr>
          <p:cNvGrpSpPr/>
          <p:nvPr/>
        </p:nvGrpSpPr>
        <p:grpSpPr>
          <a:xfrm>
            <a:off x="8656734" y="520341"/>
            <a:ext cx="2053628" cy="979020"/>
            <a:chOff x="8253007" y="3808458"/>
            <a:chExt cx="2053628" cy="979020"/>
          </a:xfrm>
          <a:solidFill>
            <a:schemeClr val="bg1"/>
          </a:solidFill>
        </p:grpSpPr>
        <p:pic>
          <p:nvPicPr>
            <p:cNvPr id="85" name="Picture 84">
              <a:extLst>
                <a:ext uri="{FF2B5EF4-FFF2-40B4-BE49-F238E27FC236}">
                  <a16:creationId xmlns:a16="http://schemas.microsoft.com/office/drawing/2014/main" id="{E3572A1E-5773-4252-9B60-38BB9B9CFC0A}"/>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86" name="Picture 85">
              <a:extLst>
                <a:ext uri="{FF2B5EF4-FFF2-40B4-BE49-F238E27FC236}">
                  <a16:creationId xmlns:a16="http://schemas.microsoft.com/office/drawing/2014/main" id="{718A7929-A576-4DA5-BA0A-31CB84E0E2B8}"/>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87" name="Freeform: Shape 65">
              <a:extLst>
                <a:ext uri="{FF2B5EF4-FFF2-40B4-BE49-F238E27FC236}">
                  <a16:creationId xmlns:a16="http://schemas.microsoft.com/office/drawing/2014/main" id="{932AFDA2-27A3-4655-AAEE-25865B4493B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pic>
        <p:nvPicPr>
          <p:cNvPr id="88" name="Picture 87">
            <a:extLst>
              <a:ext uri="{FF2B5EF4-FFF2-40B4-BE49-F238E27FC236}">
                <a16:creationId xmlns:a16="http://schemas.microsoft.com/office/drawing/2014/main" id="{FAC03E26-C05C-499B-9279-7F401B327725}"/>
              </a:ext>
            </a:extLst>
          </p:cNvPr>
          <p:cNvPicPr>
            <a:picLocks noChangeAspect="1"/>
          </p:cNvPicPr>
          <p:nvPr/>
        </p:nvPicPr>
        <p:blipFill>
          <a:blip r:embed="rId6"/>
          <a:stretch>
            <a:fillRect/>
          </a:stretch>
        </p:blipFill>
        <p:spPr>
          <a:xfrm>
            <a:off x="10630085" y="1945889"/>
            <a:ext cx="1406857" cy="809545"/>
          </a:xfrm>
          <a:prstGeom prst="rect">
            <a:avLst/>
          </a:prstGeom>
        </p:spPr>
      </p:pic>
      <p:pic>
        <p:nvPicPr>
          <p:cNvPr id="89" name="Picture 88">
            <a:extLst>
              <a:ext uri="{FF2B5EF4-FFF2-40B4-BE49-F238E27FC236}">
                <a16:creationId xmlns:a16="http://schemas.microsoft.com/office/drawing/2014/main" id="{FAC03E26-C05C-499B-9279-7F401B327725}"/>
              </a:ext>
            </a:extLst>
          </p:cNvPr>
          <p:cNvPicPr>
            <a:picLocks noChangeAspect="1"/>
          </p:cNvPicPr>
          <p:nvPr/>
        </p:nvPicPr>
        <p:blipFill>
          <a:blip r:embed="rId6"/>
          <a:stretch>
            <a:fillRect/>
          </a:stretch>
        </p:blipFill>
        <p:spPr>
          <a:xfrm>
            <a:off x="10630085" y="1961931"/>
            <a:ext cx="1406857" cy="809545"/>
          </a:xfrm>
          <a:prstGeom prst="rect">
            <a:avLst/>
          </a:prstGeom>
        </p:spPr>
      </p:pic>
      <p:grpSp>
        <p:nvGrpSpPr>
          <p:cNvPr id="90" name="Group 89">
            <a:extLst>
              <a:ext uri="{FF2B5EF4-FFF2-40B4-BE49-F238E27FC236}">
                <a16:creationId xmlns:a16="http://schemas.microsoft.com/office/drawing/2014/main" id="{C842F15D-3231-4FC0-9FB9-650F89E64A48}"/>
              </a:ext>
            </a:extLst>
          </p:cNvPr>
          <p:cNvGrpSpPr/>
          <p:nvPr/>
        </p:nvGrpSpPr>
        <p:grpSpPr>
          <a:xfrm>
            <a:off x="8648714" y="512321"/>
            <a:ext cx="2053628" cy="979020"/>
            <a:chOff x="8253007" y="3808458"/>
            <a:chExt cx="2053628" cy="979020"/>
          </a:xfrm>
          <a:solidFill>
            <a:schemeClr val="bg1"/>
          </a:solidFill>
        </p:grpSpPr>
        <p:pic>
          <p:nvPicPr>
            <p:cNvPr id="91" name="Picture 90">
              <a:extLst>
                <a:ext uri="{FF2B5EF4-FFF2-40B4-BE49-F238E27FC236}">
                  <a16:creationId xmlns:a16="http://schemas.microsoft.com/office/drawing/2014/main" id="{E3572A1E-5773-4252-9B60-38BB9B9CFC0A}"/>
                </a:ext>
              </a:extLst>
            </p:cNvPr>
            <p:cNvPicPr>
              <a:picLocks noChangeAspect="1"/>
            </p:cNvPicPr>
            <p:nvPr/>
          </p:nvPicPr>
          <p:blipFill>
            <a:blip r:embed="rId5"/>
            <a:stretch>
              <a:fillRect/>
            </a:stretch>
          </p:blipFill>
          <p:spPr>
            <a:xfrm>
              <a:off x="8253007" y="3819451"/>
              <a:ext cx="864692" cy="708182"/>
            </a:xfrm>
            <a:prstGeom prst="rect">
              <a:avLst/>
            </a:prstGeom>
            <a:grpFill/>
          </p:spPr>
        </p:pic>
        <p:pic>
          <p:nvPicPr>
            <p:cNvPr id="92" name="Picture 91">
              <a:extLst>
                <a:ext uri="{FF2B5EF4-FFF2-40B4-BE49-F238E27FC236}">
                  <a16:creationId xmlns:a16="http://schemas.microsoft.com/office/drawing/2014/main" id="{718A7929-A576-4DA5-BA0A-31CB84E0E2B8}"/>
                </a:ext>
              </a:extLst>
            </p:cNvPr>
            <p:cNvPicPr>
              <a:picLocks noChangeAspect="1"/>
            </p:cNvPicPr>
            <p:nvPr/>
          </p:nvPicPr>
          <p:blipFill>
            <a:blip r:embed="rId5"/>
            <a:stretch>
              <a:fillRect/>
            </a:stretch>
          </p:blipFill>
          <p:spPr>
            <a:xfrm>
              <a:off x="9441943" y="3808458"/>
              <a:ext cx="864692" cy="708182"/>
            </a:xfrm>
            <a:prstGeom prst="rect">
              <a:avLst/>
            </a:prstGeom>
            <a:grpFill/>
          </p:spPr>
        </p:pic>
        <p:sp>
          <p:nvSpPr>
            <p:cNvPr id="93" name="Freeform: Shape 65">
              <a:extLst>
                <a:ext uri="{FF2B5EF4-FFF2-40B4-BE49-F238E27FC236}">
                  <a16:creationId xmlns:a16="http://schemas.microsoft.com/office/drawing/2014/main" id="{932AFDA2-27A3-4655-AAEE-25865B4493B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Tree>
    <p:extLst>
      <p:ext uri="{BB962C8B-B14F-4D97-AF65-F5344CB8AC3E}">
        <p14:creationId xmlns:p14="http://schemas.microsoft.com/office/powerpoint/2010/main" val="37970655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427B4-4D8B-4908-98B6-3BCF9930E5A7}"/>
              </a:ext>
            </a:extLst>
          </p:cNvPr>
          <p:cNvSpPr>
            <a:spLocks noGrp="1"/>
          </p:cNvSpPr>
          <p:nvPr>
            <p:ph type="title"/>
          </p:nvPr>
        </p:nvSpPr>
        <p:spPr>
          <a:xfrm>
            <a:off x="838200" y="365126"/>
            <a:ext cx="10515600" cy="662486"/>
          </a:xfrm>
        </p:spPr>
        <p:txBody>
          <a:bodyPr>
            <a:normAutofit fontScale="90000"/>
          </a:bodyPr>
          <a:lstStyle/>
          <a:p>
            <a:r>
              <a:rPr lang="en-CA" b="1" dirty="0">
                <a:latin typeface="Times New Roman" panose="02020603050405020304" pitchFamily="18" charset="0"/>
                <a:cs typeface="Times New Roman" panose="02020603050405020304" pitchFamily="18" charset="0"/>
              </a:rPr>
              <a:t>Outline</a:t>
            </a:r>
          </a:p>
        </p:txBody>
      </p:sp>
      <p:sp>
        <p:nvSpPr>
          <p:cNvPr id="3" name="Content Placeholder 2">
            <a:extLst>
              <a:ext uri="{FF2B5EF4-FFF2-40B4-BE49-F238E27FC236}">
                <a16:creationId xmlns:a16="http://schemas.microsoft.com/office/drawing/2014/main" id="{D5FBB327-D363-4970-9A15-E204B0D35F2C}"/>
              </a:ext>
            </a:extLst>
          </p:cNvPr>
          <p:cNvSpPr>
            <a:spLocks noGrp="1"/>
          </p:cNvSpPr>
          <p:nvPr>
            <p:ph idx="1"/>
          </p:nvPr>
        </p:nvSpPr>
        <p:spPr>
          <a:xfrm>
            <a:off x="838200" y="1123406"/>
            <a:ext cx="10515600" cy="5053557"/>
          </a:xfrm>
        </p:spPr>
        <p:txBody>
          <a:bodyPr>
            <a:normAutofit lnSpcReduction="10000"/>
          </a:bodyPr>
          <a:lstStyle/>
          <a:p>
            <a:r>
              <a:rPr lang="en-CA" sz="3200" dirty="0">
                <a:latin typeface="Times New Roman" panose="02020603050405020304" pitchFamily="18" charset="0"/>
                <a:cs typeface="Times New Roman" panose="02020603050405020304" pitchFamily="18" charset="0"/>
              </a:rPr>
              <a:t>Background </a:t>
            </a:r>
          </a:p>
          <a:p>
            <a:pPr marL="0" indent="0">
              <a:buNone/>
            </a:pPr>
            <a:r>
              <a:rPr lang="en-CA" sz="3200" dirty="0">
                <a:latin typeface="Times New Roman" panose="02020603050405020304" pitchFamily="18" charset="0"/>
                <a:cs typeface="Times New Roman" panose="02020603050405020304" pitchFamily="18" charset="0"/>
              </a:rPr>
              <a:t>  - Amylopectin</a:t>
            </a:r>
          </a:p>
          <a:p>
            <a:pPr marL="0" indent="0">
              <a:buNone/>
            </a:pPr>
            <a:r>
              <a:rPr lang="en-CA" sz="3200" dirty="0">
                <a:latin typeface="Times New Roman" panose="02020603050405020304" pitchFamily="18" charset="0"/>
                <a:cs typeface="Times New Roman" panose="02020603050405020304" pitchFamily="18" charset="0"/>
              </a:rPr>
              <a:t>  - Cluster Model</a:t>
            </a:r>
          </a:p>
          <a:p>
            <a:pPr marL="0" indent="0">
              <a:buNone/>
            </a:pPr>
            <a:r>
              <a:rPr lang="en-CA" sz="3200" dirty="0">
                <a:latin typeface="Times New Roman" panose="02020603050405020304" pitchFamily="18" charset="0"/>
                <a:cs typeface="Times New Roman" panose="02020603050405020304" pitchFamily="18" charset="0"/>
              </a:rPr>
              <a:t>  - Pyrene Fluorescence</a:t>
            </a:r>
          </a:p>
          <a:p>
            <a:pPr marL="0" indent="0">
              <a:buNone/>
            </a:pPr>
            <a:r>
              <a:rPr lang="en-CA" sz="3200" dirty="0">
                <a:latin typeface="Times New Roman" panose="02020603050405020304" pitchFamily="18" charset="0"/>
                <a:cs typeface="Times New Roman" panose="02020603050405020304" pitchFamily="18" charset="0"/>
              </a:rPr>
              <a:t>  - Solution Cluster Model (SCM)</a:t>
            </a:r>
          </a:p>
          <a:p>
            <a:r>
              <a:rPr lang="en-CA" sz="3200" dirty="0">
                <a:latin typeface="Times New Roman" panose="02020603050405020304" pitchFamily="18" charset="0"/>
                <a:cs typeface="Times New Roman" panose="02020603050405020304" pitchFamily="18" charset="0"/>
              </a:rPr>
              <a:t>Results and Discussion</a:t>
            </a:r>
          </a:p>
          <a:p>
            <a:r>
              <a:rPr lang="en-CA" sz="3200" dirty="0">
                <a:latin typeface="Times New Roman" panose="02020603050405020304" pitchFamily="18" charset="0"/>
                <a:cs typeface="Times New Roman" panose="02020603050405020304" pitchFamily="18" charset="0"/>
              </a:rPr>
              <a:t>Conclusions</a:t>
            </a:r>
          </a:p>
          <a:p>
            <a:r>
              <a:rPr lang="en-CA" sz="3200" dirty="0">
                <a:latin typeface="Times New Roman" panose="02020603050405020304" pitchFamily="18" charset="0"/>
                <a:cs typeface="Times New Roman" panose="02020603050405020304" pitchFamily="18" charset="0"/>
              </a:rPr>
              <a:t>Future work</a:t>
            </a:r>
          </a:p>
          <a:p>
            <a:r>
              <a:rPr lang="en-CA" sz="3200" dirty="0">
                <a:latin typeface="Times New Roman" panose="02020603050405020304" pitchFamily="18" charset="0"/>
                <a:cs typeface="Times New Roman" panose="02020603050405020304" pitchFamily="18" charset="0"/>
              </a:rPr>
              <a:t>Acknowledgements</a:t>
            </a:r>
          </a:p>
        </p:txBody>
      </p:sp>
      <p:sp>
        <p:nvSpPr>
          <p:cNvPr id="4" name="Slide Number Placeholder 3">
            <a:extLst>
              <a:ext uri="{FF2B5EF4-FFF2-40B4-BE49-F238E27FC236}">
                <a16:creationId xmlns:a16="http://schemas.microsoft.com/office/drawing/2014/main" id="{FF1EAEDC-C128-4348-A50C-EDB12AFD7D25}"/>
              </a:ext>
            </a:extLst>
          </p:cNvPr>
          <p:cNvSpPr>
            <a:spLocks noGrp="1"/>
          </p:cNvSpPr>
          <p:nvPr>
            <p:ph type="sldNum" sz="quarter" idx="12"/>
          </p:nvPr>
        </p:nvSpPr>
        <p:spPr/>
        <p:txBody>
          <a:bodyPr/>
          <a:lstStyle/>
          <a:p>
            <a:fld id="{52D4D707-D186-471D-88B4-E06A5732056C}" type="slidenum">
              <a:rPr lang="en-CA" smtClean="0"/>
              <a:t>2</a:t>
            </a:fld>
            <a:endParaRPr lang="en-CA"/>
          </a:p>
        </p:txBody>
      </p:sp>
    </p:spTree>
    <p:extLst>
      <p:ext uri="{BB962C8B-B14F-4D97-AF65-F5344CB8AC3E}">
        <p14:creationId xmlns:p14="http://schemas.microsoft.com/office/powerpoint/2010/main" val="40054716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05719-BF1B-43D8-9984-80B955EBCD2A}"/>
              </a:ext>
            </a:extLst>
          </p:cNvPr>
          <p:cNvSpPr>
            <a:spLocks noGrp="1"/>
          </p:cNvSpPr>
          <p:nvPr>
            <p:ph type="title"/>
          </p:nvPr>
        </p:nvSpPr>
        <p:spPr>
          <a:xfrm>
            <a:off x="515983" y="182879"/>
            <a:ext cx="10515600" cy="996315"/>
          </a:xfrm>
        </p:spPr>
        <p:txBody>
          <a:bodyPr/>
          <a:lstStyle/>
          <a:p>
            <a:r>
              <a:rPr lang="en-CA" b="1" dirty="0">
                <a:latin typeface="Times New Roman" panose="02020603050405020304" pitchFamily="18" charset="0"/>
                <a:cs typeface="Times New Roman" panose="02020603050405020304" pitchFamily="18" charset="0"/>
              </a:rPr>
              <a:t>Conclusions</a:t>
            </a:r>
          </a:p>
        </p:txBody>
      </p:sp>
      <p:sp>
        <p:nvSpPr>
          <p:cNvPr id="3" name="Content Placeholder 2">
            <a:extLst>
              <a:ext uri="{FF2B5EF4-FFF2-40B4-BE49-F238E27FC236}">
                <a16:creationId xmlns:a16="http://schemas.microsoft.com/office/drawing/2014/main" id="{60FA48DA-861A-44E7-A769-F1ABB15AE74E}"/>
              </a:ext>
            </a:extLst>
          </p:cNvPr>
          <p:cNvSpPr>
            <a:spLocks noGrp="1"/>
          </p:cNvSpPr>
          <p:nvPr>
            <p:ph idx="1"/>
          </p:nvPr>
        </p:nvSpPr>
        <p:spPr>
          <a:xfrm>
            <a:off x="838200" y="1509823"/>
            <a:ext cx="10515600" cy="4667140"/>
          </a:xfrm>
        </p:spPr>
        <p:txBody>
          <a:bodyPr/>
          <a:lstStyle/>
          <a:p>
            <a:pPr algn="just"/>
            <a:r>
              <a:rPr lang="en-CA" dirty="0">
                <a:latin typeface="Times New Roman" panose="02020603050405020304" pitchFamily="18" charset="0"/>
                <a:cs typeface="Times New Roman" panose="02020603050405020304" pitchFamily="18" charset="0"/>
              </a:rPr>
              <a:t>Compressibility of amylopectin and NAFs was studied by Pyrene Excimer Fluorescence (PEF).</a:t>
            </a:r>
          </a:p>
          <a:p>
            <a:pPr lvl="1" algn="just">
              <a:buFont typeface="Wingdings" panose="05000000000000000000" pitchFamily="2" charset="2"/>
              <a:buChar char="Ø"/>
            </a:pPr>
            <a:r>
              <a:rPr lang="en-CA" dirty="0">
                <a:latin typeface="Times New Roman" panose="02020603050405020304" pitchFamily="18" charset="0"/>
                <a:cs typeface="Times New Roman" panose="02020603050405020304" pitchFamily="18" charset="0"/>
              </a:rPr>
              <a:t> Increase in the concentration of NAFs built up the osmotic pressure which triggers their compression.</a:t>
            </a:r>
          </a:p>
          <a:p>
            <a:pPr lvl="1" algn="just">
              <a:buFont typeface="Wingdings" panose="05000000000000000000" pitchFamily="2" charset="2"/>
              <a:buChar char="Ø"/>
            </a:pPr>
            <a:r>
              <a:rPr lang="en-CA" dirty="0">
                <a:latin typeface="Times New Roman" panose="02020603050405020304" pitchFamily="18" charset="0"/>
                <a:cs typeface="Times New Roman" panose="02020603050405020304" pitchFamily="18" charset="0"/>
              </a:rPr>
              <a:t> The compression of </a:t>
            </a:r>
            <a:r>
              <a:rPr lang="en-CA" dirty="0" err="1">
                <a:latin typeface="Times New Roman" panose="02020603050405020304" pitchFamily="18" charset="0"/>
                <a:cs typeface="Times New Roman" panose="02020603050405020304" pitchFamily="18" charset="0"/>
              </a:rPr>
              <a:t>helice</a:t>
            </a:r>
            <a:r>
              <a:rPr lang="en-CA" dirty="0">
                <a:latin typeface="Times New Roman" panose="02020603050405020304" pitchFamily="18" charset="0"/>
                <a:cs typeface="Times New Roman" panose="02020603050405020304" pitchFamily="18" charset="0"/>
              </a:rPr>
              <a:t> of cluster is independent to the size of fragment and starts around 15.7 (±1.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a:t>
            </a:r>
          </a:p>
          <a:p>
            <a:pPr marL="457200" lvl="1" indent="0" algn="just">
              <a:buNone/>
            </a:pPr>
            <a:endParaRPr lang="en-CA"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AEB00BF3-174F-46A0-B84A-37ACCD053700}"/>
              </a:ext>
            </a:extLst>
          </p:cNvPr>
          <p:cNvSpPr>
            <a:spLocks noGrp="1"/>
          </p:cNvSpPr>
          <p:nvPr>
            <p:ph type="sldNum" sz="quarter" idx="12"/>
          </p:nvPr>
        </p:nvSpPr>
        <p:spPr/>
        <p:txBody>
          <a:bodyPr/>
          <a:lstStyle/>
          <a:p>
            <a:fld id="{52D4D707-D186-471D-88B4-E06A5732056C}" type="slidenum">
              <a:rPr lang="en-CA" smtClean="0"/>
              <a:t>20</a:t>
            </a:fld>
            <a:endParaRPr lang="en-CA"/>
          </a:p>
        </p:txBody>
      </p:sp>
    </p:spTree>
    <p:extLst>
      <p:ext uri="{BB962C8B-B14F-4D97-AF65-F5344CB8AC3E}">
        <p14:creationId xmlns:p14="http://schemas.microsoft.com/office/powerpoint/2010/main" val="803704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FE43DB-8396-4F5D-967E-2374844A9BD8}"/>
              </a:ext>
            </a:extLst>
          </p:cNvPr>
          <p:cNvSpPr>
            <a:spLocks noGrp="1"/>
          </p:cNvSpPr>
          <p:nvPr>
            <p:ph type="title"/>
          </p:nvPr>
        </p:nvSpPr>
        <p:spPr>
          <a:xfrm>
            <a:off x="838200" y="304165"/>
            <a:ext cx="10515600" cy="1118235"/>
          </a:xfrm>
        </p:spPr>
        <p:txBody>
          <a:bodyPr/>
          <a:lstStyle/>
          <a:p>
            <a:r>
              <a:rPr lang="en-CA" b="1" dirty="0">
                <a:latin typeface="Times New Roman" panose="02020603050405020304" pitchFamily="18" charset="0"/>
                <a:cs typeface="Times New Roman" panose="02020603050405020304" pitchFamily="18" charset="0"/>
              </a:rPr>
              <a:t>Future Work</a:t>
            </a:r>
          </a:p>
        </p:txBody>
      </p:sp>
      <p:sp>
        <p:nvSpPr>
          <p:cNvPr id="3" name="Content Placeholder 2">
            <a:extLst>
              <a:ext uri="{FF2B5EF4-FFF2-40B4-BE49-F238E27FC236}">
                <a16:creationId xmlns:a16="http://schemas.microsoft.com/office/drawing/2014/main" id="{2743CDEA-7FC3-409C-9739-CD4C5930B9E0}"/>
              </a:ext>
            </a:extLst>
          </p:cNvPr>
          <p:cNvSpPr>
            <a:spLocks noGrp="1"/>
          </p:cNvSpPr>
          <p:nvPr>
            <p:ph idx="1"/>
          </p:nvPr>
        </p:nvSpPr>
        <p:spPr/>
        <p:txBody>
          <a:bodyPr>
            <a:normAutofit/>
          </a:bodyPr>
          <a:lstStyle/>
          <a:p>
            <a:r>
              <a:rPr lang="en-CA" sz="2400" dirty="0">
                <a:latin typeface="Times New Roman" panose="02020603050405020304" pitchFamily="18" charset="0"/>
                <a:cs typeface="Times New Roman" panose="02020603050405020304" pitchFamily="18" charset="0"/>
              </a:rPr>
              <a:t>Dispersions with higher concentrations of NAFs in DMSO will be prepared to study the conformation changes experienced by NAFs during film formation. </a:t>
            </a:r>
          </a:p>
        </p:txBody>
      </p:sp>
      <p:sp>
        <p:nvSpPr>
          <p:cNvPr id="4" name="Slide Number Placeholder 3">
            <a:extLst>
              <a:ext uri="{FF2B5EF4-FFF2-40B4-BE49-F238E27FC236}">
                <a16:creationId xmlns:a16="http://schemas.microsoft.com/office/drawing/2014/main" id="{9B2BA70B-BC50-4FBA-B44E-36F41CA97CD1}"/>
              </a:ext>
            </a:extLst>
          </p:cNvPr>
          <p:cNvSpPr>
            <a:spLocks noGrp="1"/>
          </p:cNvSpPr>
          <p:nvPr>
            <p:ph type="sldNum" sz="quarter" idx="12"/>
          </p:nvPr>
        </p:nvSpPr>
        <p:spPr/>
        <p:txBody>
          <a:bodyPr/>
          <a:lstStyle/>
          <a:p>
            <a:fld id="{52D4D707-D186-471D-88B4-E06A5732056C}" type="slidenum">
              <a:rPr lang="en-CA" smtClean="0"/>
              <a:t>21</a:t>
            </a:fld>
            <a:endParaRPr lang="en-CA"/>
          </a:p>
        </p:txBody>
      </p:sp>
    </p:spTree>
    <p:extLst>
      <p:ext uri="{BB962C8B-B14F-4D97-AF65-F5344CB8AC3E}">
        <p14:creationId xmlns:p14="http://schemas.microsoft.com/office/powerpoint/2010/main" val="1877941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4481" y="323990"/>
            <a:ext cx="6172200" cy="634082"/>
          </a:xfrm>
        </p:spPr>
        <p:txBody>
          <a:bodyPr>
            <a:normAutofit fontScale="90000"/>
          </a:bodyPr>
          <a:lstStyle/>
          <a:p>
            <a:r>
              <a:rPr lang="en-US" b="1" dirty="0">
                <a:solidFill>
                  <a:schemeClr val="tx1"/>
                </a:solidFill>
                <a:latin typeface="Times New Roman" pitchFamily="18" charset="0"/>
                <a:cs typeface="Times New Roman" pitchFamily="18" charset="0"/>
              </a:rPr>
              <a:t>Acknowledgements</a:t>
            </a:r>
            <a:endParaRPr lang="en-CA" b="1" dirty="0">
              <a:solidFill>
                <a:schemeClr val="tx1"/>
              </a:solidFill>
              <a:latin typeface="Times New Roman" pitchFamily="18" charset="0"/>
              <a:cs typeface="Times New Roman" pitchFamily="18" charset="0"/>
            </a:endParaRPr>
          </a:p>
        </p:txBody>
      </p:sp>
      <p:sp>
        <p:nvSpPr>
          <p:cNvPr id="3" name="Content Placeholder 2"/>
          <p:cNvSpPr>
            <a:spLocks noGrp="1"/>
          </p:cNvSpPr>
          <p:nvPr>
            <p:ph idx="1"/>
          </p:nvPr>
        </p:nvSpPr>
        <p:spPr>
          <a:xfrm>
            <a:off x="557348" y="1380153"/>
            <a:ext cx="5390607" cy="4968552"/>
          </a:xfrm>
        </p:spPr>
        <p:txBody>
          <a:bodyPr>
            <a:normAutofit/>
          </a:bodyPr>
          <a:lstStyle/>
          <a:p>
            <a:pPr algn="just"/>
            <a:r>
              <a:rPr lang="en-US" sz="2400" dirty="0">
                <a:latin typeface="Times New Roman" pitchFamily="18" charset="0"/>
                <a:cs typeface="Times New Roman" pitchFamily="18" charset="0"/>
              </a:rPr>
              <a:t>Prof. Jean Duhamel</a:t>
            </a:r>
          </a:p>
          <a:p>
            <a:pPr algn="just"/>
            <a:r>
              <a:rPr lang="en-US" sz="2400" dirty="0">
                <a:latin typeface="Times New Roman" pitchFamily="18" charset="0"/>
                <a:cs typeface="Times New Roman" pitchFamily="18" charset="0"/>
              </a:rPr>
              <a:t>Lu Li</a:t>
            </a:r>
          </a:p>
          <a:p>
            <a:pPr algn="just"/>
            <a:r>
              <a:rPr lang="en-US" sz="2400" dirty="0">
                <a:latin typeface="Times New Roman" pitchFamily="18" charset="0"/>
                <a:cs typeface="Times New Roman" pitchFamily="18" charset="0"/>
              </a:rPr>
              <a:t>All members from Duhamel and Gauthier’s labs</a:t>
            </a:r>
          </a:p>
          <a:p>
            <a:pPr algn="just"/>
            <a:r>
              <a:rPr lang="en-US" sz="2400" dirty="0">
                <a:latin typeface="Times New Roman" pitchFamily="18" charset="0"/>
                <a:cs typeface="Times New Roman" pitchFamily="18" charset="0"/>
              </a:rPr>
              <a:t>All Ecosynthetix’s project members</a:t>
            </a:r>
          </a:p>
        </p:txBody>
      </p:sp>
      <p:pic>
        <p:nvPicPr>
          <p:cNvPr id="5" name="Picture 1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00283" y="4374495"/>
            <a:ext cx="3435749" cy="1974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nserc_crsng_hig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47792" y="4323740"/>
            <a:ext cx="2717778" cy="2075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5"/>
          <p:cNvSpPr txBox="1">
            <a:spLocks/>
          </p:cNvSpPr>
          <p:nvPr/>
        </p:nvSpPr>
        <p:spPr>
          <a:xfrm>
            <a:off x="9867900" y="6538336"/>
            <a:ext cx="800100" cy="329184"/>
          </a:xfrm>
          <a:prstGeom prst="rect">
            <a:avLst/>
          </a:prstGeom>
        </p:spPr>
        <p:txBody>
          <a:bodyPr vert="horz" lIns="91440" tIns="45720" rIns="91440" bIns="45720" rtlCol="0" anchor="ctr"/>
          <a:lstStyle>
            <a:defPPr>
              <a:defRPr lang="ko-KR"/>
            </a:defPPr>
            <a:lvl1pPr marL="0" algn="r" defTabSz="914400" rtl="0" eaLnBrk="1" latinLnBrk="1" hangingPunct="1">
              <a:defRPr sz="1200" kern="1200">
                <a:solidFill>
                  <a:schemeClr val="tx1">
                    <a:tint val="75000"/>
                  </a:schemeClr>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AD345275-D594-479C-9A44-1D3733516C2C}" type="slidenum">
              <a:rPr lang="en-CA">
                <a:solidFill>
                  <a:schemeClr val="tx1"/>
                </a:solidFill>
                <a:latin typeface="Times New Roman" panose="02020603050405020304" pitchFamily="18" charset="0"/>
                <a:cs typeface="Times New Roman" panose="02020603050405020304" pitchFamily="18" charset="0"/>
              </a:rPr>
              <a:pPr/>
              <a:t>22</a:t>
            </a:fld>
            <a:endParaRPr lang="en-CA" dirty="0">
              <a:solidFill>
                <a:schemeClr val="tx1"/>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94C70AA7-A438-43D1-A2C5-B2DC51C1319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7955" y="641031"/>
            <a:ext cx="5976938" cy="3559010"/>
          </a:xfrm>
          <a:prstGeom prst="rect">
            <a:avLst/>
          </a:prstGeom>
        </p:spPr>
      </p:pic>
      <p:grpSp>
        <p:nvGrpSpPr>
          <p:cNvPr id="26" name="Group 25">
            <a:extLst>
              <a:ext uri="{FF2B5EF4-FFF2-40B4-BE49-F238E27FC236}">
                <a16:creationId xmlns:a16="http://schemas.microsoft.com/office/drawing/2014/main" id="{FCDBE308-6074-4BE3-951A-4DE0D932C353}"/>
              </a:ext>
            </a:extLst>
          </p:cNvPr>
          <p:cNvGrpSpPr/>
          <p:nvPr/>
        </p:nvGrpSpPr>
        <p:grpSpPr>
          <a:xfrm>
            <a:off x="8453911" y="1872343"/>
            <a:ext cx="289496" cy="204143"/>
            <a:chOff x="9259339" y="3957360"/>
            <a:chExt cx="1023318" cy="805042"/>
          </a:xfrm>
        </p:grpSpPr>
        <p:grpSp>
          <p:nvGrpSpPr>
            <p:cNvPr id="19" name="Group 18">
              <a:extLst>
                <a:ext uri="{FF2B5EF4-FFF2-40B4-BE49-F238E27FC236}">
                  <a16:creationId xmlns:a16="http://schemas.microsoft.com/office/drawing/2014/main" id="{15D61936-713E-4E95-A154-07EDF0FB82A5}"/>
                </a:ext>
              </a:extLst>
            </p:cNvPr>
            <p:cNvGrpSpPr/>
            <p:nvPr/>
          </p:nvGrpSpPr>
          <p:grpSpPr>
            <a:xfrm>
              <a:off x="9259339" y="4094933"/>
              <a:ext cx="1023318" cy="667469"/>
              <a:chOff x="9258895" y="4036210"/>
              <a:chExt cx="1023318" cy="667469"/>
            </a:xfrm>
          </p:grpSpPr>
          <p:sp>
            <p:nvSpPr>
              <p:cNvPr id="16" name="Isosceles Triangle 15">
                <a:extLst>
                  <a:ext uri="{FF2B5EF4-FFF2-40B4-BE49-F238E27FC236}">
                    <a16:creationId xmlns:a16="http://schemas.microsoft.com/office/drawing/2014/main" id="{AF5309C2-7276-41AC-9377-583F2D66BE8B}"/>
                  </a:ext>
                </a:extLst>
              </p:cNvPr>
              <p:cNvSpPr/>
              <p:nvPr/>
            </p:nvSpPr>
            <p:spPr>
              <a:xfrm>
                <a:off x="9771017" y="4049796"/>
                <a:ext cx="443704" cy="618308"/>
              </a:xfrm>
              <a:prstGeom prst="triangl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14" name="Isosceles Triangle 13">
                <a:extLst>
                  <a:ext uri="{FF2B5EF4-FFF2-40B4-BE49-F238E27FC236}">
                    <a16:creationId xmlns:a16="http://schemas.microsoft.com/office/drawing/2014/main" id="{74449281-B82E-422C-933C-4FFD6F95E725}"/>
                  </a:ext>
                </a:extLst>
              </p:cNvPr>
              <p:cNvSpPr/>
              <p:nvPr/>
            </p:nvSpPr>
            <p:spPr>
              <a:xfrm>
                <a:off x="9327313" y="4036210"/>
                <a:ext cx="443704" cy="618308"/>
              </a:xfrm>
              <a:prstGeom prst="triangl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9" name="Flowchart: Magnetic Disk 8">
                <a:extLst>
                  <a:ext uri="{FF2B5EF4-FFF2-40B4-BE49-F238E27FC236}">
                    <a16:creationId xmlns:a16="http://schemas.microsoft.com/office/drawing/2014/main" id="{17EC1588-AE2C-451D-822A-8989C0524302}"/>
                  </a:ext>
                </a:extLst>
              </p:cNvPr>
              <p:cNvSpPr/>
              <p:nvPr/>
            </p:nvSpPr>
            <p:spPr>
              <a:xfrm>
                <a:off x="9318171" y="4374495"/>
                <a:ext cx="905692" cy="329184"/>
              </a:xfrm>
              <a:prstGeom prst="flowChartMagneticDisk">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15" name="Isosceles Triangle 14">
                <a:extLst>
                  <a:ext uri="{FF2B5EF4-FFF2-40B4-BE49-F238E27FC236}">
                    <a16:creationId xmlns:a16="http://schemas.microsoft.com/office/drawing/2014/main" id="{BA9B67C3-E0F2-434D-B2B6-E8BBF7AE1CF2}"/>
                  </a:ext>
                </a:extLst>
              </p:cNvPr>
              <p:cNvSpPr/>
              <p:nvPr/>
            </p:nvSpPr>
            <p:spPr>
              <a:xfrm>
                <a:off x="9542560" y="4085371"/>
                <a:ext cx="443704" cy="618308"/>
              </a:xfrm>
              <a:prstGeom prst="triangl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dirty="0"/>
              </a:p>
            </p:txBody>
          </p:sp>
          <p:sp>
            <p:nvSpPr>
              <p:cNvPr id="17" name="Isosceles Triangle 16">
                <a:extLst>
                  <a:ext uri="{FF2B5EF4-FFF2-40B4-BE49-F238E27FC236}">
                    <a16:creationId xmlns:a16="http://schemas.microsoft.com/office/drawing/2014/main" id="{2661A6DB-BDA5-4592-8CA7-4CA79E736D83}"/>
                  </a:ext>
                </a:extLst>
              </p:cNvPr>
              <p:cNvSpPr/>
              <p:nvPr/>
            </p:nvSpPr>
            <p:spPr>
              <a:xfrm>
                <a:off x="10009193" y="4085371"/>
                <a:ext cx="273020" cy="618308"/>
              </a:xfrm>
              <a:prstGeom prst="triangl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18" name="Isosceles Triangle 17">
                <a:extLst>
                  <a:ext uri="{FF2B5EF4-FFF2-40B4-BE49-F238E27FC236}">
                    <a16:creationId xmlns:a16="http://schemas.microsoft.com/office/drawing/2014/main" id="{BCC58FAC-DD48-422B-8B9C-D55B8852758E}"/>
                  </a:ext>
                </a:extLst>
              </p:cNvPr>
              <p:cNvSpPr/>
              <p:nvPr/>
            </p:nvSpPr>
            <p:spPr>
              <a:xfrm>
                <a:off x="9258895" y="4085371"/>
                <a:ext cx="273020" cy="618308"/>
              </a:xfrm>
              <a:prstGeom prst="triangl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grpSp>
        <p:sp>
          <p:nvSpPr>
            <p:cNvPr id="21" name="Oval 20">
              <a:extLst>
                <a:ext uri="{FF2B5EF4-FFF2-40B4-BE49-F238E27FC236}">
                  <a16:creationId xmlns:a16="http://schemas.microsoft.com/office/drawing/2014/main" id="{FE0A4087-AF53-4599-BB3D-FDD66167341D}"/>
                </a:ext>
              </a:extLst>
            </p:cNvPr>
            <p:cNvSpPr/>
            <p:nvPr/>
          </p:nvSpPr>
          <p:spPr>
            <a:xfrm>
              <a:off x="9708759" y="4021804"/>
              <a:ext cx="125404" cy="2090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a:extLst>
                <a:ext uri="{FF2B5EF4-FFF2-40B4-BE49-F238E27FC236}">
                  <a16:creationId xmlns:a16="http://schemas.microsoft.com/office/drawing/2014/main" id="{C813A1F8-1A19-4F5B-83BA-B6068EC9CC00}"/>
                </a:ext>
              </a:extLst>
            </p:cNvPr>
            <p:cNvSpPr/>
            <p:nvPr/>
          </p:nvSpPr>
          <p:spPr>
            <a:xfrm>
              <a:off x="9930611" y="3957360"/>
              <a:ext cx="125404" cy="209006"/>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dirty="0"/>
            </a:p>
          </p:txBody>
        </p:sp>
        <p:sp>
          <p:nvSpPr>
            <p:cNvPr id="23" name="Oval 22">
              <a:extLst>
                <a:ext uri="{FF2B5EF4-FFF2-40B4-BE49-F238E27FC236}">
                  <a16:creationId xmlns:a16="http://schemas.microsoft.com/office/drawing/2014/main" id="{2FA41E42-D0F2-41AA-B57F-4ECA0FE9CAC1}"/>
                </a:ext>
              </a:extLst>
            </p:cNvPr>
            <p:cNvSpPr/>
            <p:nvPr/>
          </p:nvSpPr>
          <p:spPr>
            <a:xfrm>
              <a:off x="9486530" y="3965850"/>
              <a:ext cx="125404" cy="209006"/>
            </a:xfrm>
            <a:prstGeom prst="ellipse">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24" name="Oval 23">
              <a:extLst>
                <a:ext uri="{FF2B5EF4-FFF2-40B4-BE49-F238E27FC236}">
                  <a16:creationId xmlns:a16="http://schemas.microsoft.com/office/drawing/2014/main" id="{D3D6E72E-5D74-40C4-9DD7-F2DC4A9092B3}"/>
                </a:ext>
              </a:extLst>
            </p:cNvPr>
            <p:cNvSpPr/>
            <p:nvPr/>
          </p:nvSpPr>
          <p:spPr>
            <a:xfrm>
              <a:off x="10088752" y="4061863"/>
              <a:ext cx="125404" cy="209006"/>
            </a:xfrm>
            <a:prstGeom prst="ellipse">
              <a:avLst/>
            </a:prstGeom>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CA" dirty="0"/>
            </a:p>
          </p:txBody>
        </p:sp>
        <p:sp>
          <p:nvSpPr>
            <p:cNvPr id="25" name="Oval 24">
              <a:extLst>
                <a:ext uri="{FF2B5EF4-FFF2-40B4-BE49-F238E27FC236}">
                  <a16:creationId xmlns:a16="http://schemas.microsoft.com/office/drawing/2014/main" id="{4C505528-9403-40BE-9B06-987ED635D76D}"/>
                </a:ext>
              </a:extLst>
            </p:cNvPr>
            <p:cNvSpPr/>
            <p:nvPr/>
          </p:nvSpPr>
          <p:spPr>
            <a:xfrm>
              <a:off x="9321094" y="4036210"/>
              <a:ext cx="125404" cy="209006"/>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4" name="Slide Number Placeholder 3">
            <a:extLst>
              <a:ext uri="{FF2B5EF4-FFF2-40B4-BE49-F238E27FC236}">
                <a16:creationId xmlns:a16="http://schemas.microsoft.com/office/drawing/2014/main" id="{C4790040-C352-4739-9D1C-309C441CA405}"/>
              </a:ext>
            </a:extLst>
          </p:cNvPr>
          <p:cNvSpPr>
            <a:spLocks noGrp="1"/>
          </p:cNvSpPr>
          <p:nvPr>
            <p:ph type="sldNum" sz="quarter" idx="12"/>
          </p:nvPr>
        </p:nvSpPr>
        <p:spPr/>
        <p:txBody>
          <a:bodyPr/>
          <a:lstStyle/>
          <a:p>
            <a:fld id="{52D4D707-D186-471D-88B4-E06A5732056C}" type="slidenum">
              <a:rPr lang="en-CA" smtClean="0"/>
              <a:t>22</a:t>
            </a:fld>
            <a:endParaRPr lang="en-CA"/>
          </a:p>
        </p:txBody>
      </p:sp>
    </p:spTree>
    <p:extLst>
      <p:ext uri="{BB962C8B-B14F-4D97-AF65-F5344CB8AC3E}">
        <p14:creationId xmlns:p14="http://schemas.microsoft.com/office/powerpoint/2010/main" val="37008085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cstate="print"/>
          <a:stretch>
            <a:fillRect/>
          </a:stretch>
        </p:blipFill>
        <p:spPr>
          <a:xfrm rot="20160970">
            <a:off x="7758401" y="1220822"/>
            <a:ext cx="2792359" cy="4494926"/>
          </a:xfrm>
          <a:prstGeom prst="rect">
            <a:avLst/>
          </a:prstGeom>
        </p:spPr>
      </p:pic>
      <p:sp>
        <p:nvSpPr>
          <p:cNvPr id="3" name="Content Placeholder 2"/>
          <p:cNvSpPr>
            <a:spLocks noGrp="1"/>
          </p:cNvSpPr>
          <p:nvPr>
            <p:ph idx="1"/>
          </p:nvPr>
        </p:nvSpPr>
        <p:spPr>
          <a:xfrm>
            <a:off x="967192" y="847349"/>
            <a:ext cx="4328238" cy="1468760"/>
          </a:xfrm>
        </p:spPr>
        <p:txBody>
          <a:bodyPr>
            <a:normAutofit fontScale="77500" lnSpcReduction="20000"/>
          </a:bodyPr>
          <a:lstStyle/>
          <a:p>
            <a:pPr marL="0" indent="0">
              <a:buNone/>
            </a:pPr>
            <a:r>
              <a:rPr lang="en-US" sz="8800" b="1" dirty="0">
                <a:latin typeface="Times New Roman" pitchFamily="18" charset="0"/>
                <a:cs typeface="Times New Roman" pitchFamily="18" charset="0"/>
              </a:rPr>
              <a:t>Thank You</a:t>
            </a:r>
            <a:endParaRPr lang="en-CA" sz="8800" b="1" dirty="0">
              <a:latin typeface="Times New Roman" pitchFamily="18" charset="0"/>
              <a:cs typeface="Times New Roman" pitchFamily="18" charset="0"/>
            </a:endParaRPr>
          </a:p>
        </p:txBody>
      </p:sp>
      <p:grpSp>
        <p:nvGrpSpPr>
          <p:cNvPr id="6" name="Group 5"/>
          <p:cNvGrpSpPr/>
          <p:nvPr/>
        </p:nvGrpSpPr>
        <p:grpSpPr>
          <a:xfrm rot="15536702">
            <a:off x="5687823" y="1929226"/>
            <a:ext cx="2277293" cy="1484714"/>
            <a:chOff x="-2470563" y="1844824"/>
            <a:chExt cx="1656184" cy="1269677"/>
          </a:xfrm>
        </p:grpSpPr>
        <p:sp>
          <p:nvSpPr>
            <p:cNvPr id="7" name="Oval 6"/>
            <p:cNvSpPr/>
            <p:nvPr/>
          </p:nvSpPr>
          <p:spPr>
            <a:xfrm>
              <a:off x="-2470563" y="2826469"/>
              <a:ext cx="1656184" cy="28803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8" name="Can 7"/>
            <p:cNvSpPr/>
            <p:nvPr/>
          </p:nvSpPr>
          <p:spPr>
            <a:xfrm>
              <a:off x="-2196752" y="1844824"/>
              <a:ext cx="1152128" cy="1152128"/>
            </a:xfrm>
            <a:prstGeom prst="can">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grpSp>
      <p:sp>
        <p:nvSpPr>
          <p:cNvPr id="13" name="Oval 12"/>
          <p:cNvSpPr/>
          <p:nvPr/>
        </p:nvSpPr>
        <p:spPr>
          <a:xfrm rot="20226362">
            <a:off x="8340240" y="2468861"/>
            <a:ext cx="165083" cy="79208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ko-KR" altLang="en-US"/>
          </a:p>
        </p:txBody>
      </p:sp>
      <p:sp>
        <p:nvSpPr>
          <p:cNvPr id="14" name="Oval 13"/>
          <p:cNvSpPr/>
          <p:nvPr/>
        </p:nvSpPr>
        <p:spPr>
          <a:xfrm rot="20226362">
            <a:off x="8960634" y="2135888"/>
            <a:ext cx="165083" cy="79208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ko-KR" altLang="en-US"/>
          </a:p>
        </p:txBody>
      </p:sp>
      <p:sp>
        <p:nvSpPr>
          <p:cNvPr id="15" name="Block Arc 14"/>
          <p:cNvSpPr/>
          <p:nvPr/>
        </p:nvSpPr>
        <p:spPr>
          <a:xfrm rot="9363410">
            <a:off x="8633463" y="2672603"/>
            <a:ext cx="1017815" cy="1990240"/>
          </a:xfrm>
          <a:prstGeom prst="blockArc">
            <a:avLst>
              <a:gd name="adj1" fmla="val 10800000"/>
              <a:gd name="adj2" fmla="val 9497"/>
              <a:gd name="adj3" fmla="val 1961"/>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ko-KR" altLang="en-US">
              <a:solidFill>
                <a:schemeClr val="tx1"/>
              </a:solidFill>
            </a:endParaRPr>
          </a:p>
        </p:txBody>
      </p:sp>
      <p:sp>
        <p:nvSpPr>
          <p:cNvPr id="25" name="Freeform: Shape 24"/>
          <p:cNvSpPr/>
          <p:nvPr/>
        </p:nvSpPr>
        <p:spPr>
          <a:xfrm rot="20085480">
            <a:off x="7300930" y="3124758"/>
            <a:ext cx="530716" cy="1442205"/>
          </a:xfrm>
          <a:custGeom>
            <a:avLst/>
            <a:gdLst>
              <a:gd name="connsiteX0" fmla="*/ 707621 w 707621"/>
              <a:gd name="connsiteY0" fmla="*/ 847146 h 889575"/>
              <a:gd name="connsiteX1" fmla="*/ 269210 w 707621"/>
              <a:gd name="connsiteY1" fmla="*/ 859672 h 889575"/>
              <a:gd name="connsiteX2" fmla="*/ 43742 w 707621"/>
              <a:gd name="connsiteY2" fmla="*/ 508943 h 889575"/>
              <a:gd name="connsiteX3" fmla="*/ 18690 w 707621"/>
              <a:gd name="connsiteY3" fmla="*/ 95584 h 889575"/>
              <a:gd name="connsiteX4" fmla="*/ 256684 w 707621"/>
              <a:gd name="connsiteY4" fmla="*/ 32954 h 889575"/>
              <a:gd name="connsiteX5" fmla="*/ 381945 w 707621"/>
              <a:gd name="connsiteY5" fmla="*/ 521469 h 889575"/>
              <a:gd name="connsiteX6" fmla="*/ 682569 w 707621"/>
              <a:gd name="connsiteY6" fmla="*/ 508943 h 889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07621" h="889575">
                <a:moveTo>
                  <a:pt x="707621" y="847146"/>
                </a:moveTo>
                <a:cubicBezTo>
                  <a:pt x="543738" y="881592"/>
                  <a:pt x="379856" y="916039"/>
                  <a:pt x="269210" y="859672"/>
                </a:cubicBezTo>
                <a:cubicBezTo>
                  <a:pt x="158564" y="803305"/>
                  <a:pt x="85495" y="636291"/>
                  <a:pt x="43742" y="508943"/>
                </a:cubicBezTo>
                <a:cubicBezTo>
                  <a:pt x="1989" y="381595"/>
                  <a:pt x="-16800" y="174916"/>
                  <a:pt x="18690" y="95584"/>
                </a:cubicBezTo>
                <a:cubicBezTo>
                  <a:pt x="54180" y="16252"/>
                  <a:pt x="196142" y="-38027"/>
                  <a:pt x="256684" y="32954"/>
                </a:cubicBezTo>
                <a:cubicBezTo>
                  <a:pt x="317226" y="103935"/>
                  <a:pt x="310964" y="442138"/>
                  <a:pt x="381945" y="521469"/>
                </a:cubicBezTo>
                <a:cubicBezTo>
                  <a:pt x="452926" y="600800"/>
                  <a:pt x="567747" y="554871"/>
                  <a:pt x="682569" y="50894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ko-KR" altLang="en-US"/>
          </a:p>
        </p:txBody>
      </p:sp>
      <p:grpSp>
        <p:nvGrpSpPr>
          <p:cNvPr id="29" name="Group 28"/>
          <p:cNvGrpSpPr/>
          <p:nvPr/>
        </p:nvGrpSpPr>
        <p:grpSpPr>
          <a:xfrm rot="3662232">
            <a:off x="9858664" y="5024960"/>
            <a:ext cx="437861" cy="823037"/>
            <a:chOff x="1016001" y="5192478"/>
            <a:chExt cx="437861" cy="1097383"/>
          </a:xfrm>
        </p:grpSpPr>
        <p:sp>
          <p:nvSpPr>
            <p:cNvPr id="27" name="Flowchart: Merge 26"/>
            <p:cNvSpPr/>
            <p:nvPr/>
          </p:nvSpPr>
          <p:spPr>
            <a:xfrm rot="11002014">
              <a:off x="1016001" y="5524359"/>
              <a:ext cx="432048" cy="765502"/>
            </a:xfrm>
            <a:prstGeom prst="flowChartMerge">
              <a:avLst/>
            </a:prstGeom>
            <a:solidFill>
              <a:srgbClr val="FF0000"/>
            </a:solidFill>
            <a:scene3d>
              <a:camera prst="orthographicFront"/>
              <a:lightRig rig="threePt" dir="t"/>
            </a:scene3d>
            <a:sp3d>
              <a:bevelT w="165100" prst="coolSlant"/>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ko-KR" altLang="en-US"/>
            </a:p>
          </p:txBody>
        </p:sp>
        <p:sp>
          <p:nvSpPr>
            <p:cNvPr id="26" name="Flowchart: Merge 25"/>
            <p:cNvSpPr/>
            <p:nvPr/>
          </p:nvSpPr>
          <p:spPr>
            <a:xfrm>
              <a:off x="1021814" y="5192478"/>
              <a:ext cx="432048" cy="549478"/>
            </a:xfrm>
            <a:prstGeom prst="flowChartMerge">
              <a:avLst/>
            </a:prstGeom>
            <a:solidFill>
              <a:srgbClr val="FF0000"/>
            </a:solidFill>
            <a:scene3d>
              <a:camera prst="orthographicFront"/>
              <a:lightRig rig="threePt" dir="t"/>
            </a:scene3d>
            <a:sp3d>
              <a:bevelT w="165100" prst="coolSlant"/>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ko-KR" altLang="en-US"/>
            </a:p>
          </p:txBody>
        </p:sp>
        <p:sp>
          <p:nvSpPr>
            <p:cNvPr id="28" name="Oval 27"/>
            <p:cNvSpPr/>
            <p:nvPr/>
          </p:nvSpPr>
          <p:spPr>
            <a:xfrm rot="5039536">
              <a:off x="1016000" y="5602465"/>
              <a:ext cx="432048" cy="335532"/>
            </a:xfrm>
            <a:prstGeom prst="ellipse">
              <a:avLst/>
            </a:prstGeom>
            <a:solidFill>
              <a:srgbClr val="FF0000"/>
            </a:solidFill>
            <a:scene3d>
              <a:camera prst="orthographicFront"/>
              <a:lightRig rig="threePt" dir="t"/>
            </a:scene3d>
            <a:sp3d>
              <a:bevelT w="165100" prst="coolSlant"/>
            </a:sp3d>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ko-KR" altLang="en-US"/>
            </a:p>
          </p:txBody>
        </p:sp>
      </p:grpSp>
      <p:sp>
        <p:nvSpPr>
          <p:cNvPr id="23" name="Slide Number Placeholder 5"/>
          <p:cNvSpPr txBox="1">
            <a:spLocks/>
          </p:cNvSpPr>
          <p:nvPr/>
        </p:nvSpPr>
        <p:spPr>
          <a:xfrm>
            <a:off x="11130642" y="6326091"/>
            <a:ext cx="800100" cy="329184"/>
          </a:xfrm>
          <a:prstGeom prst="rect">
            <a:avLst/>
          </a:prstGeom>
        </p:spPr>
        <p:txBody>
          <a:bodyPr vert="horz" lIns="91440" tIns="45720" rIns="91440" bIns="45720" rtlCol="0" anchor="ctr"/>
          <a:lstStyle>
            <a:defPPr>
              <a:defRPr lang="ko-KR"/>
            </a:defPPr>
            <a:lvl1pPr marL="0" algn="r" defTabSz="914400" rtl="0" eaLnBrk="1" latinLnBrk="1" hangingPunct="1">
              <a:defRPr sz="1200" kern="1200">
                <a:solidFill>
                  <a:schemeClr val="tx1">
                    <a:tint val="75000"/>
                  </a:schemeClr>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AD345275-D594-479C-9A44-1D3733516C2C}" type="slidenum">
              <a:rPr lang="en-CA">
                <a:solidFill>
                  <a:schemeClr val="tx1"/>
                </a:solidFill>
                <a:latin typeface="Times New Roman" panose="02020603050405020304" pitchFamily="18" charset="0"/>
                <a:cs typeface="Times New Roman" panose="02020603050405020304" pitchFamily="18" charset="0"/>
              </a:rPr>
              <a:pPr/>
              <a:t>23</a:t>
            </a:fld>
            <a:endParaRPr lang="en-CA" dirty="0">
              <a:solidFill>
                <a:schemeClr val="tx1"/>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F2DE475F-61C1-420C-B433-7228AE6DCC78}"/>
              </a:ext>
            </a:extLst>
          </p:cNvPr>
          <p:cNvSpPr>
            <a:spLocks noGrp="1"/>
          </p:cNvSpPr>
          <p:nvPr>
            <p:ph type="sldNum" sz="quarter" idx="12"/>
          </p:nvPr>
        </p:nvSpPr>
        <p:spPr/>
        <p:txBody>
          <a:bodyPr/>
          <a:lstStyle/>
          <a:p>
            <a:fld id="{52D4D707-D186-471D-88B4-E06A5732056C}" type="slidenum">
              <a:rPr lang="en-CA" smtClean="0"/>
              <a:t>23</a:t>
            </a:fld>
            <a:endParaRPr lang="en-CA"/>
          </a:p>
        </p:txBody>
      </p:sp>
    </p:spTree>
    <p:extLst>
      <p:ext uri="{BB962C8B-B14F-4D97-AF65-F5344CB8AC3E}">
        <p14:creationId xmlns:p14="http://schemas.microsoft.com/office/powerpoint/2010/main" val="2618611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EC0CB1-9CC4-4F01-9317-F6AF4CD39E03}"/>
              </a:ext>
            </a:extLst>
          </p:cNvPr>
          <p:cNvSpPr>
            <a:spLocks noGrp="1"/>
          </p:cNvSpPr>
          <p:nvPr>
            <p:ph type="title"/>
          </p:nvPr>
        </p:nvSpPr>
        <p:spPr>
          <a:xfrm>
            <a:off x="196705" y="262190"/>
            <a:ext cx="10515600" cy="503555"/>
          </a:xfrm>
        </p:spPr>
        <p:txBody>
          <a:bodyPr>
            <a:normAutofit fontScale="90000"/>
          </a:body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3" name="Slide Number Placeholder 2">
            <a:extLst>
              <a:ext uri="{FF2B5EF4-FFF2-40B4-BE49-F238E27FC236}">
                <a16:creationId xmlns:a16="http://schemas.microsoft.com/office/drawing/2014/main" id="{904E54BE-DBBD-4813-96B3-BDEF91A3BCB2}"/>
              </a:ext>
            </a:extLst>
          </p:cNvPr>
          <p:cNvSpPr>
            <a:spLocks noGrp="1"/>
          </p:cNvSpPr>
          <p:nvPr>
            <p:ph type="sldNum" sz="quarter" idx="12"/>
          </p:nvPr>
        </p:nvSpPr>
        <p:spPr>
          <a:xfrm>
            <a:off x="9203490" y="6332066"/>
            <a:ext cx="2743200" cy="365125"/>
          </a:xfrm>
        </p:spPr>
        <p:txBody>
          <a:bodyPr/>
          <a:lstStyle/>
          <a:p>
            <a:fld id="{52D4D707-D186-471D-88B4-E06A5732056C}" type="slidenum">
              <a:rPr lang="en-CA" smtClean="0"/>
              <a:t>24</a:t>
            </a:fld>
            <a:endParaRPr lang="en-CA" dirty="0"/>
          </a:p>
        </p:txBody>
      </p:sp>
      <p:graphicFrame>
        <p:nvGraphicFramePr>
          <p:cNvPr id="38" name="Chart 37">
            <a:extLst>
              <a:ext uri="{FF2B5EF4-FFF2-40B4-BE49-F238E27FC236}">
                <a16:creationId xmlns:a16="http://schemas.microsoft.com/office/drawing/2014/main" id="{21136D5B-BC2D-4428-BCF3-E6E762B1FBA0}"/>
              </a:ext>
            </a:extLst>
          </p:cNvPr>
          <p:cNvGraphicFramePr>
            <a:graphicFrameLocks/>
          </p:cNvGraphicFramePr>
          <p:nvPr>
            <p:extLst>
              <p:ext uri="{D42A27DB-BD31-4B8C-83A1-F6EECF244321}">
                <p14:modId xmlns:p14="http://schemas.microsoft.com/office/powerpoint/2010/main" val="3917381734"/>
              </p:ext>
            </p:extLst>
          </p:nvPr>
        </p:nvGraphicFramePr>
        <p:xfrm>
          <a:off x="1606707" y="2969256"/>
          <a:ext cx="10862695" cy="3837349"/>
        </p:xfrm>
        <a:graphic>
          <a:graphicData uri="http://schemas.openxmlformats.org/drawingml/2006/chart">
            <c:chart xmlns:c="http://schemas.openxmlformats.org/drawingml/2006/chart" xmlns:r="http://schemas.openxmlformats.org/officeDocument/2006/relationships" r:id="rId2"/>
          </a:graphicData>
        </a:graphic>
      </p:graphicFrame>
      <p:sp>
        <p:nvSpPr>
          <p:cNvPr id="39" name="TextBox 38">
            <a:extLst>
              <a:ext uri="{FF2B5EF4-FFF2-40B4-BE49-F238E27FC236}">
                <a16:creationId xmlns:a16="http://schemas.microsoft.com/office/drawing/2014/main" id="{F81E20DC-85A9-4747-95DB-D35409FE8D0F}"/>
              </a:ext>
            </a:extLst>
          </p:cNvPr>
          <p:cNvSpPr txBox="1"/>
          <p:nvPr/>
        </p:nvSpPr>
        <p:spPr>
          <a:xfrm>
            <a:off x="2761487" y="881330"/>
            <a:ext cx="561372"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a:t>
            </a:r>
          </a:p>
        </p:txBody>
      </p:sp>
      <p:sp>
        <p:nvSpPr>
          <p:cNvPr id="40" name="TextBox 39">
            <a:extLst>
              <a:ext uri="{FF2B5EF4-FFF2-40B4-BE49-F238E27FC236}">
                <a16:creationId xmlns:a16="http://schemas.microsoft.com/office/drawing/2014/main" id="{214D9E28-D7DF-4B0D-BFE4-E2CA88350CD5}"/>
              </a:ext>
            </a:extLst>
          </p:cNvPr>
          <p:cNvSpPr txBox="1"/>
          <p:nvPr/>
        </p:nvSpPr>
        <p:spPr>
          <a:xfrm>
            <a:off x="4900457" y="874036"/>
            <a:ext cx="715260"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pic>
        <p:nvPicPr>
          <p:cNvPr id="41" name="Picture 40">
            <a:extLst>
              <a:ext uri="{FF2B5EF4-FFF2-40B4-BE49-F238E27FC236}">
                <a16:creationId xmlns:a16="http://schemas.microsoft.com/office/drawing/2014/main" id="{02F28851-F039-40F7-ABDE-3B120BA838A3}"/>
              </a:ext>
            </a:extLst>
          </p:cNvPr>
          <p:cNvPicPr>
            <a:picLocks noChangeAspect="1"/>
          </p:cNvPicPr>
          <p:nvPr/>
        </p:nvPicPr>
        <p:blipFill>
          <a:blip r:embed="rId3"/>
          <a:stretch>
            <a:fillRect/>
          </a:stretch>
        </p:blipFill>
        <p:spPr>
          <a:xfrm>
            <a:off x="389436" y="1817761"/>
            <a:ext cx="2359956" cy="992454"/>
          </a:xfrm>
          <a:prstGeom prst="rect">
            <a:avLst/>
          </a:prstGeom>
        </p:spPr>
      </p:pic>
      <p:cxnSp>
        <p:nvCxnSpPr>
          <p:cNvPr id="42" name="Straight Connector 41">
            <a:extLst>
              <a:ext uri="{FF2B5EF4-FFF2-40B4-BE49-F238E27FC236}">
                <a16:creationId xmlns:a16="http://schemas.microsoft.com/office/drawing/2014/main" id="{165DB38E-8E1C-4685-BA33-53B15D33C74C}"/>
              </a:ext>
            </a:extLst>
          </p:cNvPr>
          <p:cNvCxnSpPr>
            <a:cxnSpLocks/>
          </p:cNvCxnSpPr>
          <p:nvPr/>
        </p:nvCxnSpPr>
        <p:spPr>
          <a:xfrm flipV="1">
            <a:off x="377561" y="1780081"/>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278EEFA6-356E-45CC-9BA4-C4AED08555A2}"/>
              </a:ext>
            </a:extLst>
          </p:cNvPr>
          <p:cNvCxnSpPr>
            <a:cxnSpLocks/>
          </p:cNvCxnSpPr>
          <p:nvPr/>
        </p:nvCxnSpPr>
        <p:spPr>
          <a:xfrm>
            <a:off x="1184432" y="1768995"/>
            <a:ext cx="761596"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8971DAD9-FE41-4026-8E1E-2A963A67EA8B}"/>
              </a:ext>
            </a:extLst>
          </p:cNvPr>
          <p:cNvSpPr txBox="1"/>
          <p:nvPr/>
        </p:nvSpPr>
        <p:spPr>
          <a:xfrm>
            <a:off x="56572" y="1371141"/>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45" name="TextBox 44">
            <a:extLst>
              <a:ext uri="{FF2B5EF4-FFF2-40B4-BE49-F238E27FC236}">
                <a16:creationId xmlns:a16="http://schemas.microsoft.com/office/drawing/2014/main" id="{AB01308D-2E1B-4DA1-B4A3-9915A456D981}"/>
              </a:ext>
            </a:extLst>
          </p:cNvPr>
          <p:cNvSpPr txBox="1"/>
          <p:nvPr/>
        </p:nvSpPr>
        <p:spPr>
          <a:xfrm>
            <a:off x="1194873" y="1424096"/>
            <a:ext cx="822661"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34Å</a:t>
            </a:r>
          </a:p>
        </p:txBody>
      </p:sp>
      <p:grpSp>
        <p:nvGrpSpPr>
          <p:cNvPr id="46" name="Group 45">
            <a:extLst>
              <a:ext uri="{FF2B5EF4-FFF2-40B4-BE49-F238E27FC236}">
                <a16:creationId xmlns:a16="http://schemas.microsoft.com/office/drawing/2014/main" id="{4446515B-B4E9-4D42-81CB-7CD765C423CB}"/>
              </a:ext>
            </a:extLst>
          </p:cNvPr>
          <p:cNvGrpSpPr/>
          <p:nvPr/>
        </p:nvGrpSpPr>
        <p:grpSpPr>
          <a:xfrm>
            <a:off x="3085973" y="1834985"/>
            <a:ext cx="2053628" cy="979020"/>
            <a:chOff x="8253007" y="3808458"/>
            <a:chExt cx="2053628" cy="979020"/>
          </a:xfrm>
        </p:grpSpPr>
        <p:pic>
          <p:nvPicPr>
            <p:cNvPr id="47" name="Picture 46">
              <a:extLst>
                <a:ext uri="{FF2B5EF4-FFF2-40B4-BE49-F238E27FC236}">
                  <a16:creationId xmlns:a16="http://schemas.microsoft.com/office/drawing/2014/main" id="{77807D76-57C7-4ED7-8ABC-27CEE2ED1139}"/>
                </a:ext>
              </a:extLst>
            </p:cNvPr>
            <p:cNvPicPr>
              <a:picLocks noChangeAspect="1"/>
            </p:cNvPicPr>
            <p:nvPr/>
          </p:nvPicPr>
          <p:blipFill>
            <a:blip r:embed="rId4"/>
            <a:stretch>
              <a:fillRect/>
            </a:stretch>
          </p:blipFill>
          <p:spPr>
            <a:xfrm>
              <a:off x="8253007" y="3819451"/>
              <a:ext cx="864692" cy="708182"/>
            </a:xfrm>
            <a:prstGeom prst="rect">
              <a:avLst/>
            </a:prstGeom>
          </p:spPr>
        </p:pic>
        <p:pic>
          <p:nvPicPr>
            <p:cNvPr id="48" name="Picture 47">
              <a:extLst>
                <a:ext uri="{FF2B5EF4-FFF2-40B4-BE49-F238E27FC236}">
                  <a16:creationId xmlns:a16="http://schemas.microsoft.com/office/drawing/2014/main" id="{2454C7AF-D413-486E-BB65-C5197101FD30}"/>
                </a:ext>
              </a:extLst>
            </p:cNvPr>
            <p:cNvPicPr>
              <a:picLocks noChangeAspect="1"/>
            </p:cNvPicPr>
            <p:nvPr/>
          </p:nvPicPr>
          <p:blipFill>
            <a:blip r:embed="rId4"/>
            <a:stretch>
              <a:fillRect/>
            </a:stretch>
          </p:blipFill>
          <p:spPr>
            <a:xfrm>
              <a:off x="9441943" y="3808458"/>
              <a:ext cx="864692" cy="708182"/>
            </a:xfrm>
            <a:prstGeom prst="rect">
              <a:avLst/>
            </a:prstGeom>
          </p:spPr>
        </p:pic>
        <p:sp>
          <p:nvSpPr>
            <p:cNvPr id="49" name="Freeform: Shape 48">
              <a:extLst>
                <a:ext uri="{FF2B5EF4-FFF2-40B4-BE49-F238E27FC236}">
                  <a16:creationId xmlns:a16="http://schemas.microsoft.com/office/drawing/2014/main" id="{FE3EFA8A-0B87-4CDB-8D95-349DD4A50074}"/>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cxnSp>
        <p:nvCxnSpPr>
          <p:cNvPr id="50" name="Straight Connector 49">
            <a:extLst>
              <a:ext uri="{FF2B5EF4-FFF2-40B4-BE49-F238E27FC236}">
                <a16:creationId xmlns:a16="http://schemas.microsoft.com/office/drawing/2014/main" id="{AE84515B-D841-4F38-B1BC-37E7FF26B585}"/>
              </a:ext>
            </a:extLst>
          </p:cNvPr>
          <p:cNvCxnSpPr>
            <a:cxnSpLocks/>
          </p:cNvCxnSpPr>
          <p:nvPr/>
        </p:nvCxnSpPr>
        <p:spPr>
          <a:xfrm flipV="1">
            <a:off x="3103502" y="1777822"/>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16D03735-BDE1-40E7-BBE2-1B282B9860DA}"/>
              </a:ext>
            </a:extLst>
          </p:cNvPr>
          <p:cNvCxnSpPr>
            <a:cxnSpLocks/>
          </p:cNvCxnSpPr>
          <p:nvPr/>
        </p:nvCxnSpPr>
        <p:spPr>
          <a:xfrm>
            <a:off x="3858392" y="1782271"/>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52" name="TextBox 51">
            <a:extLst>
              <a:ext uri="{FF2B5EF4-FFF2-40B4-BE49-F238E27FC236}">
                <a16:creationId xmlns:a16="http://schemas.microsoft.com/office/drawing/2014/main" id="{908EA0B8-1E3B-4EAE-97EC-CE4C6C869607}"/>
              </a:ext>
            </a:extLst>
          </p:cNvPr>
          <p:cNvSpPr txBox="1"/>
          <p:nvPr/>
        </p:nvSpPr>
        <p:spPr>
          <a:xfrm>
            <a:off x="2891751" y="1414537"/>
            <a:ext cx="793807" cy="338554"/>
          </a:xfrm>
          <a:prstGeom prst="rect">
            <a:avLst/>
          </a:prstGeom>
          <a:noFill/>
        </p:spPr>
        <p:txBody>
          <a:bodyPr wrap="square" rtlCol="0">
            <a:spAutoFit/>
          </a:bodyPr>
          <a:lstStyle/>
          <a:p>
            <a:r>
              <a:rPr lang="en-CA" sz="1600" b="1" dirty="0">
                <a:latin typeface="Times New Roman" panose="02020603050405020304" pitchFamily="18" charset="0"/>
                <a:cs typeface="Times New Roman" panose="02020603050405020304" pitchFamily="18" charset="0"/>
              </a:rPr>
              <a:t>  27.5Å</a:t>
            </a:r>
          </a:p>
        </p:txBody>
      </p:sp>
      <p:sp>
        <p:nvSpPr>
          <p:cNvPr id="53" name="TextBox 52">
            <a:extLst>
              <a:ext uri="{FF2B5EF4-FFF2-40B4-BE49-F238E27FC236}">
                <a16:creationId xmlns:a16="http://schemas.microsoft.com/office/drawing/2014/main" id="{010364D4-B469-49B9-B8B1-CF7400CA8842}"/>
              </a:ext>
            </a:extLst>
          </p:cNvPr>
          <p:cNvSpPr txBox="1"/>
          <p:nvPr/>
        </p:nvSpPr>
        <p:spPr>
          <a:xfrm>
            <a:off x="3722494" y="1464578"/>
            <a:ext cx="705642"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lt; 34Å</a:t>
            </a:r>
          </a:p>
        </p:txBody>
      </p:sp>
      <p:cxnSp>
        <p:nvCxnSpPr>
          <p:cNvPr id="54" name="Straight Connector 53">
            <a:extLst>
              <a:ext uri="{FF2B5EF4-FFF2-40B4-BE49-F238E27FC236}">
                <a16:creationId xmlns:a16="http://schemas.microsoft.com/office/drawing/2014/main" id="{DDB28457-569F-4CFE-86D6-27948F3CD5AA}"/>
              </a:ext>
            </a:extLst>
          </p:cNvPr>
          <p:cNvCxnSpPr>
            <a:cxnSpLocks/>
          </p:cNvCxnSpPr>
          <p:nvPr/>
        </p:nvCxnSpPr>
        <p:spPr>
          <a:xfrm flipV="1">
            <a:off x="6300946" y="1834985"/>
            <a:ext cx="260342" cy="1"/>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DEDCD8CD-B229-4F31-AF77-6C85BE11AA69}"/>
              </a:ext>
            </a:extLst>
          </p:cNvPr>
          <p:cNvCxnSpPr>
            <a:cxnSpLocks/>
          </p:cNvCxnSpPr>
          <p:nvPr/>
        </p:nvCxnSpPr>
        <p:spPr>
          <a:xfrm>
            <a:off x="7055836" y="1839434"/>
            <a:ext cx="503490" cy="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5540C177-9D91-4047-9FF7-8F3FE880855B}"/>
              </a:ext>
            </a:extLst>
          </p:cNvPr>
          <p:cNvSpPr txBox="1"/>
          <p:nvPr/>
        </p:nvSpPr>
        <p:spPr>
          <a:xfrm>
            <a:off x="6978682" y="1520428"/>
            <a:ext cx="705642" cy="338554"/>
          </a:xfrm>
          <a:prstGeom prst="rect">
            <a:avLst/>
          </a:prstGeom>
          <a:noFill/>
        </p:spPr>
        <p:txBody>
          <a:bodyPr wrap="square" rtlCol="0">
            <a:spAutoFit/>
          </a:bodyPr>
          <a:lstStyle/>
          <a:p>
            <a:r>
              <a:rPr lang="en-CA" sz="1600" b="1" dirty="0">
                <a:latin typeface="Times New Roman" panose="02020603050405020304" pitchFamily="18" charset="0"/>
                <a:cs typeface="Times New Roman" panose="02020603050405020304" pitchFamily="18" charset="0"/>
              </a:rPr>
              <a:t>&lt; 34Å</a:t>
            </a:r>
          </a:p>
        </p:txBody>
      </p:sp>
      <p:sp>
        <p:nvSpPr>
          <p:cNvPr id="57" name="TextBox 56">
            <a:extLst>
              <a:ext uri="{FF2B5EF4-FFF2-40B4-BE49-F238E27FC236}">
                <a16:creationId xmlns:a16="http://schemas.microsoft.com/office/drawing/2014/main" id="{0661225D-AA77-4FB9-9B6D-047019E6ED66}"/>
              </a:ext>
            </a:extLst>
          </p:cNvPr>
          <p:cNvSpPr txBox="1"/>
          <p:nvPr/>
        </p:nvSpPr>
        <p:spPr>
          <a:xfrm>
            <a:off x="3179314" y="3153480"/>
            <a:ext cx="140615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Regime 1</a:t>
            </a:r>
          </a:p>
        </p:txBody>
      </p:sp>
      <p:sp>
        <p:nvSpPr>
          <p:cNvPr id="58" name="TextBox 57">
            <a:extLst>
              <a:ext uri="{FF2B5EF4-FFF2-40B4-BE49-F238E27FC236}">
                <a16:creationId xmlns:a16="http://schemas.microsoft.com/office/drawing/2014/main" id="{2B4447F1-42CA-4D8A-A9CB-0DA94D10E4F8}"/>
              </a:ext>
            </a:extLst>
          </p:cNvPr>
          <p:cNvSpPr txBox="1"/>
          <p:nvPr/>
        </p:nvSpPr>
        <p:spPr>
          <a:xfrm>
            <a:off x="6621387" y="3198167"/>
            <a:ext cx="140615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Regime 2</a:t>
            </a:r>
          </a:p>
        </p:txBody>
      </p:sp>
      <p:sp>
        <p:nvSpPr>
          <p:cNvPr id="59" name="TextBox 58">
            <a:extLst>
              <a:ext uri="{FF2B5EF4-FFF2-40B4-BE49-F238E27FC236}">
                <a16:creationId xmlns:a16="http://schemas.microsoft.com/office/drawing/2014/main" id="{2C2F8AE8-742D-465E-8A53-8386B8947138}"/>
              </a:ext>
            </a:extLst>
          </p:cNvPr>
          <p:cNvSpPr txBox="1"/>
          <p:nvPr/>
        </p:nvSpPr>
        <p:spPr>
          <a:xfrm>
            <a:off x="6023776" y="1481547"/>
            <a:ext cx="793807"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  27.5Å</a:t>
            </a:r>
          </a:p>
        </p:txBody>
      </p:sp>
      <p:pic>
        <p:nvPicPr>
          <p:cNvPr id="60" name="Picture 59">
            <a:extLst>
              <a:ext uri="{FF2B5EF4-FFF2-40B4-BE49-F238E27FC236}">
                <a16:creationId xmlns:a16="http://schemas.microsoft.com/office/drawing/2014/main" id="{FAC03E26-C05C-499B-9279-7F401B327725}"/>
              </a:ext>
            </a:extLst>
          </p:cNvPr>
          <p:cNvPicPr>
            <a:picLocks noChangeAspect="1"/>
          </p:cNvPicPr>
          <p:nvPr/>
        </p:nvPicPr>
        <p:blipFill>
          <a:blip r:embed="rId5"/>
          <a:stretch>
            <a:fillRect/>
          </a:stretch>
        </p:blipFill>
        <p:spPr>
          <a:xfrm>
            <a:off x="10082448" y="2045671"/>
            <a:ext cx="1406857" cy="809545"/>
          </a:xfrm>
          <a:prstGeom prst="rect">
            <a:avLst/>
          </a:prstGeom>
        </p:spPr>
      </p:pic>
      <p:cxnSp>
        <p:nvCxnSpPr>
          <p:cNvPr id="61" name="Straight Connector 60">
            <a:extLst>
              <a:ext uri="{FF2B5EF4-FFF2-40B4-BE49-F238E27FC236}">
                <a16:creationId xmlns:a16="http://schemas.microsoft.com/office/drawing/2014/main" id="{E2514217-A69A-45B7-BF54-50B2AA307EF1}"/>
              </a:ext>
            </a:extLst>
          </p:cNvPr>
          <p:cNvCxnSpPr>
            <a:cxnSpLocks/>
          </p:cNvCxnSpPr>
          <p:nvPr/>
        </p:nvCxnSpPr>
        <p:spPr>
          <a:xfrm>
            <a:off x="10111583" y="1965593"/>
            <a:ext cx="210557" cy="5500"/>
          </a:xfrm>
          <a:prstGeom prst="line">
            <a:avLst/>
          </a:prstGeom>
          <a:ln w="28575">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62" name="Straight Connector 61">
            <a:extLst>
              <a:ext uri="{FF2B5EF4-FFF2-40B4-BE49-F238E27FC236}">
                <a16:creationId xmlns:a16="http://schemas.microsoft.com/office/drawing/2014/main" id="{F0A302AA-1CC2-4F45-8C80-9DB843DC8F71}"/>
              </a:ext>
            </a:extLst>
          </p:cNvPr>
          <p:cNvCxnSpPr>
            <a:cxnSpLocks/>
          </p:cNvCxnSpPr>
          <p:nvPr/>
        </p:nvCxnSpPr>
        <p:spPr>
          <a:xfrm>
            <a:off x="10656489" y="1972792"/>
            <a:ext cx="210557" cy="5500"/>
          </a:xfrm>
          <a:prstGeom prst="line">
            <a:avLst/>
          </a:prstGeom>
          <a:ln w="28575">
            <a:solidFill>
              <a:srgbClr val="FF0000"/>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grpSp>
        <p:nvGrpSpPr>
          <p:cNvPr id="63" name="Group 62">
            <a:extLst>
              <a:ext uri="{FF2B5EF4-FFF2-40B4-BE49-F238E27FC236}">
                <a16:creationId xmlns:a16="http://schemas.microsoft.com/office/drawing/2014/main" id="{C842F15D-3231-4FC0-9FB9-650F89E64A48}"/>
              </a:ext>
            </a:extLst>
          </p:cNvPr>
          <p:cNvGrpSpPr/>
          <p:nvPr/>
        </p:nvGrpSpPr>
        <p:grpSpPr>
          <a:xfrm>
            <a:off x="6258983" y="1910957"/>
            <a:ext cx="2053628" cy="979020"/>
            <a:chOff x="8253007" y="3808458"/>
            <a:chExt cx="2053628" cy="979020"/>
          </a:xfrm>
          <a:solidFill>
            <a:schemeClr val="bg1"/>
          </a:solidFill>
        </p:grpSpPr>
        <p:pic>
          <p:nvPicPr>
            <p:cNvPr id="64" name="Picture 63">
              <a:extLst>
                <a:ext uri="{FF2B5EF4-FFF2-40B4-BE49-F238E27FC236}">
                  <a16:creationId xmlns:a16="http://schemas.microsoft.com/office/drawing/2014/main" id="{E3572A1E-5773-4252-9B60-38BB9B9CFC0A}"/>
                </a:ext>
              </a:extLst>
            </p:cNvPr>
            <p:cNvPicPr>
              <a:picLocks noChangeAspect="1"/>
            </p:cNvPicPr>
            <p:nvPr/>
          </p:nvPicPr>
          <p:blipFill>
            <a:blip r:embed="rId4"/>
            <a:stretch>
              <a:fillRect/>
            </a:stretch>
          </p:blipFill>
          <p:spPr>
            <a:xfrm>
              <a:off x="8253007" y="3819451"/>
              <a:ext cx="864692" cy="708182"/>
            </a:xfrm>
            <a:prstGeom prst="rect">
              <a:avLst/>
            </a:prstGeom>
            <a:grpFill/>
          </p:spPr>
        </p:pic>
        <p:pic>
          <p:nvPicPr>
            <p:cNvPr id="65" name="Picture 64">
              <a:extLst>
                <a:ext uri="{FF2B5EF4-FFF2-40B4-BE49-F238E27FC236}">
                  <a16:creationId xmlns:a16="http://schemas.microsoft.com/office/drawing/2014/main" id="{718A7929-A576-4DA5-BA0A-31CB84E0E2B8}"/>
                </a:ext>
              </a:extLst>
            </p:cNvPr>
            <p:cNvPicPr>
              <a:picLocks noChangeAspect="1"/>
            </p:cNvPicPr>
            <p:nvPr/>
          </p:nvPicPr>
          <p:blipFill>
            <a:blip r:embed="rId4"/>
            <a:stretch>
              <a:fillRect/>
            </a:stretch>
          </p:blipFill>
          <p:spPr>
            <a:xfrm>
              <a:off x="9441943" y="3808458"/>
              <a:ext cx="864692" cy="708182"/>
            </a:xfrm>
            <a:prstGeom prst="rect">
              <a:avLst/>
            </a:prstGeom>
            <a:grpFill/>
          </p:spPr>
        </p:pic>
        <p:sp>
          <p:nvSpPr>
            <p:cNvPr id="66" name="Freeform: Shape 65">
              <a:extLst>
                <a:ext uri="{FF2B5EF4-FFF2-40B4-BE49-F238E27FC236}">
                  <a16:creationId xmlns:a16="http://schemas.microsoft.com/office/drawing/2014/main" id="{932AFDA2-27A3-4655-AAEE-25865B4493BD}"/>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a:grpFill/>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8" name="Freeform: Shape 7">
            <a:extLst>
              <a:ext uri="{FF2B5EF4-FFF2-40B4-BE49-F238E27FC236}">
                <a16:creationId xmlns:a16="http://schemas.microsoft.com/office/drawing/2014/main" id="{DA0A8909-B9CC-4552-AB17-95545617919B}"/>
              </a:ext>
            </a:extLst>
          </p:cNvPr>
          <p:cNvSpPr/>
          <p:nvPr/>
        </p:nvSpPr>
        <p:spPr>
          <a:xfrm>
            <a:off x="2994882" y="1448656"/>
            <a:ext cx="590799" cy="4376791"/>
          </a:xfrm>
          <a:custGeom>
            <a:avLst/>
            <a:gdLst>
              <a:gd name="connsiteX0" fmla="*/ 590799 w 590799"/>
              <a:gd name="connsiteY0" fmla="*/ 4376791 h 4376791"/>
              <a:gd name="connsiteX1" fmla="*/ 405864 w 590799"/>
              <a:gd name="connsiteY1" fmla="*/ 4243227 h 4376791"/>
              <a:gd name="connsiteX2" fmla="*/ 87365 w 590799"/>
              <a:gd name="connsiteY2" fmla="*/ 3780890 h 4376791"/>
              <a:gd name="connsiteX3" fmla="*/ 5172 w 590799"/>
              <a:gd name="connsiteY3" fmla="*/ 2157573 h 4376791"/>
              <a:gd name="connsiteX4" fmla="*/ 15446 w 590799"/>
              <a:gd name="connsiteY4" fmla="*/ 0 h 43767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0799" h="4376791">
                <a:moveTo>
                  <a:pt x="590799" y="4376791"/>
                </a:moveTo>
                <a:cubicBezTo>
                  <a:pt x="540284" y="4359667"/>
                  <a:pt x="489770" y="4342544"/>
                  <a:pt x="405864" y="4243227"/>
                </a:cubicBezTo>
                <a:cubicBezTo>
                  <a:pt x="321958" y="4143910"/>
                  <a:pt x="154147" y="4128499"/>
                  <a:pt x="87365" y="3780890"/>
                </a:cubicBezTo>
                <a:cubicBezTo>
                  <a:pt x="20583" y="3433281"/>
                  <a:pt x="17158" y="2787721"/>
                  <a:pt x="5172" y="2157573"/>
                </a:cubicBezTo>
                <a:cubicBezTo>
                  <a:pt x="-6815" y="1527425"/>
                  <a:pt x="4315" y="763712"/>
                  <a:pt x="15446" y="0"/>
                </a:cubicBezTo>
              </a:path>
            </a:pathLst>
          </a:custGeom>
          <a:ln w="19050">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
        <p:nvSpPr>
          <p:cNvPr id="26" name="Freeform: Shape 25">
            <a:extLst>
              <a:ext uri="{FF2B5EF4-FFF2-40B4-BE49-F238E27FC236}">
                <a16:creationId xmlns:a16="http://schemas.microsoft.com/office/drawing/2014/main" id="{5DE65D38-6F9C-47BA-B3F3-41CABE855C8C}"/>
              </a:ext>
            </a:extLst>
          </p:cNvPr>
          <p:cNvSpPr/>
          <p:nvPr/>
        </p:nvSpPr>
        <p:spPr>
          <a:xfrm>
            <a:off x="5217331" y="1469204"/>
            <a:ext cx="583569" cy="4315147"/>
          </a:xfrm>
          <a:custGeom>
            <a:avLst/>
            <a:gdLst>
              <a:gd name="connsiteX0" fmla="*/ 1941 w 583569"/>
              <a:gd name="connsiteY0" fmla="*/ 0 h 4315147"/>
              <a:gd name="connsiteX1" fmla="*/ 12215 w 583569"/>
              <a:gd name="connsiteY1" fmla="*/ 2219218 h 4315147"/>
              <a:gd name="connsiteX2" fmla="*/ 94408 w 583569"/>
              <a:gd name="connsiteY2" fmla="*/ 3071974 h 4315147"/>
              <a:gd name="connsiteX3" fmla="*/ 525923 w 583569"/>
              <a:gd name="connsiteY3" fmla="*/ 3616504 h 4315147"/>
              <a:gd name="connsiteX4" fmla="*/ 567020 w 583569"/>
              <a:gd name="connsiteY4" fmla="*/ 4315147 h 43151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3569" h="4315147">
                <a:moveTo>
                  <a:pt x="1941" y="0"/>
                </a:moveTo>
                <a:cubicBezTo>
                  <a:pt x="-628" y="853611"/>
                  <a:pt x="-3196" y="1707222"/>
                  <a:pt x="12215" y="2219218"/>
                </a:cubicBezTo>
                <a:cubicBezTo>
                  <a:pt x="27626" y="2731214"/>
                  <a:pt x="8790" y="2839093"/>
                  <a:pt x="94408" y="3071974"/>
                </a:cubicBezTo>
                <a:cubicBezTo>
                  <a:pt x="180026" y="3304855"/>
                  <a:pt x="447154" y="3409309"/>
                  <a:pt x="525923" y="3616504"/>
                </a:cubicBezTo>
                <a:cubicBezTo>
                  <a:pt x="604692" y="3823699"/>
                  <a:pt x="585856" y="4069423"/>
                  <a:pt x="567020" y="4315147"/>
                </a:cubicBezTo>
              </a:path>
            </a:pathLst>
          </a:custGeom>
          <a:ln w="19050">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
        <p:nvSpPr>
          <p:cNvPr id="67" name="TextBox 66">
            <a:extLst>
              <a:ext uri="{FF2B5EF4-FFF2-40B4-BE49-F238E27FC236}">
                <a16:creationId xmlns:a16="http://schemas.microsoft.com/office/drawing/2014/main" id="{00141970-6AC5-4A03-89C5-87EEF1332328}"/>
              </a:ext>
            </a:extLst>
          </p:cNvPr>
          <p:cNvSpPr txBox="1"/>
          <p:nvPr/>
        </p:nvSpPr>
        <p:spPr>
          <a:xfrm>
            <a:off x="10082448" y="1540418"/>
            <a:ext cx="976549" cy="338554"/>
          </a:xfrm>
          <a:prstGeom prst="rect">
            <a:avLst/>
          </a:prstGeom>
          <a:noFill/>
        </p:spPr>
        <p:txBody>
          <a:bodyPr wrap="none" rtlCol="0">
            <a:spAutoFit/>
          </a:bodyPr>
          <a:lstStyle/>
          <a:p>
            <a:r>
              <a:rPr lang="en-CA" sz="1600" b="1" dirty="0">
                <a:latin typeface="Times New Roman" panose="02020603050405020304" pitchFamily="18" charset="0"/>
                <a:cs typeface="Times New Roman" panose="02020603050405020304" pitchFamily="18" charset="0"/>
              </a:rPr>
              <a:t>&gt;&gt; 27.5Å</a:t>
            </a:r>
          </a:p>
        </p:txBody>
      </p:sp>
      <p:sp>
        <p:nvSpPr>
          <p:cNvPr id="69" name="TextBox 68">
            <a:extLst>
              <a:ext uri="{FF2B5EF4-FFF2-40B4-BE49-F238E27FC236}">
                <a16:creationId xmlns:a16="http://schemas.microsoft.com/office/drawing/2014/main" id="{E00D362E-7B74-4917-9712-82053A001207}"/>
              </a:ext>
            </a:extLst>
          </p:cNvPr>
          <p:cNvSpPr txBox="1"/>
          <p:nvPr/>
        </p:nvSpPr>
        <p:spPr>
          <a:xfrm>
            <a:off x="8879908" y="813907"/>
            <a:ext cx="869149"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a:t>
            </a:r>
          </a:p>
        </p:txBody>
      </p:sp>
      <p:sp>
        <p:nvSpPr>
          <p:cNvPr id="73" name="Freeform: Shape 72">
            <a:extLst>
              <a:ext uri="{FF2B5EF4-FFF2-40B4-BE49-F238E27FC236}">
                <a16:creationId xmlns:a16="http://schemas.microsoft.com/office/drawing/2014/main" id="{5739DDB8-5523-442A-BED4-8584B1C33F90}"/>
              </a:ext>
            </a:extLst>
          </p:cNvPr>
          <p:cNvSpPr/>
          <p:nvPr/>
        </p:nvSpPr>
        <p:spPr>
          <a:xfrm>
            <a:off x="9316872" y="1356189"/>
            <a:ext cx="1512090" cy="4366517"/>
          </a:xfrm>
          <a:custGeom>
            <a:avLst/>
            <a:gdLst>
              <a:gd name="connsiteX0" fmla="*/ 12063 w 1512090"/>
              <a:gd name="connsiteY0" fmla="*/ 0 h 4366517"/>
              <a:gd name="connsiteX1" fmla="*/ 53159 w 1512090"/>
              <a:gd name="connsiteY1" fmla="*/ 2095928 h 4366517"/>
              <a:gd name="connsiteX2" fmla="*/ 433303 w 1512090"/>
              <a:gd name="connsiteY2" fmla="*/ 2784296 h 4366517"/>
              <a:gd name="connsiteX3" fmla="*/ 1512090 w 1512090"/>
              <a:gd name="connsiteY3" fmla="*/ 3873357 h 4366517"/>
              <a:gd name="connsiteX4" fmla="*/ 433303 w 1512090"/>
              <a:gd name="connsiteY4" fmla="*/ 4366517 h 43665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2090" h="4366517">
                <a:moveTo>
                  <a:pt x="12063" y="0"/>
                </a:moveTo>
                <a:cubicBezTo>
                  <a:pt x="-2493" y="815939"/>
                  <a:pt x="-17048" y="1631879"/>
                  <a:pt x="53159" y="2095928"/>
                </a:cubicBezTo>
                <a:cubicBezTo>
                  <a:pt x="123366" y="2559977"/>
                  <a:pt x="190148" y="2488058"/>
                  <a:pt x="433303" y="2784296"/>
                </a:cubicBezTo>
                <a:cubicBezTo>
                  <a:pt x="676458" y="3080534"/>
                  <a:pt x="1512090" y="3609654"/>
                  <a:pt x="1512090" y="3873357"/>
                </a:cubicBezTo>
                <a:cubicBezTo>
                  <a:pt x="1512090" y="4137060"/>
                  <a:pt x="972696" y="4251788"/>
                  <a:pt x="433303" y="4366517"/>
                </a:cubicBezTo>
              </a:path>
            </a:pathLst>
          </a:custGeom>
          <a:ln w="19050">
            <a:prstDash val="dash"/>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301394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14E5566-F4DB-4E28-88FB-01BEB21BF418}"/>
              </a:ext>
            </a:extLst>
          </p:cNvPr>
          <p:cNvSpPr>
            <a:spLocks noGrp="1"/>
          </p:cNvSpPr>
          <p:nvPr>
            <p:ph type="sldNum" sz="quarter" idx="12"/>
          </p:nvPr>
        </p:nvSpPr>
        <p:spPr/>
        <p:txBody>
          <a:bodyPr/>
          <a:lstStyle/>
          <a:p>
            <a:fld id="{52D4D707-D186-471D-88B4-E06A5732056C}" type="slidenum">
              <a:rPr lang="en-CA" smtClean="0"/>
              <a:t>25</a:t>
            </a:fld>
            <a:endParaRPr lang="en-CA"/>
          </a:p>
        </p:txBody>
      </p:sp>
      <p:sp>
        <p:nvSpPr>
          <p:cNvPr id="5" name="TextBox 4">
            <a:extLst>
              <a:ext uri="{FF2B5EF4-FFF2-40B4-BE49-F238E27FC236}">
                <a16:creationId xmlns:a16="http://schemas.microsoft.com/office/drawing/2014/main" id="{B13BDA0A-5350-42EB-AA3D-DECDA64A9CB1}"/>
              </a:ext>
            </a:extLst>
          </p:cNvPr>
          <p:cNvSpPr txBox="1"/>
          <p:nvPr/>
        </p:nvSpPr>
        <p:spPr>
          <a:xfrm>
            <a:off x="5186868" y="3189460"/>
            <a:ext cx="3676878"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olution Cluster Model</a:t>
            </a:r>
          </a:p>
        </p:txBody>
      </p:sp>
      <p:pic>
        <p:nvPicPr>
          <p:cNvPr id="6" name="Picture 5">
            <a:extLst>
              <a:ext uri="{FF2B5EF4-FFF2-40B4-BE49-F238E27FC236}">
                <a16:creationId xmlns:a16="http://schemas.microsoft.com/office/drawing/2014/main" id="{4F973E43-E104-4997-9D48-0370356F8C99}"/>
              </a:ext>
            </a:extLst>
          </p:cNvPr>
          <p:cNvPicPr>
            <a:picLocks noChangeAspect="1"/>
          </p:cNvPicPr>
          <p:nvPr/>
        </p:nvPicPr>
        <p:blipFill>
          <a:blip r:embed="rId2"/>
          <a:stretch>
            <a:fillRect/>
          </a:stretch>
        </p:blipFill>
        <p:spPr>
          <a:xfrm>
            <a:off x="5388773" y="817552"/>
            <a:ext cx="2682106" cy="2268055"/>
          </a:xfrm>
          <a:prstGeom prst="rect">
            <a:avLst/>
          </a:prstGeom>
        </p:spPr>
      </p:pic>
      <p:grpSp>
        <p:nvGrpSpPr>
          <p:cNvPr id="7" name="Group 6">
            <a:extLst>
              <a:ext uri="{FF2B5EF4-FFF2-40B4-BE49-F238E27FC236}">
                <a16:creationId xmlns:a16="http://schemas.microsoft.com/office/drawing/2014/main" id="{FA3E6BCB-B261-4E86-AE50-11B1F055FF41}"/>
              </a:ext>
            </a:extLst>
          </p:cNvPr>
          <p:cNvGrpSpPr/>
          <p:nvPr/>
        </p:nvGrpSpPr>
        <p:grpSpPr>
          <a:xfrm>
            <a:off x="536990" y="725509"/>
            <a:ext cx="2573476" cy="2308480"/>
            <a:chOff x="727055" y="1148356"/>
            <a:chExt cx="3447779" cy="2958232"/>
          </a:xfrm>
        </p:grpSpPr>
        <p:sp>
          <p:nvSpPr>
            <p:cNvPr id="8" name="Oval 7">
              <a:extLst>
                <a:ext uri="{FF2B5EF4-FFF2-40B4-BE49-F238E27FC236}">
                  <a16:creationId xmlns:a16="http://schemas.microsoft.com/office/drawing/2014/main" id="{8E127DF1-0967-4985-B89D-4544E057652D}"/>
                </a:ext>
              </a:extLst>
            </p:cNvPr>
            <p:cNvSpPr/>
            <p:nvPr/>
          </p:nvSpPr>
          <p:spPr bwMode="auto">
            <a:xfrm>
              <a:off x="1763596" y="1666801"/>
              <a:ext cx="690769" cy="6881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a:extLst>
                <a:ext uri="{FF2B5EF4-FFF2-40B4-BE49-F238E27FC236}">
                  <a16:creationId xmlns:a16="http://schemas.microsoft.com/office/drawing/2014/main" id="{B261CE4D-0CFE-4250-A1BF-3DE1EE10A0FD}"/>
                </a:ext>
              </a:extLst>
            </p:cNvPr>
            <p:cNvSpPr/>
            <p:nvPr/>
          </p:nvSpPr>
          <p:spPr bwMode="auto">
            <a:xfrm>
              <a:off x="1425028" y="2270602"/>
              <a:ext cx="658275" cy="68245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a:extLst>
                <a:ext uri="{FF2B5EF4-FFF2-40B4-BE49-F238E27FC236}">
                  <a16:creationId xmlns:a16="http://schemas.microsoft.com/office/drawing/2014/main" id="{F058E898-D36C-486F-A72A-F77C0BCB6777}"/>
                </a:ext>
              </a:extLst>
            </p:cNvPr>
            <p:cNvSpPr/>
            <p:nvPr/>
          </p:nvSpPr>
          <p:spPr bwMode="auto">
            <a:xfrm>
              <a:off x="2816665" y="2275084"/>
              <a:ext cx="674883" cy="69374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0">
              <a:extLst>
                <a:ext uri="{FF2B5EF4-FFF2-40B4-BE49-F238E27FC236}">
                  <a16:creationId xmlns:a16="http://schemas.microsoft.com/office/drawing/2014/main" id="{539FF5F7-1DB9-49F2-8CA2-3ED0CD6CAE22}"/>
                </a:ext>
              </a:extLst>
            </p:cNvPr>
            <p:cNvSpPr/>
            <p:nvPr/>
          </p:nvSpPr>
          <p:spPr bwMode="auto">
            <a:xfrm>
              <a:off x="2105737" y="2270169"/>
              <a:ext cx="705699" cy="70752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a:extLst>
                <a:ext uri="{FF2B5EF4-FFF2-40B4-BE49-F238E27FC236}">
                  <a16:creationId xmlns:a16="http://schemas.microsoft.com/office/drawing/2014/main" id="{CC605F28-51B0-44F5-AAF2-EB39CCC50702}"/>
                </a:ext>
              </a:extLst>
            </p:cNvPr>
            <p:cNvSpPr/>
            <p:nvPr/>
          </p:nvSpPr>
          <p:spPr bwMode="auto">
            <a:xfrm>
              <a:off x="2445507" y="2897024"/>
              <a:ext cx="680417" cy="67477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 name="Straight Connector 12">
              <a:extLst>
                <a:ext uri="{FF2B5EF4-FFF2-40B4-BE49-F238E27FC236}">
                  <a16:creationId xmlns:a16="http://schemas.microsoft.com/office/drawing/2014/main" id="{9F8B874B-1169-4503-B594-3DD3EC29C9FA}"/>
                </a:ext>
              </a:extLst>
            </p:cNvPr>
            <p:cNvCxnSpPr/>
            <p:nvPr/>
          </p:nvCxnSpPr>
          <p:spPr>
            <a:xfrm flipV="1">
              <a:off x="727055" y="2631473"/>
              <a:ext cx="3447779" cy="939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3659FA7-E876-4376-95E1-D8E3F4E669E2}"/>
                </a:ext>
              </a:extLst>
            </p:cNvPr>
            <p:cNvCxnSpPr/>
            <p:nvPr/>
          </p:nvCxnSpPr>
          <p:spPr>
            <a:xfrm>
              <a:off x="1674785" y="1148356"/>
              <a:ext cx="1517023" cy="2958232"/>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78C8EEB4-CB4D-4E25-BC1A-6A4E44AD9313}"/>
                </a:ext>
              </a:extLst>
            </p:cNvPr>
            <p:cNvSpPr/>
            <p:nvPr/>
          </p:nvSpPr>
          <p:spPr bwMode="auto">
            <a:xfrm>
              <a:off x="1727555" y="2887701"/>
              <a:ext cx="710570" cy="7087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6" name="Straight Connector 15">
              <a:extLst>
                <a:ext uri="{FF2B5EF4-FFF2-40B4-BE49-F238E27FC236}">
                  <a16:creationId xmlns:a16="http://schemas.microsoft.com/office/drawing/2014/main" id="{29650826-8044-4A1E-8256-B7191E2AEA1B}"/>
                </a:ext>
              </a:extLst>
            </p:cNvPr>
            <p:cNvCxnSpPr/>
            <p:nvPr/>
          </p:nvCxnSpPr>
          <p:spPr>
            <a:xfrm flipH="1">
              <a:off x="1558695" y="1191241"/>
              <a:ext cx="1763192" cy="288325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8B9E1D85-67BD-4C88-AAAB-07DAEA11395A}"/>
                </a:ext>
              </a:extLst>
            </p:cNvPr>
            <p:cNvSpPr/>
            <p:nvPr/>
          </p:nvSpPr>
          <p:spPr bwMode="auto">
            <a:xfrm>
              <a:off x="2462176" y="1659708"/>
              <a:ext cx="667349" cy="69522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8" name="Straight Connector 17">
              <a:extLst>
                <a:ext uri="{FF2B5EF4-FFF2-40B4-BE49-F238E27FC236}">
                  <a16:creationId xmlns:a16="http://schemas.microsoft.com/office/drawing/2014/main" id="{641F4CE6-6021-4519-AE32-DD63B33991DE}"/>
                </a:ext>
              </a:extLst>
            </p:cNvPr>
            <p:cNvCxnSpPr/>
            <p:nvPr/>
          </p:nvCxnSpPr>
          <p:spPr>
            <a:xfrm flipV="1">
              <a:off x="1350393" y="1597180"/>
              <a:ext cx="572852" cy="102675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C84577A-EC4F-4904-90F7-F142528D6431}"/>
                </a:ext>
              </a:extLst>
            </p:cNvPr>
            <p:cNvCxnSpPr/>
            <p:nvPr/>
          </p:nvCxnSpPr>
          <p:spPr>
            <a:xfrm flipV="1">
              <a:off x="2970422" y="2600025"/>
              <a:ext cx="592306" cy="100405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76C9437-3E2F-489F-9F09-0CAECEF8B0AF}"/>
                </a:ext>
              </a:extLst>
            </p:cNvPr>
            <p:cNvCxnSpPr/>
            <p:nvPr/>
          </p:nvCxnSpPr>
          <p:spPr>
            <a:xfrm>
              <a:off x="1356635" y="2655380"/>
              <a:ext cx="506157" cy="94103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524FD98-49E1-4BBD-92E0-C03C0FF1987E}"/>
                </a:ext>
              </a:extLst>
            </p:cNvPr>
            <p:cNvCxnSpPr/>
            <p:nvPr/>
          </p:nvCxnSpPr>
          <p:spPr>
            <a:xfrm>
              <a:off x="1862792" y="3602971"/>
              <a:ext cx="1097361" cy="17637"/>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DBD28D5-743D-4E62-BF71-33EF2B878457}"/>
                </a:ext>
              </a:extLst>
            </p:cNvPr>
            <p:cNvCxnSpPr/>
            <p:nvPr/>
          </p:nvCxnSpPr>
          <p:spPr>
            <a:xfrm flipV="1">
              <a:off x="1923245" y="1640995"/>
              <a:ext cx="1102558" cy="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74687489-BFF5-4B6B-8E0F-1AB6B94286FE}"/>
                </a:ext>
              </a:extLst>
            </p:cNvPr>
            <p:cNvCxnSpPr/>
            <p:nvPr/>
          </p:nvCxnSpPr>
          <p:spPr>
            <a:xfrm>
              <a:off x="3036975" y="1640173"/>
              <a:ext cx="502893" cy="983758"/>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6E6A855E-1832-4FE7-A50D-29AE2ED8AA17}"/>
                </a:ext>
              </a:extLst>
            </p:cNvPr>
            <p:cNvCxnSpPr/>
            <p:nvPr/>
          </p:nvCxnSpPr>
          <p:spPr>
            <a:xfrm flipV="1">
              <a:off x="2451664" y="2628846"/>
              <a:ext cx="717146" cy="2628"/>
            </a:xfrm>
            <a:prstGeom prst="straightConnector1">
              <a:avLst/>
            </a:prstGeom>
            <a:ln w="254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C7DCD8C-C430-496A-B3A9-EEA0FEE4D334}"/>
                </a:ext>
              </a:extLst>
            </p:cNvPr>
            <p:cNvSpPr txBox="1"/>
            <p:nvPr/>
          </p:nvSpPr>
          <p:spPr>
            <a:xfrm>
              <a:off x="2475845" y="2334969"/>
              <a:ext cx="89542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0 Å</a:t>
              </a:r>
            </a:p>
          </p:txBody>
        </p:sp>
      </p:grpSp>
      <p:sp>
        <p:nvSpPr>
          <p:cNvPr id="26" name="TextBox 25">
            <a:extLst>
              <a:ext uri="{FF2B5EF4-FFF2-40B4-BE49-F238E27FC236}">
                <a16:creationId xmlns:a16="http://schemas.microsoft.com/office/drawing/2014/main" id="{122D105F-2830-4E20-B39B-FFE8BFE4A126}"/>
              </a:ext>
            </a:extLst>
          </p:cNvPr>
          <p:cNvSpPr txBox="1"/>
          <p:nvPr/>
        </p:nvSpPr>
        <p:spPr>
          <a:xfrm>
            <a:off x="455572" y="3189461"/>
            <a:ext cx="237520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    Cluster Model</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499731FE-0DFA-46ED-B56F-6F0185B74B23}"/>
                  </a:ext>
                </a:extLst>
              </p:cNvPr>
              <p:cNvSpPr txBox="1"/>
              <p:nvPr/>
            </p:nvSpPr>
            <p:spPr>
              <a:xfrm>
                <a:off x="9194628" y="1881846"/>
                <a:ext cx="2510944" cy="1309461"/>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a:t>
                </a:r>
                <a14:m>
                  <m:oMath xmlns:m="http://schemas.openxmlformats.org/officeDocument/2006/math">
                    <m:rad>
                      <m:radPr>
                        <m:degHide m:val="on"/>
                        <m:ctrlPr>
                          <a:rPr lang="en-CA" sz="2000" b="1" i="1" smtClean="0">
                            <a:latin typeface="Cambria Math" panose="02040503050406030204" pitchFamily="18" charset="0"/>
                          </a:rPr>
                        </m:ctrlPr>
                      </m:radPr>
                      <m:deg/>
                      <m:e>
                        <m:f>
                          <m:fPr>
                            <m:ctrlPr>
                              <a:rPr lang="en-CA" sz="2000" b="1" i="1">
                                <a:latin typeface="Cambria Math" panose="02040503050406030204" pitchFamily="18" charset="0"/>
                              </a:rPr>
                            </m:ctrlPr>
                          </m:fPr>
                          <m:num>
                            <m:r>
                              <a:rPr lang="en-CA" sz="2000" b="1" i="1" smtClean="0">
                                <a:latin typeface="Cambria Math" panose="02040503050406030204" pitchFamily="18" charset="0"/>
                              </a:rPr>
                              <m:t>𝟏</m:t>
                            </m:r>
                            <m:r>
                              <a:rPr lang="en-CA" sz="2000" b="1" i="1" smtClean="0">
                                <a:latin typeface="Cambria Math" panose="02040503050406030204" pitchFamily="18" charset="0"/>
                              </a:rPr>
                              <m:t>.</m:t>
                            </m:r>
                            <m:r>
                              <a:rPr lang="en-CA" sz="2000" b="1" i="1" smtClean="0">
                                <a:latin typeface="Cambria Math" panose="02040503050406030204" pitchFamily="18" charset="0"/>
                              </a:rPr>
                              <m:t>𝟓</m:t>
                            </m:r>
                            <m:f>
                              <m:fPr>
                                <m:ctrlPr>
                                  <a:rPr lang="en-CA" sz="2000" b="1" i="1" smtClean="0">
                                    <a:latin typeface="Cambria Math" panose="02040503050406030204" pitchFamily="18" charset="0"/>
                                  </a:rPr>
                                </m:ctrlPr>
                              </m:fPr>
                              <m:num>
                                <m:r>
                                  <a:rPr lang="en-CA" sz="2000" b="1" i="1" smtClean="0">
                                    <a:latin typeface="Cambria Math" panose="02040503050406030204" pitchFamily="18" charset="0"/>
                                  </a:rPr>
                                  <m:t>𝒈</m:t>
                                </m:r>
                              </m:num>
                              <m:den>
                                <m:r>
                                  <a:rPr lang="en-CA" sz="2000" b="1" i="1" smtClean="0">
                                    <a:latin typeface="Cambria Math" panose="02040503050406030204" pitchFamily="18" charset="0"/>
                                  </a:rPr>
                                  <m:t>𝒎𝑳</m:t>
                                </m:r>
                              </m:den>
                            </m:f>
                            <m:r>
                              <a:rPr lang="en-CA" sz="2000" b="1" i="1">
                                <a:latin typeface="Cambria Math" panose="02040503050406030204" pitchFamily="18" charset="0"/>
                              </a:rPr>
                              <m:t>(</m:t>
                            </m:r>
                            <m:r>
                              <a:rPr lang="en-CA" sz="2000" b="1" i="1">
                                <a:latin typeface="Cambria Math" panose="02040503050406030204" pitchFamily="18" charset="0"/>
                              </a:rPr>
                              <m:t>𝟏𝟎</m:t>
                            </m:r>
                            <m:sSup>
                              <m:sSupPr>
                                <m:ctrlPr>
                                  <a:rPr lang="en-CA" sz="2000" b="1" i="1">
                                    <a:latin typeface="Cambria Math" panose="02040503050406030204" pitchFamily="18" charset="0"/>
                                  </a:rPr>
                                </m:ctrlPr>
                              </m:sSupPr>
                              <m:e>
                                <m:r>
                                  <a:rPr lang="en-CA" sz="2000" b="1" i="1">
                                    <a:latin typeface="Cambria Math" panose="02040503050406030204" pitchFamily="18" charset="0"/>
                                  </a:rPr>
                                  <m:t>Å)</m:t>
                                </m:r>
                              </m:e>
                              <m:sup>
                                <m:r>
                                  <a:rPr lang="en-CA" sz="2000" b="1" i="1">
                                    <a:latin typeface="Cambria Math" panose="02040503050406030204" pitchFamily="18" charset="0"/>
                                  </a:rPr>
                                  <m:t>𝟐</m:t>
                                </m:r>
                              </m:sup>
                            </m:sSup>
                          </m:num>
                          <m:den>
                            <m:d>
                              <m:dPr>
                                <m:begChr m:val="["/>
                                <m:endChr m:val="]"/>
                                <m:ctrlPr>
                                  <a:rPr lang="en-CA" sz="2000" b="1" i="1">
                                    <a:latin typeface="Cambria Math" panose="02040503050406030204" pitchFamily="18" charset="0"/>
                                  </a:rPr>
                                </m:ctrlPr>
                              </m:dPr>
                              <m:e>
                                <m:r>
                                  <a:rPr lang="en-CA" sz="2000" b="1" i="1">
                                    <a:latin typeface="Cambria Math" panose="02040503050406030204" pitchFamily="18" charset="0"/>
                                  </a:rPr>
                                  <m:t>𝑵𝑨𝑭</m:t>
                                </m:r>
                                <m:d>
                                  <m:dPr>
                                    <m:ctrlPr>
                                      <a:rPr lang="en-CA" sz="2000" b="1" i="1">
                                        <a:latin typeface="Cambria Math" panose="02040503050406030204" pitchFamily="18" charset="0"/>
                                      </a:rPr>
                                    </m:ctrlPr>
                                  </m:dPr>
                                  <m:e>
                                    <m:r>
                                      <a:rPr lang="en-CA" sz="2000" b="1" i="1">
                                        <a:latin typeface="Cambria Math" panose="02040503050406030204" pitchFamily="18" charset="0"/>
                                      </a:rPr>
                                      <m:t>𝟓𝟔</m:t>
                                    </m:r>
                                  </m:e>
                                </m:d>
                              </m:e>
                            </m:d>
                          </m:den>
                        </m:f>
                      </m:e>
                    </m:rad>
                  </m:oMath>
                </a14:m>
                <a:endParaRPr lang="en-CA" sz="2000" b="1" dirty="0">
                  <a:latin typeface="Times New Roman" panose="02020603050405020304" pitchFamily="18" charset="0"/>
                  <a:cs typeface="Times New Roman" panose="02020603050405020304" pitchFamily="18" charset="0"/>
                </a:endParaRPr>
              </a:p>
              <a:p>
                <a:endParaRPr lang="en-CA" sz="2000" b="1" dirty="0">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499731FE-0DFA-46ED-B56F-6F0185B74B23}"/>
                  </a:ext>
                </a:extLst>
              </p:cNvPr>
              <p:cNvSpPr txBox="1">
                <a:spLocks noRot="1" noChangeAspect="1" noMove="1" noResize="1" noEditPoints="1" noAdjustHandles="1" noChangeArrowheads="1" noChangeShapeType="1" noTextEdit="1"/>
              </p:cNvSpPr>
              <p:nvPr/>
            </p:nvSpPr>
            <p:spPr>
              <a:xfrm>
                <a:off x="9194628" y="1881846"/>
                <a:ext cx="2510944" cy="1309461"/>
              </a:xfrm>
              <a:prstGeom prst="rect">
                <a:avLst/>
              </a:prstGeom>
              <a:blipFill>
                <a:blip r:embed="rId3"/>
                <a:stretch>
                  <a:fillRect l="-2427"/>
                </a:stretch>
              </a:blipFill>
            </p:spPr>
            <p:txBody>
              <a:bodyPr/>
              <a:lstStyle/>
              <a:p>
                <a:r>
                  <a:rPr lang="en-CA">
                    <a:noFill/>
                  </a:rPr>
                  <a:t> </a:t>
                </a:r>
              </a:p>
            </p:txBody>
          </p:sp>
        </mc:Fallback>
      </mc:AlternateContent>
      <p:sp>
        <p:nvSpPr>
          <p:cNvPr id="31" name="TextBox 30">
            <a:extLst>
              <a:ext uri="{FF2B5EF4-FFF2-40B4-BE49-F238E27FC236}">
                <a16:creationId xmlns:a16="http://schemas.microsoft.com/office/drawing/2014/main" id="{EAFEB8D6-C04A-4357-AE42-51B533786B36}"/>
              </a:ext>
            </a:extLst>
          </p:cNvPr>
          <p:cNvSpPr txBox="1"/>
          <p:nvPr/>
        </p:nvSpPr>
        <p:spPr>
          <a:xfrm>
            <a:off x="3246681" y="1667069"/>
            <a:ext cx="1899879" cy="646331"/>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Density= 1.5 g/ml</a:t>
            </a:r>
          </a:p>
          <a:p>
            <a:endParaRPr lang="en-CA" b="1"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DF7A538C-2FBB-4DD0-BF6E-2CD7762AD36D}"/>
              </a:ext>
            </a:extLst>
          </p:cNvPr>
          <p:cNvSpPr txBox="1"/>
          <p:nvPr/>
        </p:nvSpPr>
        <p:spPr>
          <a:xfrm>
            <a:off x="9215425" y="1342135"/>
            <a:ext cx="2821029" cy="646331"/>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Density= [NAF (56)], g/mL</a:t>
            </a:r>
          </a:p>
          <a:p>
            <a:endParaRPr lang="en-CA" b="1" dirty="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11C4C720-1E97-46EE-B804-854F16D2359A}"/>
              </a:ext>
            </a:extLst>
          </p:cNvPr>
          <p:cNvSpPr txBox="1"/>
          <p:nvPr/>
        </p:nvSpPr>
        <p:spPr>
          <a:xfrm>
            <a:off x="3281946" y="2104151"/>
            <a:ext cx="1542410" cy="707886"/>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5Å</a:t>
            </a:r>
          </a:p>
          <a:p>
            <a:endParaRPr lang="en-CA" sz="2000" b="1" dirty="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74482A84-3A56-427F-80CB-15B6BD291518}"/>
              </a:ext>
            </a:extLst>
          </p:cNvPr>
          <p:cNvSpPr txBox="1"/>
          <p:nvPr/>
        </p:nvSpPr>
        <p:spPr>
          <a:xfrm>
            <a:off x="503404" y="4198733"/>
            <a:ext cx="1869423"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C*=0.016 g/mL</a:t>
            </a:r>
          </a:p>
        </p:txBody>
      </p:sp>
      <p:sp>
        <p:nvSpPr>
          <p:cNvPr id="35" name="TextBox 34">
            <a:extLst>
              <a:ext uri="{FF2B5EF4-FFF2-40B4-BE49-F238E27FC236}">
                <a16:creationId xmlns:a16="http://schemas.microsoft.com/office/drawing/2014/main" id="{0855CB50-DBC5-4AE5-8FC2-F3FE6BF23AFF}"/>
              </a:ext>
            </a:extLst>
          </p:cNvPr>
          <p:cNvSpPr txBox="1"/>
          <p:nvPr/>
        </p:nvSpPr>
        <p:spPr>
          <a:xfrm>
            <a:off x="4724931" y="4198733"/>
            <a:ext cx="1933543"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C**= 0.22 g/mL</a:t>
            </a:r>
          </a:p>
        </p:txBody>
      </p:sp>
      <p:sp>
        <p:nvSpPr>
          <p:cNvPr id="36" name="TextBox 35">
            <a:extLst>
              <a:ext uri="{FF2B5EF4-FFF2-40B4-BE49-F238E27FC236}">
                <a16:creationId xmlns:a16="http://schemas.microsoft.com/office/drawing/2014/main" id="{54333FDA-1B28-4764-97FE-5FC97D471A00}"/>
              </a:ext>
            </a:extLst>
          </p:cNvPr>
          <p:cNvSpPr txBox="1"/>
          <p:nvPr/>
        </p:nvSpPr>
        <p:spPr>
          <a:xfrm>
            <a:off x="8535569" y="4144491"/>
            <a:ext cx="1997663"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C***=0.90 g/mL</a:t>
            </a: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25822BD-AFF0-4781-888D-08382106EBBE}"/>
                  </a:ext>
                </a:extLst>
              </p:cNvPr>
              <p:cNvSpPr txBox="1"/>
              <p:nvPr/>
            </p:nvSpPr>
            <p:spPr>
              <a:xfrm>
                <a:off x="339322" y="4788144"/>
                <a:ext cx="2752548" cy="1334211"/>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a:t>
                </a:r>
                <a14:m>
                  <m:oMath xmlns:m="http://schemas.openxmlformats.org/officeDocument/2006/math">
                    <m:rad>
                      <m:radPr>
                        <m:degHide m:val="on"/>
                        <m:ctrlPr>
                          <a:rPr lang="en-CA" sz="2000" b="1" i="1">
                            <a:latin typeface="Cambria Math" panose="02040503050406030204" pitchFamily="18" charset="0"/>
                          </a:rPr>
                        </m:ctrlPr>
                      </m:radPr>
                      <m:deg/>
                      <m:e>
                        <m:f>
                          <m:fPr>
                            <m:ctrlPr>
                              <a:rPr lang="en-CA" sz="2000" b="1" i="1">
                                <a:latin typeface="Cambria Math" panose="02040503050406030204" pitchFamily="18" charset="0"/>
                              </a:rPr>
                            </m:ctrlPr>
                          </m:fPr>
                          <m:num>
                            <m:r>
                              <a:rPr lang="en-CA" sz="2000" b="1" i="1">
                                <a:latin typeface="Cambria Math" panose="02040503050406030204" pitchFamily="18" charset="0"/>
                              </a:rPr>
                              <m:t>𝟏</m:t>
                            </m:r>
                            <m:r>
                              <a:rPr lang="en-CA" sz="2000" b="1" i="1">
                                <a:latin typeface="Cambria Math" panose="02040503050406030204" pitchFamily="18" charset="0"/>
                              </a:rPr>
                              <m:t>.</m:t>
                            </m:r>
                            <m:r>
                              <a:rPr lang="en-CA" sz="2000" b="1" i="1">
                                <a:latin typeface="Cambria Math" panose="02040503050406030204" pitchFamily="18" charset="0"/>
                              </a:rPr>
                              <m:t>𝟓</m:t>
                            </m:r>
                            <m:r>
                              <a:rPr lang="en-CA" sz="2000" b="1" i="1">
                                <a:latin typeface="Cambria Math" panose="02040503050406030204" pitchFamily="18" charset="0"/>
                              </a:rPr>
                              <m:t> </m:t>
                            </m:r>
                            <m:r>
                              <a:rPr lang="en-CA" sz="2000" b="1" i="1">
                                <a:latin typeface="Cambria Math" panose="02040503050406030204" pitchFamily="18" charset="0"/>
                              </a:rPr>
                              <m:t>𝒈</m:t>
                            </m:r>
                            <m:r>
                              <a:rPr lang="en-CA" sz="2000" b="1" i="1">
                                <a:latin typeface="Cambria Math" panose="02040503050406030204" pitchFamily="18" charset="0"/>
                              </a:rPr>
                              <m:t>/</m:t>
                            </m:r>
                            <m:r>
                              <a:rPr lang="en-CA" sz="2000" b="1" i="1">
                                <a:latin typeface="Cambria Math" panose="02040503050406030204" pitchFamily="18" charset="0"/>
                              </a:rPr>
                              <m:t>𝒎𝑳</m:t>
                            </m:r>
                            <m:r>
                              <a:rPr lang="en-CA" sz="2000" b="1" i="1">
                                <a:latin typeface="Cambria Math" panose="02040503050406030204" pitchFamily="18" charset="0"/>
                              </a:rPr>
                              <m:t>(</m:t>
                            </m:r>
                            <m:r>
                              <a:rPr lang="en-CA" sz="2000" b="1" i="1">
                                <a:latin typeface="Cambria Math" panose="02040503050406030204" pitchFamily="18" charset="0"/>
                              </a:rPr>
                              <m:t>𝟏𝟎</m:t>
                            </m:r>
                            <m:sSup>
                              <m:sSupPr>
                                <m:ctrlPr>
                                  <a:rPr lang="en-CA" sz="2000" b="1" i="1">
                                    <a:latin typeface="Cambria Math" panose="02040503050406030204" pitchFamily="18" charset="0"/>
                                  </a:rPr>
                                </m:ctrlPr>
                              </m:sSupPr>
                              <m:e>
                                <m:r>
                                  <a:rPr lang="en-CA" sz="2000" b="1" i="1">
                                    <a:latin typeface="Cambria Math" panose="02040503050406030204" pitchFamily="18" charset="0"/>
                                  </a:rPr>
                                  <m:t>Å)</m:t>
                                </m:r>
                              </m:e>
                              <m:sup>
                                <m:r>
                                  <a:rPr lang="en-CA" sz="2000" b="1" i="1">
                                    <a:latin typeface="Cambria Math" panose="02040503050406030204" pitchFamily="18" charset="0"/>
                                  </a:rPr>
                                  <m:t>𝟐</m:t>
                                </m:r>
                              </m:sup>
                            </m:sSup>
                          </m:num>
                          <m:den>
                            <m:r>
                              <a:rPr lang="en-CA" sz="2000" b="1" i="1" smtClean="0">
                                <a:latin typeface="Cambria Math" panose="02040503050406030204" pitchFamily="18" charset="0"/>
                              </a:rPr>
                              <m:t>𝟎</m:t>
                            </m:r>
                            <m:r>
                              <a:rPr lang="en-CA" sz="2000" b="1" i="1" smtClean="0">
                                <a:latin typeface="Cambria Math" panose="02040503050406030204" pitchFamily="18" charset="0"/>
                              </a:rPr>
                              <m:t>.</m:t>
                            </m:r>
                            <m:r>
                              <a:rPr lang="en-CA" sz="2000" b="1" i="1" smtClean="0">
                                <a:latin typeface="Cambria Math" panose="02040503050406030204" pitchFamily="18" charset="0"/>
                              </a:rPr>
                              <m:t>𝟎𝟏𝟔</m:t>
                            </m:r>
                            <m:r>
                              <a:rPr lang="en-CA" sz="2000" b="1" i="1" smtClean="0">
                                <a:latin typeface="Cambria Math" panose="02040503050406030204" pitchFamily="18" charset="0"/>
                              </a:rPr>
                              <m:t> </m:t>
                            </m:r>
                            <m:r>
                              <a:rPr lang="en-CA" sz="2000" b="1" i="1" smtClean="0">
                                <a:latin typeface="Cambria Math" panose="02040503050406030204" pitchFamily="18" charset="0"/>
                              </a:rPr>
                              <m:t>𝒈</m:t>
                            </m:r>
                            <m:r>
                              <a:rPr lang="en-CA" sz="2000" b="1" i="1" smtClean="0">
                                <a:latin typeface="Cambria Math" panose="02040503050406030204" pitchFamily="18" charset="0"/>
                              </a:rPr>
                              <m:t>/</m:t>
                            </m:r>
                            <m:r>
                              <a:rPr lang="en-CA" sz="2000" b="1" i="1" smtClean="0">
                                <a:latin typeface="Cambria Math" panose="02040503050406030204" pitchFamily="18" charset="0"/>
                              </a:rPr>
                              <m:t>𝒎𝑳</m:t>
                            </m:r>
                          </m:den>
                        </m:f>
                      </m:e>
                    </m:rad>
                  </m:oMath>
                </a14:m>
                <a:endParaRPr lang="en-CA" sz="2000" b="1" dirty="0">
                  <a:latin typeface="Times New Roman" panose="02020603050405020304" pitchFamily="18" charset="0"/>
                </a:endParaRPr>
              </a:p>
              <a:p>
                <a:r>
                  <a:rPr lang="en-CA" sz="2000" b="1" dirty="0">
                    <a:latin typeface="Times New Roman" panose="02020603050405020304" pitchFamily="18" charset="0"/>
                    <a:cs typeface="Times New Roman" panose="02020603050405020304" pitchFamily="18" charset="0"/>
                  </a:rPr>
                  <a:t>            = 96.8</a:t>
                </a:r>
              </a:p>
              <a:p>
                <a:endParaRPr lang="en-CA" sz="2000" b="1" dirty="0">
                  <a:latin typeface="Times New Roman" panose="02020603050405020304" pitchFamily="18" charset="0"/>
                  <a:cs typeface="Times New Roman" panose="02020603050405020304" pitchFamily="18" charset="0"/>
                </a:endParaRPr>
              </a:p>
            </p:txBody>
          </p:sp>
        </mc:Choice>
        <mc:Fallback xmlns="">
          <p:sp>
            <p:nvSpPr>
              <p:cNvPr id="38" name="TextBox 37">
                <a:extLst>
                  <a:ext uri="{FF2B5EF4-FFF2-40B4-BE49-F238E27FC236}">
                    <a16:creationId xmlns:a16="http://schemas.microsoft.com/office/drawing/2014/main" id="{F25822BD-AFF0-4781-888D-08382106EBBE}"/>
                  </a:ext>
                </a:extLst>
              </p:cNvPr>
              <p:cNvSpPr txBox="1">
                <a:spLocks noRot="1" noChangeAspect="1" noMove="1" noResize="1" noEditPoints="1" noAdjustHandles="1" noChangeArrowheads="1" noChangeShapeType="1" noTextEdit="1"/>
              </p:cNvSpPr>
              <p:nvPr/>
            </p:nvSpPr>
            <p:spPr>
              <a:xfrm>
                <a:off x="339322" y="4788144"/>
                <a:ext cx="2752548" cy="1334211"/>
              </a:xfrm>
              <a:prstGeom prst="rect">
                <a:avLst/>
              </a:prstGeom>
              <a:blipFill>
                <a:blip r:embed="rId4"/>
                <a:stretch>
                  <a:fillRect l="-243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2891C844-EFBB-4D7F-B34D-1FDA4A1AA60A}"/>
                  </a:ext>
                </a:extLst>
              </p:cNvPr>
              <p:cNvSpPr txBox="1"/>
              <p:nvPr/>
            </p:nvSpPr>
            <p:spPr>
              <a:xfrm>
                <a:off x="4521461" y="4804595"/>
                <a:ext cx="2816669" cy="1334211"/>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a:t>
                </a:r>
                <a14:m>
                  <m:oMath xmlns:m="http://schemas.openxmlformats.org/officeDocument/2006/math">
                    <m:rad>
                      <m:radPr>
                        <m:degHide m:val="on"/>
                        <m:ctrlPr>
                          <a:rPr lang="en-CA" sz="2000" b="1" i="1" smtClean="0">
                            <a:latin typeface="Cambria Math" panose="02040503050406030204" pitchFamily="18" charset="0"/>
                          </a:rPr>
                        </m:ctrlPr>
                      </m:radPr>
                      <m:deg/>
                      <m:e>
                        <m:f>
                          <m:fPr>
                            <m:ctrlPr>
                              <a:rPr lang="en-CA" sz="2000" b="1" i="1">
                                <a:latin typeface="Cambria Math" panose="02040503050406030204" pitchFamily="18" charset="0"/>
                              </a:rPr>
                            </m:ctrlPr>
                          </m:fPr>
                          <m:num>
                            <m:r>
                              <a:rPr lang="en-CA" sz="2000" b="1" i="1">
                                <a:latin typeface="Cambria Math" panose="02040503050406030204" pitchFamily="18" charset="0"/>
                              </a:rPr>
                              <m:t>𝟏</m:t>
                            </m:r>
                            <m:r>
                              <a:rPr lang="en-CA" sz="2000" b="1" i="1">
                                <a:latin typeface="Cambria Math" panose="02040503050406030204" pitchFamily="18" charset="0"/>
                              </a:rPr>
                              <m:t>.</m:t>
                            </m:r>
                            <m:r>
                              <a:rPr lang="en-CA" sz="2000" b="1" i="1">
                                <a:latin typeface="Cambria Math" panose="02040503050406030204" pitchFamily="18" charset="0"/>
                              </a:rPr>
                              <m:t>𝟓</m:t>
                            </m:r>
                            <m:r>
                              <a:rPr lang="en-CA" sz="2000" b="1" i="1">
                                <a:latin typeface="Cambria Math" panose="02040503050406030204" pitchFamily="18" charset="0"/>
                              </a:rPr>
                              <m:t> </m:t>
                            </m:r>
                            <m:r>
                              <a:rPr lang="en-CA" sz="2000" b="1" i="1">
                                <a:latin typeface="Cambria Math" panose="02040503050406030204" pitchFamily="18" charset="0"/>
                              </a:rPr>
                              <m:t>𝒈</m:t>
                            </m:r>
                            <m:r>
                              <a:rPr lang="en-CA" sz="2000" b="1" i="1">
                                <a:latin typeface="Cambria Math" panose="02040503050406030204" pitchFamily="18" charset="0"/>
                              </a:rPr>
                              <m:t>/</m:t>
                            </m:r>
                            <m:r>
                              <a:rPr lang="en-CA" sz="2000" b="1" i="1">
                                <a:latin typeface="Cambria Math" panose="02040503050406030204" pitchFamily="18" charset="0"/>
                              </a:rPr>
                              <m:t>𝒎𝑳</m:t>
                            </m:r>
                            <m:r>
                              <a:rPr lang="en-CA" sz="2000" b="1" i="1">
                                <a:latin typeface="Cambria Math" panose="02040503050406030204" pitchFamily="18" charset="0"/>
                              </a:rPr>
                              <m:t>(</m:t>
                            </m:r>
                            <m:r>
                              <a:rPr lang="en-CA" sz="2000" b="1" i="1">
                                <a:latin typeface="Cambria Math" panose="02040503050406030204" pitchFamily="18" charset="0"/>
                              </a:rPr>
                              <m:t>𝟏𝟎</m:t>
                            </m:r>
                            <m:sSup>
                              <m:sSupPr>
                                <m:ctrlPr>
                                  <a:rPr lang="en-CA" sz="2000" b="1" i="1">
                                    <a:latin typeface="Cambria Math" panose="02040503050406030204" pitchFamily="18" charset="0"/>
                                  </a:rPr>
                                </m:ctrlPr>
                              </m:sSupPr>
                              <m:e>
                                <m:r>
                                  <a:rPr lang="en-CA" sz="2000" b="1" i="1">
                                    <a:latin typeface="Cambria Math" panose="02040503050406030204" pitchFamily="18" charset="0"/>
                                  </a:rPr>
                                  <m:t>Å)</m:t>
                                </m:r>
                              </m:e>
                              <m:sup>
                                <m:r>
                                  <a:rPr lang="en-CA" sz="2000" b="1" i="1">
                                    <a:latin typeface="Cambria Math" panose="02040503050406030204" pitchFamily="18" charset="0"/>
                                  </a:rPr>
                                  <m:t>𝟐</m:t>
                                </m:r>
                              </m:sup>
                            </m:sSup>
                          </m:num>
                          <m:den>
                            <m:r>
                              <a:rPr lang="en-CA" sz="2000" b="1" i="1" smtClean="0">
                                <a:latin typeface="Cambria Math" panose="02040503050406030204" pitchFamily="18" charset="0"/>
                              </a:rPr>
                              <m:t>𝟎</m:t>
                            </m:r>
                            <m:r>
                              <a:rPr lang="en-CA" sz="2000" b="1" i="1" smtClean="0">
                                <a:latin typeface="Cambria Math" panose="02040503050406030204" pitchFamily="18" charset="0"/>
                              </a:rPr>
                              <m:t>.</m:t>
                            </m:r>
                            <m:r>
                              <a:rPr lang="en-CA" sz="2000" b="1" i="1" smtClean="0">
                                <a:latin typeface="Cambria Math" panose="02040503050406030204" pitchFamily="18" charset="0"/>
                              </a:rPr>
                              <m:t>𝟐𝟐</m:t>
                            </m:r>
                            <m:r>
                              <a:rPr lang="en-CA" sz="2000" b="1" i="1" smtClean="0">
                                <a:latin typeface="Cambria Math" panose="02040503050406030204" pitchFamily="18" charset="0"/>
                              </a:rPr>
                              <m:t> </m:t>
                            </m:r>
                            <m:r>
                              <a:rPr lang="en-CA" sz="2000" b="1" i="1" smtClean="0">
                                <a:latin typeface="Cambria Math" panose="02040503050406030204" pitchFamily="18" charset="0"/>
                              </a:rPr>
                              <m:t>𝒈</m:t>
                            </m:r>
                            <m:r>
                              <a:rPr lang="en-CA" sz="2000" b="1" i="1" smtClean="0">
                                <a:latin typeface="Cambria Math" panose="02040503050406030204" pitchFamily="18" charset="0"/>
                              </a:rPr>
                              <m:t>/</m:t>
                            </m:r>
                            <m:r>
                              <a:rPr lang="en-CA" sz="2000" b="1" i="1" smtClean="0">
                                <a:latin typeface="Cambria Math" panose="02040503050406030204" pitchFamily="18" charset="0"/>
                              </a:rPr>
                              <m:t>𝒎𝑳</m:t>
                            </m:r>
                            <m:r>
                              <a:rPr lang="en-CA" sz="2000" b="1" i="1" smtClean="0">
                                <a:latin typeface="Cambria Math" panose="02040503050406030204" pitchFamily="18" charset="0"/>
                              </a:rPr>
                              <m:t> </m:t>
                            </m:r>
                          </m:den>
                        </m:f>
                      </m:e>
                    </m:rad>
                  </m:oMath>
                </a14:m>
                <a:endParaRPr lang="en-CA" sz="2000" b="1" dirty="0">
                  <a:latin typeface="Times New Roman" panose="02020603050405020304" pitchFamily="18" charset="0"/>
                </a:endParaRPr>
              </a:p>
              <a:p>
                <a:r>
                  <a:rPr lang="en-CA" sz="2000" b="1" dirty="0">
                    <a:latin typeface="Times New Roman" panose="02020603050405020304" pitchFamily="18" charset="0"/>
                    <a:cs typeface="Times New Roman" panose="02020603050405020304" pitchFamily="18" charset="0"/>
                  </a:rPr>
                  <a:t>              = 26.1 </a:t>
                </a:r>
              </a:p>
              <a:p>
                <a:endParaRPr lang="en-CA" sz="2000" b="1" dirty="0">
                  <a:latin typeface="Times New Roman" panose="02020603050405020304" pitchFamily="18" charset="0"/>
                  <a:cs typeface="Times New Roman" panose="02020603050405020304" pitchFamily="18" charset="0"/>
                </a:endParaRPr>
              </a:p>
            </p:txBody>
          </p:sp>
        </mc:Choice>
        <mc:Fallback xmlns="">
          <p:sp>
            <p:nvSpPr>
              <p:cNvPr id="39" name="TextBox 38">
                <a:extLst>
                  <a:ext uri="{FF2B5EF4-FFF2-40B4-BE49-F238E27FC236}">
                    <a16:creationId xmlns:a16="http://schemas.microsoft.com/office/drawing/2014/main" id="{2891C844-EFBB-4D7F-B34D-1FDA4A1AA60A}"/>
                  </a:ext>
                </a:extLst>
              </p:cNvPr>
              <p:cNvSpPr txBox="1">
                <a:spLocks noRot="1" noChangeAspect="1" noMove="1" noResize="1" noEditPoints="1" noAdjustHandles="1" noChangeArrowheads="1" noChangeShapeType="1" noTextEdit="1"/>
              </p:cNvSpPr>
              <p:nvPr/>
            </p:nvSpPr>
            <p:spPr>
              <a:xfrm>
                <a:off x="4521461" y="4804595"/>
                <a:ext cx="2816669" cy="1334211"/>
              </a:xfrm>
              <a:prstGeom prst="rect">
                <a:avLst/>
              </a:prstGeom>
              <a:blipFill>
                <a:blip r:embed="rId5"/>
                <a:stretch>
                  <a:fillRect l="-238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E5C63AFF-8636-4F64-9FD3-643894086B3E}"/>
                  </a:ext>
                </a:extLst>
              </p:cNvPr>
              <p:cNvSpPr txBox="1"/>
              <p:nvPr/>
            </p:nvSpPr>
            <p:spPr>
              <a:xfrm>
                <a:off x="8535569" y="4788143"/>
                <a:ext cx="2816669" cy="1334211"/>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a:t>
                </a:r>
                <a14:m>
                  <m:oMath xmlns:m="http://schemas.openxmlformats.org/officeDocument/2006/math">
                    <m:rad>
                      <m:radPr>
                        <m:degHide m:val="on"/>
                        <m:ctrlPr>
                          <a:rPr lang="en-CA" sz="2000" b="1" i="1" smtClean="0">
                            <a:latin typeface="Cambria Math" panose="02040503050406030204" pitchFamily="18" charset="0"/>
                          </a:rPr>
                        </m:ctrlPr>
                      </m:radPr>
                      <m:deg/>
                      <m:e>
                        <m:f>
                          <m:fPr>
                            <m:ctrlPr>
                              <a:rPr lang="en-CA" sz="2000" b="1" i="1">
                                <a:latin typeface="Cambria Math" panose="02040503050406030204" pitchFamily="18" charset="0"/>
                              </a:rPr>
                            </m:ctrlPr>
                          </m:fPr>
                          <m:num>
                            <m:r>
                              <a:rPr lang="en-CA" sz="2000" b="1" i="1">
                                <a:latin typeface="Cambria Math" panose="02040503050406030204" pitchFamily="18" charset="0"/>
                              </a:rPr>
                              <m:t>𝟏</m:t>
                            </m:r>
                            <m:r>
                              <a:rPr lang="en-CA" sz="2000" b="1" i="1">
                                <a:latin typeface="Cambria Math" panose="02040503050406030204" pitchFamily="18" charset="0"/>
                              </a:rPr>
                              <m:t>.</m:t>
                            </m:r>
                            <m:r>
                              <a:rPr lang="en-CA" sz="2000" b="1" i="1">
                                <a:latin typeface="Cambria Math" panose="02040503050406030204" pitchFamily="18" charset="0"/>
                              </a:rPr>
                              <m:t>𝟓</m:t>
                            </m:r>
                            <m:r>
                              <a:rPr lang="en-CA" sz="2000" b="1" i="1">
                                <a:latin typeface="Cambria Math" panose="02040503050406030204" pitchFamily="18" charset="0"/>
                              </a:rPr>
                              <m:t> </m:t>
                            </m:r>
                            <m:r>
                              <a:rPr lang="en-CA" sz="2000" b="1" i="1">
                                <a:latin typeface="Cambria Math" panose="02040503050406030204" pitchFamily="18" charset="0"/>
                              </a:rPr>
                              <m:t>𝒈</m:t>
                            </m:r>
                            <m:r>
                              <a:rPr lang="en-CA" sz="2000" b="1" i="1">
                                <a:latin typeface="Cambria Math" panose="02040503050406030204" pitchFamily="18" charset="0"/>
                              </a:rPr>
                              <m:t>/</m:t>
                            </m:r>
                            <m:r>
                              <a:rPr lang="en-CA" sz="2000" b="1" i="1">
                                <a:latin typeface="Cambria Math" panose="02040503050406030204" pitchFamily="18" charset="0"/>
                              </a:rPr>
                              <m:t>𝒎𝑳</m:t>
                            </m:r>
                            <m:r>
                              <a:rPr lang="en-CA" sz="2000" b="1" i="1">
                                <a:latin typeface="Cambria Math" panose="02040503050406030204" pitchFamily="18" charset="0"/>
                              </a:rPr>
                              <m:t>(</m:t>
                            </m:r>
                            <m:r>
                              <a:rPr lang="en-CA" sz="2000" b="1" i="1">
                                <a:latin typeface="Cambria Math" panose="02040503050406030204" pitchFamily="18" charset="0"/>
                              </a:rPr>
                              <m:t>𝟏𝟎</m:t>
                            </m:r>
                            <m:sSup>
                              <m:sSupPr>
                                <m:ctrlPr>
                                  <a:rPr lang="en-CA" sz="2000" b="1" i="1">
                                    <a:latin typeface="Cambria Math" panose="02040503050406030204" pitchFamily="18" charset="0"/>
                                  </a:rPr>
                                </m:ctrlPr>
                              </m:sSupPr>
                              <m:e>
                                <m:r>
                                  <a:rPr lang="en-CA" sz="2000" b="1" i="1">
                                    <a:latin typeface="Cambria Math" panose="02040503050406030204" pitchFamily="18" charset="0"/>
                                  </a:rPr>
                                  <m:t>Å)</m:t>
                                </m:r>
                              </m:e>
                              <m:sup>
                                <m:r>
                                  <a:rPr lang="en-CA" sz="2000" b="1" i="1">
                                    <a:latin typeface="Cambria Math" panose="02040503050406030204" pitchFamily="18" charset="0"/>
                                  </a:rPr>
                                  <m:t>𝟐</m:t>
                                </m:r>
                              </m:sup>
                            </m:sSup>
                          </m:num>
                          <m:den>
                            <m:r>
                              <a:rPr lang="en-CA" sz="2000" b="1" i="1" smtClean="0">
                                <a:latin typeface="Cambria Math" panose="02040503050406030204" pitchFamily="18" charset="0"/>
                              </a:rPr>
                              <m:t>𝟎</m:t>
                            </m:r>
                            <m:r>
                              <a:rPr lang="en-CA" sz="2000" b="1" i="1" smtClean="0">
                                <a:latin typeface="Cambria Math" panose="02040503050406030204" pitchFamily="18" charset="0"/>
                              </a:rPr>
                              <m:t>.</m:t>
                            </m:r>
                            <m:r>
                              <a:rPr lang="en-CA" sz="2000" b="1" i="1" smtClean="0">
                                <a:latin typeface="Cambria Math" panose="02040503050406030204" pitchFamily="18" charset="0"/>
                              </a:rPr>
                              <m:t>𝟗𝟎</m:t>
                            </m:r>
                            <m:r>
                              <a:rPr lang="en-CA" sz="2000" b="1" i="1" smtClean="0">
                                <a:latin typeface="Cambria Math" panose="02040503050406030204" pitchFamily="18" charset="0"/>
                              </a:rPr>
                              <m:t> </m:t>
                            </m:r>
                            <m:r>
                              <a:rPr lang="en-CA" sz="2000" b="1" i="1" smtClean="0">
                                <a:latin typeface="Cambria Math" panose="02040503050406030204" pitchFamily="18" charset="0"/>
                              </a:rPr>
                              <m:t>𝒈</m:t>
                            </m:r>
                            <m:r>
                              <a:rPr lang="en-CA" sz="2000" b="1" i="1" smtClean="0">
                                <a:latin typeface="Cambria Math" panose="02040503050406030204" pitchFamily="18" charset="0"/>
                              </a:rPr>
                              <m:t>/</m:t>
                            </m:r>
                            <m:r>
                              <a:rPr lang="en-CA" sz="2000" b="1" i="1" smtClean="0">
                                <a:latin typeface="Cambria Math" panose="02040503050406030204" pitchFamily="18" charset="0"/>
                              </a:rPr>
                              <m:t>𝒎𝑳</m:t>
                            </m:r>
                          </m:den>
                        </m:f>
                      </m:e>
                    </m:rad>
                  </m:oMath>
                </a14:m>
                <a:endParaRPr lang="en-CA" sz="2000" b="1" dirty="0">
                  <a:latin typeface="Times New Roman" panose="02020603050405020304" pitchFamily="18" charset="0"/>
                </a:endParaRPr>
              </a:p>
              <a:p>
                <a:r>
                  <a:rPr lang="en-CA" sz="2000" b="1" dirty="0">
                    <a:latin typeface="Times New Roman" panose="02020603050405020304" pitchFamily="18" charset="0"/>
                    <a:cs typeface="Times New Roman" panose="02020603050405020304" pitchFamily="18" charset="0"/>
                  </a:rPr>
                  <a:t>              = 12.9</a:t>
                </a:r>
              </a:p>
              <a:p>
                <a:endParaRPr lang="en-CA" sz="2000" b="1" dirty="0">
                  <a:latin typeface="Times New Roman" panose="02020603050405020304" pitchFamily="18" charset="0"/>
                  <a:cs typeface="Times New Roman" panose="02020603050405020304" pitchFamily="18" charset="0"/>
                </a:endParaRPr>
              </a:p>
            </p:txBody>
          </p:sp>
        </mc:Choice>
        <mc:Fallback xmlns="">
          <p:sp>
            <p:nvSpPr>
              <p:cNvPr id="40" name="TextBox 39">
                <a:extLst>
                  <a:ext uri="{FF2B5EF4-FFF2-40B4-BE49-F238E27FC236}">
                    <a16:creationId xmlns:a16="http://schemas.microsoft.com/office/drawing/2014/main" id="{E5C63AFF-8636-4F64-9FD3-643894086B3E}"/>
                  </a:ext>
                </a:extLst>
              </p:cNvPr>
              <p:cNvSpPr txBox="1">
                <a:spLocks noRot="1" noChangeAspect="1" noMove="1" noResize="1" noEditPoints="1" noAdjustHandles="1" noChangeArrowheads="1" noChangeShapeType="1" noTextEdit="1"/>
              </p:cNvSpPr>
              <p:nvPr/>
            </p:nvSpPr>
            <p:spPr>
              <a:xfrm>
                <a:off x="8535569" y="4788143"/>
                <a:ext cx="2816669" cy="1334211"/>
              </a:xfrm>
              <a:prstGeom prst="rect">
                <a:avLst/>
              </a:prstGeom>
              <a:blipFill>
                <a:blip r:embed="rId6"/>
                <a:stretch>
                  <a:fillRect l="-2165"/>
                </a:stretch>
              </a:blipFill>
            </p:spPr>
            <p:txBody>
              <a:bodyPr/>
              <a:lstStyle/>
              <a:p>
                <a:r>
                  <a:rPr lang="en-CA">
                    <a:noFill/>
                  </a:rPr>
                  <a:t> </a:t>
                </a:r>
              </a:p>
            </p:txBody>
          </p:sp>
        </mc:Fallback>
      </mc:AlternateContent>
    </p:spTree>
    <p:extLst>
      <p:ext uri="{BB962C8B-B14F-4D97-AF65-F5344CB8AC3E}">
        <p14:creationId xmlns:p14="http://schemas.microsoft.com/office/powerpoint/2010/main" val="3948014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4DC92C55-B8A7-49F3-B373-0274971619ED}"/>
              </a:ext>
            </a:extLst>
          </p:cNvPr>
          <p:cNvPicPr>
            <a:picLocks noChangeAspect="1"/>
          </p:cNvPicPr>
          <p:nvPr/>
        </p:nvPicPr>
        <p:blipFill>
          <a:blip r:embed="rId4"/>
          <a:stretch>
            <a:fillRect/>
          </a:stretch>
        </p:blipFill>
        <p:spPr>
          <a:xfrm>
            <a:off x="200571" y="2388907"/>
            <a:ext cx="5166192" cy="4422425"/>
          </a:xfrm>
          <a:prstGeom prst="rect">
            <a:avLst/>
          </a:prstGeom>
        </p:spPr>
      </p:pic>
      <p:sp>
        <p:nvSpPr>
          <p:cNvPr id="2" name="Title 1">
            <a:extLst>
              <a:ext uri="{FF2B5EF4-FFF2-40B4-BE49-F238E27FC236}">
                <a16:creationId xmlns:a16="http://schemas.microsoft.com/office/drawing/2014/main" id="{4FA8F11E-4856-4F8A-84B1-6BC273DA6EA2}"/>
              </a:ext>
            </a:extLst>
          </p:cNvPr>
          <p:cNvSpPr>
            <a:spLocks noGrp="1"/>
          </p:cNvSpPr>
          <p:nvPr>
            <p:ph type="title"/>
          </p:nvPr>
        </p:nvSpPr>
        <p:spPr>
          <a:xfrm>
            <a:off x="239968" y="290115"/>
            <a:ext cx="10515600" cy="530987"/>
          </a:xfrm>
        </p:spPr>
        <p:txBody>
          <a:bodyPr>
            <a:normAutofit fontScale="90000"/>
          </a:bodyPr>
          <a:lstStyle/>
          <a:p>
            <a:r>
              <a:rPr lang="en-CA" b="1" dirty="0">
                <a:latin typeface="Times New Roman" panose="02020603050405020304" pitchFamily="18" charset="0"/>
                <a:cs typeface="Times New Roman" panose="02020603050405020304" pitchFamily="18" charset="0"/>
              </a:rPr>
              <a:t>Results and Discussion</a:t>
            </a:r>
          </a:p>
        </p:txBody>
      </p:sp>
      <p:sp>
        <p:nvSpPr>
          <p:cNvPr id="4" name="Rectangle 3">
            <a:extLst>
              <a:ext uri="{FF2B5EF4-FFF2-40B4-BE49-F238E27FC236}">
                <a16:creationId xmlns:a16="http://schemas.microsoft.com/office/drawing/2014/main" id="{28BEB00B-E716-4B39-8A31-333BD22EE58A}"/>
              </a:ext>
            </a:extLst>
          </p:cNvPr>
          <p:cNvSpPr/>
          <p:nvPr/>
        </p:nvSpPr>
        <p:spPr>
          <a:xfrm>
            <a:off x="5623560" y="149204"/>
            <a:ext cx="6409944" cy="1200329"/>
          </a:xfrm>
          <a:prstGeom prst="rect">
            <a:avLst/>
          </a:prstGeom>
        </p:spPr>
        <p:txBody>
          <a:bodyPr wrap="square">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0ppm)-NAF(56) was mixed with 0-53.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 The amoun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0ppm)-NAF(56) was adjusted to get enough fluorescence signal without forming excimer.</a:t>
            </a:r>
            <a:endParaRPr lang="en-CA" b="1" dirty="0">
              <a:latin typeface="Times New Roman" panose="02020603050405020304" pitchFamily="18" charset="0"/>
              <a:cs typeface="Times New Roman" panose="02020603050405020304" pitchFamily="18" charset="0"/>
            </a:endParaRPr>
          </a:p>
        </p:txBody>
      </p:sp>
      <p:sp>
        <p:nvSpPr>
          <p:cNvPr id="5" name="Rectangle: Rounded Corners 4">
            <a:extLst>
              <a:ext uri="{FF2B5EF4-FFF2-40B4-BE49-F238E27FC236}">
                <a16:creationId xmlns:a16="http://schemas.microsoft.com/office/drawing/2014/main" id="{2C81CF6C-2953-4D72-8A1C-084E58BF6297}"/>
              </a:ext>
            </a:extLst>
          </p:cNvPr>
          <p:cNvSpPr/>
          <p:nvPr/>
        </p:nvSpPr>
        <p:spPr>
          <a:xfrm>
            <a:off x="5623560" y="81856"/>
            <a:ext cx="6521630" cy="1289304"/>
          </a:xfrm>
          <a:prstGeom prst="round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graphicFrame>
        <p:nvGraphicFramePr>
          <p:cNvPr id="7" name="Object 6">
            <a:extLst>
              <a:ext uri="{FF2B5EF4-FFF2-40B4-BE49-F238E27FC236}">
                <a16:creationId xmlns:a16="http://schemas.microsoft.com/office/drawing/2014/main" id="{CD4AC8A9-5B4E-4D76-9E9C-B076B97A034B}"/>
              </a:ext>
            </a:extLst>
          </p:cNvPr>
          <p:cNvGraphicFramePr>
            <a:graphicFrameLocks noChangeAspect="1"/>
          </p:cNvGraphicFramePr>
          <p:nvPr>
            <p:extLst/>
          </p:nvPr>
        </p:nvGraphicFramePr>
        <p:xfrm>
          <a:off x="378475" y="1029361"/>
          <a:ext cx="1974361" cy="877494"/>
        </p:xfrm>
        <a:graphic>
          <a:graphicData uri="http://schemas.openxmlformats.org/presentationml/2006/ole">
            <mc:AlternateContent xmlns:mc="http://schemas.openxmlformats.org/markup-compatibility/2006">
              <mc:Choice xmlns:v="urn:schemas-microsoft-com:vml" Requires="v">
                <p:oleObj spid="_x0000_s10464" name="Equation" r:id="rId5" imgW="1143000" imgH="507960" progId="Equation.3">
                  <p:embed/>
                </p:oleObj>
              </mc:Choice>
              <mc:Fallback>
                <p:oleObj name="Equation" r:id="rId5" imgW="1143000" imgH="507960" progId="Equation.3">
                  <p:embed/>
                  <p:pic>
                    <p:nvPicPr>
                      <p:cNvPr id="7" name="Object 6">
                        <a:extLst>
                          <a:ext uri="{FF2B5EF4-FFF2-40B4-BE49-F238E27FC236}">
                            <a16:creationId xmlns:a16="http://schemas.microsoft.com/office/drawing/2014/main" id="{CD4AC8A9-5B4E-4D76-9E9C-B076B97A03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475" y="1029361"/>
                        <a:ext cx="1974361" cy="877494"/>
                      </a:xfrm>
                      <a:prstGeom prst="rect">
                        <a:avLst/>
                      </a:prstGeom>
                      <a:noFill/>
                      <a:extLst/>
                    </p:spPr>
                  </p:pic>
                </p:oleObj>
              </mc:Fallback>
            </mc:AlternateContent>
          </a:graphicData>
        </a:graphic>
      </p:graphicFrame>
      <p:graphicFrame>
        <p:nvGraphicFramePr>
          <p:cNvPr id="8" name="Object 7">
            <a:extLst>
              <a:ext uri="{FF2B5EF4-FFF2-40B4-BE49-F238E27FC236}">
                <a16:creationId xmlns:a16="http://schemas.microsoft.com/office/drawing/2014/main" id="{BCBAD0B8-17A9-427F-942F-76551F023D4D}"/>
              </a:ext>
            </a:extLst>
          </p:cNvPr>
          <p:cNvGraphicFramePr>
            <a:graphicFrameLocks noChangeAspect="1"/>
          </p:cNvGraphicFramePr>
          <p:nvPr>
            <p:extLst/>
          </p:nvPr>
        </p:nvGraphicFramePr>
        <p:xfrm>
          <a:off x="3029688" y="1297715"/>
          <a:ext cx="2361700" cy="391731"/>
        </p:xfrm>
        <a:graphic>
          <a:graphicData uri="http://schemas.openxmlformats.org/presentationml/2006/ole">
            <mc:AlternateContent xmlns:mc="http://schemas.openxmlformats.org/markup-compatibility/2006">
              <mc:Choice xmlns:v="urn:schemas-microsoft-com:vml" Requires="v">
                <p:oleObj spid="_x0000_s10465" name="Equation" r:id="rId7" imgW="1562040" imgH="241200" progId="Equation.3">
                  <p:embed/>
                </p:oleObj>
              </mc:Choice>
              <mc:Fallback>
                <p:oleObj name="Equation" r:id="rId7" imgW="1562040" imgH="241200" progId="Equation.3">
                  <p:embed/>
                  <p:pic>
                    <p:nvPicPr>
                      <p:cNvPr id="8" name="Object 7">
                        <a:extLst>
                          <a:ext uri="{FF2B5EF4-FFF2-40B4-BE49-F238E27FC236}">
                            <a16:creationId xmlns:a16="http://schemas.microsoft.com/office/drawing/2014/main" id="{BCBAD0B8-17A9-427F-942F-76551F023D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9688" y="1297715"/>
                        <a:ext cx="2361700" cy="391731"/>
                      </a:xfrm>
                      <a:prstGeom prst="rect">
                        <a:avLst/>
                      </a:prstGeom>
                      <a:noFill/>
                      <a:extLst/>
                    </p:spPr>
                  </p:pic>
                </p:oleObj>
              </mc:Fallback>
            </mc:AlternateContent>
          </a:graphicData>
        </a:graphic>
      </p:graphicFrame>
      <p:sp>
        <p:nvSpPr>
          <p:cNvPr id="9" name="TextBox 8">
            <a:extLst>
              <a:ext uri="{FF2B5EF4-FFF2-40B4-BE49-F238E27FC236}">
                <a16:creationId xmlns:a16="http://schemas.microsoft.com/office/drawing/2014/main" id="{6E770264-2A0D-4805-9F3D-3BDEBDB9B5B8}"/>
              </a:ext>
            </a:extLst>
          </p:cNvPr>
          <p:cNvSpPr txBox="1"/>
          <p:nvPr/>
        </p:nvSpPr>
        <p:spPr>
          <a:xfrm>
            <a:off x="2236177" y="1250189"/>
            <a:ext cx="1077376" cy="400110"/>
          </a:xfrm>
          <a:prstGeom prst="rect">
            <a:avLst/>
          </a:prstGeom>
          <a:noFill/>
        </p:spPr>
        <p:txBody>
          <a:bodyPr wrap="square" rtlCol="0">
            <a:spAutoFit/>
          </a:bodyPr>
          <a:lstStyle/>
          <a:p>
            <a:r>
              <a:rPr lang="en-CA" sz="2000" dirty="0">
                <a:latin typeface="Times New Roman" panose="02020603050405020304" pitchFamily="18" charset="0"/>
                <a:cs typeface="Times New Roman" panose="02020603050405020304" pitchFamily="18" charset="0"/>
              </a:rPr>
              <a:t>where</a:t>
            </a:r>
            <a:endParaRPr lang="en-CA" dirty="0">
              <a:latin typeface="Times New Roman" panose="02020603050405020304" pitchFamily="18" charset="0"/>
              <a:cs typeface="Times New Roman" panose="02020603050405020304" pitchFamily="18" charset="0"/>
            </a:endParaRPr>
          </a:p>
        </p:txBody>
      </p:sp>
      <p:sp>
        <p:nvSpPr>
          <p:cNvPr id="16" name="Down Arrow 17">
            <a:extLst>
              <a:ext uri="{FF2B5EF4-FFF2-40B4-BE49-F238E27FC236}">
                <a16:creationId xmlns:a16="http://schemas.microsoft.com/office/drawing/2014/main" id="{80FF2146-4326-4745-BA7A-7115B05D74A6}"/>
              </a:ext>
            </a:extLst>
          </p:cNvPr>
          <p:cNvSpPr/>
          <p:nvPr/>
        </p:nvSpPr>
        <p:spPr>
          <a:xfrm rot="19414834">
            <a:off x="3526710" y="4544218"/>
            <a:ext cx="453180" cy="265308"/>
          </a:xfrm>
          <a:prstGeom prst="downArrow">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TextBox 16">
            <a:extLst>
              <a:ext uri="{FF2B5EF4-FFF2-40B4-BE49-F238E27FC236}">
                <a16:creationId xmlns:a16="http://schemas.microsoft.com/office/drawing/2014/main" id="{D697C4C5-44FC-4EA2-BC46-86FA7DC116ED}"/>
              </a:ext>
            </a:extLst>
          </p:cNvPr>
          <p:cNvSpPr txBox="1"/>
          <p:nvPr/>
        </p:nvSpPr>
        <p:spPr>
          <a:xfrm>
            <a:off x="2182403" y="4014185"/>
            <a:ext cx="2907233" cy="461665"/>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11.4 (±0.4)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p:txBody>
      </p:sp>
      <p:grpSp>
        <p:nvGrpSpPr>
          <p:cNvPr id="18" name="Group 17">
            <a:extLst>
              <a:ext uri="{FF2B5EF4-FFF2-40B4-BE49-F238E27FC236}">
                <a16:creationId xmlns:a16="http://schemas.microsoft.com/office/drawing/2014/main" id="{BC04FA64-63E8-4464-8A8A-D108A86C9015}"/>
              </a:ext>
            </a:extLst>
          </p:cNvPr>
          <p:cNvGrpSpPr/>
          <p:nvPr/>
        </p:nvGrpSpPr>
        <p:grpSpPr>
          <a:xfrm>
            <a:off x="2528171" y="5228089"/>
            <a:ext cx="644394" cy="594936"/>
            <a:chOff x="9741471" y="5578419"/>
            <a:chExt cx="533302" cy="527674"/>
          </a:xfrm>
        </p:grpSpPr>
        <p:sp>
          <p:nvSpPr>
            <p:cNvPr id="19" name="TextBox 18">
              <a:extLst>
                <a:ext uri="{FF2B5EF4-FFF2-40B4-BE49-F238E27FC236}">
                  <a16:creationId xmlns:a16="http://schemas.microsoft.com/office/drawing/2014/main" id="{106EB1C4-FFCB-4FD7-864C-9C0D1C66548D}"/>
                </a:ext>
              </a:extLst>
            </p:cNvPr>
            <p:cNvSpPr txBox="1"/>
            <p:nvPr/>
          </p:nvSpPr>
          <p:spPr>
            <a:xfrm>
              <a:off x="9741471" y="5736761"/>
              <a:ext cx="533302" cy="369332"/>
            </a:xfrm>
            <a:prstGeom prst="rect">
              <a:avLst/>
            </a:prstGeom>
            <a:noFill/>
          </p:spPr>
          <p:txBody>
            <a:bodyPr wrap="square" rtlCol="0">
              <a:spAutoFit/>
            </a:bodyPr>
            <a:lstStyle/>
            <a:p>
              <a:r>
                <a:rPr lang="en-CA" b="1" i="1" dirty="0">
                  <a:latin typeface="times" panose="02020603050405020304" pitchFamily="18" charset="0"/>
                  <a:cs typeface="times" panose="02020603050405020304" pitchFamily="18" charset="0"/>
                </a:rPr>
                <a:t>C</a:t>
              </a:r>
              <a:r>
                <a:rPr lang="en-CA" b="1" dirty="0">
                  <a:latin typeface="times" panose="02020603050405020304" pitchFamily="18" charset="0"/>
                  <a:cs typeface="times" panose="02020603050405020304" pitchFamily="18" charset="0"/>
                </a:rPr>
                <a:t>*</a:t>
              </a:r>
              <a:endParaRPr lang="en-CA" b="1" i="1" dirty="0">
                <a:latin typeface="times" panose="02020603050405020304" pitchFamily="18" charset="0"/>
                <a:cs typeface="times" panose="02020603050405020304" pitchFamily="18" charset="0"/>
              </a:endParaRPr>
            </a:p>
          </p:txBody>
        </p:sp>
        <p:sp>
          <p:nvSpPr>
            <p:cNvPr id="20" name="Down Arrow 2">
              <a:extLst>
                <a:ext uri="{FF2B5EF4-FFF2-40B4-BE49-F238E27FC236}">
                  <a16:creationId xmlns:a16="http://schemas.microsoft.com/office/drawing/2014/main" id="{3D60C89F-9F4A-4ACD-A384-A5966771A9EB}"/>
                </a:ext>
              </a:extLst>
            </p:cNvPr>
            <p:cNvSpPr/>
            <p:nvPr/>
          </p:nvSpPr>
          <p:spPr>
            <a:xfrm flipV="1">
              <a:off x="10077837" y="5578419"/>
              <a:ext cx="191968" cy="255665"/>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23" name="TextBox 22">
            <a:extLst>
              <a:ext uri="{FF2B5EF4-FFF2-40B4-BE49-F238E27FC236}">
                <a16:creationId xmlns:a16="http://schemas.microsoft.com/office/drawing/2014/main" id="{76B22F56-F312-4061-A6E6-9C211B6F681E}"/>
              </a:ext>
            </a:extLst>
          </p:cNvPr>
          <p:cNvSpPr txBox="1"/>
          <p:nvPr/>
        </p:nvSpPr>
        <p:spPr>
          <a:xfrm>
            <a:off x="5916422" y="2043732"/>
            <a:ext cx="1229824"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At C&lt; C*</a:t>
            </a:r>
          </a:p>
        </p:txBody>
      </p:sp>
      <p:pic>
        <p:nvPicPr>
          <p:cNvPr id="24" name="Picture 23">
            <a:extLst>
              <a:ext uri="{FF2B5EF4-FFF2-40B4-BE49-F238E27FC236}">
                <a16:creationId xmlns:a16="http://schemas.microsoft.com/office/drawing/2014/main" id="{7D6842CB-0EB6-46ED-8F67-F36C3DFB9782}"/>
              </a:ext>
            </a:extLst>
          </p:cNvPr>
          <p:cNvPicPr>
            <a:picLocks noChangeAspect="1"/>
          </p:cNvPicPr>
          <p:nvPr/>
        </p:nvPicPr>
        <p:blipFill>
          <a:blip r:embed="rId9"/>
          <a:stretch>
            <a:fillRect/>
          </a:stretch>
        </p:blipFill>
        <p:spPr>
          <a:xfrm>
            <a:off x="7495914" y="1709490"/>
            <a:ext cx="2624449" cy="1103684"/>
          </a:xfrm>
          <a:prstGeom prst="rect">
            <a:avLst/>
          </a:prstGeom>
        </p:spPr>
      </p:pic>
      <p:sp>
        <p:nvSpPr>
          <p:cNvPr id="35" name="TextBox 34">
            <a:extLst>
              <a:ext uri="{FF2B5EF4-FFF2-40B4-BE49-F238E27FC236}">
                <a16:creationId xmlns:a16="http://schemas.microsoft.com/office/drawing/2014/main" id="{9688FFB6-2554-48A9-AE8E-86EF41C6262C}"/>
              </a:ext>
            </a:extLst>
          </p:cNvPr>
          <p:cNvSpPr txBox="1"/>
          <p:nvPr/>
        </p:nvSpPr>
        <p:spPr>
          <a:xfrm>
            <a:off x="5956048" y="3714072"/>
            <a:ext cx="833883"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At C*</a:t>
            </a:r>
          </a:p>
        </p:txBody>
      </p:sp>
      <p:sp>
        <p:nvSpPr>
          <p:cNvPr id="36" name="TextBox 35">
            <a:extLst>
              <a:ext uri="{FF2B5EF4-FFF2-40B4-BE49-F238E27FC236}">
                <a16:creationId xmlns:a16="http://schemas.microsoft.com/office/drawing/2014/main" id="{D8010D94-C9AD-41F6-9CF8-4E061FAE1DDA}"/>
              </a:ext>
            </a:extLst>
          </p:cNvPr>
          <p:cNvSpPr txBox="1"/>
          <p:nvPr/>
        </p:nvSpPr>
        <p:spPr>
          <a:xfrm>
            <a:off x="5986174" y="5271348"/>
            <a:ext cx="1210844" cy="707886"/>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At C**,</a:t>
            </a:r>
          </a:p>
          <a:p>
            <a:r>
              <a:rPr lang="en-CA" sz="2000" b="1" dirty="0">
                <a:latin typeface="Times New Roman" panose="02020603050405020304" pitchFamily="18" charset="0"/>
                <a:cs typeface="Times New Roman" panose="02020603050405020304" pitchFamily="18" charset="0"/>
              </a:rPr>
              <a:t>11.4 </a:t>
            </a:r>
            <a:r>
              <a:rPr lang="en-CA" sz="2000" b="1" dirty="0" err="1">
                <a:latin typeface="Times New Roman" panose="02020603050405020304" pitchFamily="18" charset="0"/>
                <a:cs typeface="Times New Roman" panose="02020603050405020304" pitchFamily="18" charset="0"/>
              </a:rPr>
              <a:t>wt</a:t>
            </a:r>
            <a:r>
              <a:rPr lang="en-CA" sz="2000" b="1" dirty="0">
                <a:latin typeface="Times New Roman" panose="02020603050405020304" pitchFamily="18" charset="0"/>
                <a:cs typeface="Times New Roman" panose="02020603050405020304" pitchFamily="18" charset="0"/>
              </a:rPr>
              <a:t>%</a:t>
            </a:r>
          </a:p>
        </p:txBody>
      </p:sp>
      <p:sp>
        <p:nvSpPr>
          <p:cNvPr id="37" name="Arrow: Curved Right 36">
            <a:extLst>
              <a:ext uri="{FF2B5EF4-FFF2-40B4-BE49-F238E27FC236}">
                <a16:creationId xmlns:a16="http://schemas.microsoft.com/office/drawing/2014/main" id="{46842BB1-C184-47D3-9A3F-646F2C965F53}"/>
              </a:ext>
            </a:extLst>
          </p:cNvPr>
          <p:cNvSpPr/>
          <p:nvPr/>
        </p:nvSpPr>
        <p:spPr>
          <a:xfrm flipH="1">
            <a:off x="10189169" y="2043732"/>
            <a:ext cx="646029" cy="1808840"/>
          </a:xfrm>
          <a:prstGeom prst="curvedRightArrow">
            <a:avLst>
              <a:gd name="adj1" fmla="val 16542"/>
              <a:gd name="adj2" fmla="val 50000"/>
              <a:gd name="adj3" fmla="val 1832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solidFill>
                <a:schemeClr val="tx1"/>
              </a:solidFill>
            </a:endParaRPr>
          </a:p>
        </p:txBody>
      </p:sp>
      <p:sp>
        <p:nvSpPr>
          <p:cNvPr id="38" name="TextBox 37">
            <a:extLst>
              <a:ext uri="{FF2B5EF4-FFF2-40B4-BE49-F238E27FC236}">
                <a16:creationId xmlns:a16="http://schemas.microsoft.com/office/drawing/2014/main" id="{9E23169A-BB03-4574-B614-3EB391687692}"/>
              </a:ext>
            </a:extLst>
          </p:cNvPr>
          <p:cNvSpPr txBox="1"/>
          <p:nvPr/>
        </p:nvSpPr>
        <p:spPr>
          <a:xfrm>
            <a:off x="10864070" y="2443842"/>
            <a:ext cx="1281120" cy="369332"/>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No Change</a:t>
            </a:r>
          </a:p>
        </p:txBody>
      </p:sp>
      <p:pic>
        <p:nvPicPr>
          <p:cNvPr id="39" name="Picture 38">
            <a:extLst>
              <a:ext uri="{FF2B5EF4-FFF2-40B4-BE49-F238E27FC236}">
                <a16:creationId xmlns:a16="http://schemas.microsoft.com/office/drawing/2014/main" id="{0A1E9A61-C6E7-4E32-904E-2C2BB70EAFEA}"/>
              </a:ext>
            </a:extLst>
          </p:cNvPr>
          <p:cNvPicPr>
            <a:picLocks noChangeAspect="1"/>
          </p:cNvPicPr>
          <p:nvPr/>
        </p:nvPicPr>
        <p:blipFill>
          <a:blip r:embed="rId10"/>
          <a:stretch>
            <a:fillRect/>
          </a:stretch>
        </p:blipFill>
        <p:spPr>
          <a:xfrm>
            <a:off x="7622153" y="5340437"/>
            <a:ext cx="2234359" cy="965176"/>
          </a:xfrm>
          <a:prstGeom prst="rect">
            <a:avLst/>
          </a:prstGeom>
        </p:spPr>
      </p:pic>
      <p:sp>
        <p:nvSpPr>
          <p:cNvPr id="40" name="Arrow: Curved Right 39">
            <a:extLst>
              <a:ext uri="{FF2B5EF4-FFF2-40B4-BE49-F238E27FC236}">
                <a16:creationId xmlns:a16="http://schemas.microsoft.com/office/drawing/2014/main" id="{A7E9F737-3E89-43AB-9C8D-A78FEC2DA67A}"/>
              </a:ext>
            </a:extLst>
          </p:cNvPr>
          <p:cNvSpPr/>
          <p:nvPr/>
        </p:nvSpPr>
        <p:spPr>
          <a:xfrm flipH="1">
            <a:off x="10218042" y="3923030"/>
            <a:ext cx="646028" cy="1993423"/>
          </a:xfrm>
          <a:prstGeom prst="curvedRightArrow">
            <a:avLst>
              <a:gd name="adj1" fmla="val 13687"/>
              <a:gd name="adj2" fmla="val 50000"/>
              <a:gd name="adj3" fmla="val 1832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solidFill>
                <a:schemeClr val="tx1"/>
              </a:solidFill>
            </a:endParaRPr>
          </a:p>
        </p:txBody>
      </p:sp>
      <p:sp>
        <p:nvSpPr>
          <p:cNvPr id="42" name="TextBox 41">
            <a:extLst>
              <a:ext uri="{FF2B5EF4-FFF2-40B4-BE49-F238E27FC236}">
                <a16:creationId xmlns:a16="http://schemas.microsoft.com/office/drawing/2014/main" id="{F3986C36-0C9A-464C-BA76-44556835571A}"/>
              </a:ext>
            </a:extLst>
          </p:cNvPr>
          <p:cNvSpPr txBox="1"/>
          <p:nvPr/>
        </p:nvSpPr>
        <p:spPr>
          <a:xfrm>
            <a:off x="10835198" y="4636934"/>
            <a:ext cx="1450077" cy="369332"/>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Increase in </a:t>
            </a:r>
            <a:r>
              <a:rPr lang="en-CA" b="1" dirty="0">
                <a:latin typeface="Symbol" panose="05050102010706020507" pitchFamily="18" charset="2"/>
                <a:cs typeface="Times New Roman" panose="02020603050405020304" pitchFamily="18" charset="0"/>
              </a:rPr>
              <a:t>h</a:t>
            </a:r>
            <a:endParaRPr lang="en-CA" b="1" baseline="-25000" dirty="0">
              <a:latin typeface="Symbol" panose="05050102010706020507" pitchFamily="18" charset="2"/>
              <a:cs typeface="Times New Roman" panose="02020603050405020304" pitchFamily="18" charset="0"/>
            </a:endParaRPr>
          </a:p>
        </p:txBody>
      </p:sp>
      <p:pic>
        <p:nvPicPr>
          <p:cNvPr id="43" name="Picture 42">
            <a:extLst>
              <a:ext uri="{FF2B5EF4-FFF2-40B4-BE49-F238E27FC236}">
                <a16:creationId xmlns:a16="http://schemas.microsoft.com/office/drawing/2014/main" id="{2014D07A-B184-4486-9E8D-BA7E569E2186}"/>
              </a:ext>
            </a:extLst>
          </p:cNvPr>
          <p:cNvPicPr>
            <a:picLocks noChangeAspect="1"/>
          </p:cNvPicPr>
          <p:nvPr/>
        </p:nvPicPr>
        <p:blipFill>
          <a:blip r:embed="rId9"/>
          <a:stretch>
            <a:fillRect/>
          </a:stretch>
        </p:blipFill>
        <p:spPr>
          <a:xfrm>
            <a:off x="7427109" y="3462343"/>
            <a:ext cx="2624449" cy="1103684"/>
          </a:xfrm>
          <a:prstGeom prst="rect">
            <a:avLst/>
          </a:prstGeom>
        </p:spPr>
      </p:pic>
      <p:sp>
        <p:nvSpPr>
          <p:cNvPr id="44" name="TextBox 43">
            <a:extLst>
              <a:ext uri="{FF2B5EF4-FFF2-40B4-BE49-F238E27FC236}">
                <a16:creationId xmlns:a16="http://schemas.microsoft.com/office/drawing/2014/main" id="{86D08FF0-CB2A-4441-8BF2-B07B9187D01F}"/>
              </a:ext>
            </a:extLst>
          </p:cNvPr>
          <p:cNvSpPr txBox="1"/>
          <p:nvPr/>
        </p:nvSpPr>
        <p:spPr>
          <a:xfrm>
            <a:off x="7364604" y="1347497"/>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sp>
        <p:nvSpPr>
          <p:cNvPr id="45" name="TextBox 44">
            <a:extLst>
              <a:ext uri="{FF2B5EF4-FFF2-40B4-BE49-F238E27FC236}">
                <a16:creationId xmlns:a16="http://schemas.microsoft.com/office/drawing/2014/main" id="{DF08B8CE-7DEF-4E4F-B6DF-5CC91DEEB55E}"/>
              </a:ext>
            </a:extLst>
          </p:cNvPr>
          <p:cNvSpPr txBox="1"/>
          <p:nvPr/>
        </p:nvSpPr>
        <p:spPr>
          <a:xfrm>
            <a:off x="7285362" y="3080236"/>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sp>
        <p:nvSpPr>
          <p:cNvPr id="46" name="TextBox 45">
            <a:extLst>
              <a:ext uri="{FF2B5EF4-FFF2-40B4-BE49-F238E27FC236}">
                <a16:creationId xmlns:a16="http://schemas.microsoft.com/office/drawing/2014/main" id="{FE7FEB0A-4DE2-44C3-84EA-93618776378F}"/>
              </a:ext>
            </a:extLst>
          </p:cNvPr>
          <p:cNvSpPr txBox="1"/>
          <p:nvPr/>
        </p:nvSpPr>
        <p:spPr>
          <a:xfrm>
            <a:off x="7514812" y="4994621"/>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cxnSp>
        <p:nvCxnSpPr>
          <p:cNvPr id="48" name="Straight Connector 47">
            <a:extLst>
              <a:ext uri="{FF2B5EF4-FFF2-40B4-BE49-F238E27FC236}">
                <a16:creationId xmlns:a16="http://schemas.microsoft.com/office/drawing/2014/main" id="{EFFA68F4-46D6-4BE1-9A05-7A5DBEADB2C2}"/>
              </a:ext>
            </a:extLst>
          </p:cNvPr>
          <p:cNvCxnSpPr/>
          <p:nvPr/>
        </p:nvCxnSpPr>
        <p:spPr>
          <a:xfrm>
            <a:off x="7575920" y="1650299"/>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83818B3A-990D-4AFA-91E9-D860BFB0DFB1}"/>
              </a:ext>
            </a:extLst>
          </p:cNvPr>
          <p:cNvCxnSpPr/>
          <p:nvPr/>
        </p:nvCxnSpPr>
        <p:spPr>
          <a:xfrm>
            <a:off x="7495777" y="3429000"/>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23C86AE4-F147-4207-86EF-F18D329F5DC7}"/>
              </a:ext>
            </a:extLst>
          </p:cNvPr>
          <p:cNvCxnSpPr/>
          <p:nvPr/>
        </p:nvCxnSpPr>
        <p:spPr>
          <a:xfrm>
            <a:off x="7701394" y="5302398"/>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FA715F48-C51F-4DAD-B430-07E12BAB61EF}"/>
              </a:ext>
            </a:extLst>
          </p:cNvPr>
          <p:cNvCxnSpPr>
            <a:cxnSpLocks/>
          </p:cNvCxnSpPr>
          <p:nvPr/>
        </p:nvCxnSpPr>
        <p:spPr>
          <a:xfrm>
            <a:off x="8386688" y="1650299"/>
            <a:ext cx="848752"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53" name="TextBox 52">
            <a:extLst>
              <a:ext uri="{FF2B5EF4-FFF2-40B4-BE49-F238E27FC236}">
                <a16:creationId xmlns:a16="http://schemas.microsoft.com/office/drawing/2014/main" id="{ACFEAF79-A765-4733-A0F3-CC609298276D}"/>
              </a:ext>
            </a:extLst>
          </p:cNvPr>
          <p:cNvSpPr txBox="1"/>
          <p:nvPr/>
        </p:nvSpPr>
        <p:spPr>
          <a:xfrm>
            <a:off x="8471346" y="1335490"/>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gt; 36 Å</a:t>
            </a:r>
          </a:p>
        </p:txBody>
      </p:sp>
      <p:cxnSp>
        <p:nvCxnSpPr>
          <p:cNvPr id="54" name="Straight Connector 53">
            <a:extLst>
              <a:ext uri="{FF2B5EF4-FFF2-40B4-BE49-F238E27FC236}">
                <a16:creationId xmlns:a16="http://schemas.microsoft.com/office/drawing/2014/main" id="{DDBF1467-64E4-461D-AC4E-20CF6C08C0B9}"/>
              </a:ext>
            </a:extLst>
          </p:cNvPr>
          <p:cNvCxnSpPr>
            <a:cxnSpLocks/>
          </p:cNvCxnSpPr>
          <p:nvPr/>
        </p:nvCxnSpPr>
        <p:spPr>
          <a:xfrm>
            <a:off x="8302031" y="3425919"/>
            <a:ext cx="848752"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55" name="TextBox 54">
            <a:extLst>
              <a:ext uri="{FF2B5EF4-FFF2-40B4-BE49-F238E27FC236}">
                <a16:creationId xmlns:a16="http://schemas.microsoft.com/office/drawing/2014/main" id="{F522A092-410B-473B-88AB-617F50B5F161}"/>
              </a:ext>
            </a:extLst>
          </p:cNvPr>
          <p:cNvSpPr txBox="1"/>
          <p:nvPr/>
        </p:nvSpPr>
        <p:spPr>
          <a:xfrm>
            <a:off x="8386689" y="3111110"/>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gt; 36 Å</a:t>
            </a:r>
          </a:p>
        </p:txBody>
      </p:sp>
      <p:cxnSp>
        <p:nvCxnSpPr>
          <p:cNvPr id="58" name="Straight Connector 57">
            <a:extLst>
              <a:ext uri="{FF2B5EF4-FFF2-40B4-BE49-F238E27FC236}">
                <a16:creationId xmlns:a16="http://schemas.microsoft.com/office/drawing/2014/main" id="{AAE07A52-88D9-49CA-8463-ED935C9D2D94}"/>
              </a:ext>
            </a:extLst>
          </p:cNvPr>
          <p:cNvCxnSpPr>
            <a:cxnSpLocks/>
          </p:cNvCxnSpPr>
          <p:nvPr/>
        </p:nvCxnSpPr>
        <p:spPr>
          <a:xfrm>
            <a:off x="8498760" y="5277981"/>
            <a:ext cx="396961"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60" name="TextBox 59">
            <a:extLst>
              <a:ext uri="{FF2B5EF4-FFF2-40B4-BE49-F238E27FC236}">
                <a16:creationId xmlns:a16="http://schemas.microsoft.com/office/drawing/2014/main" id="{74929105-6657-4398-8649-4802296FE33C}"/>
              </a:ext>
            </a:extLst>
          </p:cNvPr>
          <p:cNvSpPr txBox="1"/>
          <p:nvPr/>
        </p:nvSpPr>
        <p:spPr>
          <a:xfrm>
            <a:off x="8413052" y="4970204"/>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lt; 36 Å</a:t>
            </a:r>
          </a:p>
        </p:txBody>
      </p:sp>
      <p:sp>
        <p:nvSpPr>
          <p:cNvPr id="3" name="Slide Number Placeholder 2">
            <a:extLst>
              <a:ext uri="{FF2B5EF4-FFF2-40B4-BE49-F238E27FC236}">
                <a16:creationId xmlns:a16="http://schemas.microsoft.com/office/drawing/2014/main" id="{04F193D0-EBF6-428D-9A46-2EA4BF97C58B}"/>
              </a:ext>
            </a:extLst>
          </p:cNvPr>
          <p:cNvSpPr>
            <a:spLocks noGrp="1"/>
          </p:cNvSpPr>
          <p:nvPr>
            <p:ph type="sldNum" sz="quarter" idx="12"/>
          </p:nvPr>
        </p:nvSpPr>
        <p:spPr/>
        <p:txBody>
          <a:bodyPr/>
          <a:lstStyle/>
          <a:p>
            <a:fld id="{52D4D707-D186-471D-88B4-E06A5732056C}" type="slidenum">
              <a:rPr lang="en-CA" smtClean="0"/>
              <a:t>26</a:t>
            </a:fld>
            <a:endParaRPr lang="en-CA"/>
          </a:p>
        </p:txBody>
      </p:sp>
    </p:spTree>
    <p:extLst>
      <p:ext uri="{BB962C8B-B14F-4D97-AF65-F5344CB8AC3E}">
        <p14:creationId xmlns:p14="http://schemas.microsoft.com/office/powerpoint/2010/main" val="1063272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F1D88B5-EB71-4BB4-8F73-78A847135086}"/>
              </a:ext>
            </a:extLst>
          </p:cNvPr>
          <p:cNvSpPr>
            <a:spLocks noGrp="1"/>
          </p:cNvSpPr>
          <p:nvPr>
            <p:ph type="title"/>
          </p:nvPr>
        </p:nvSpPr>
        <p:spPr>
          <a:xfrm>
            <a:off x="511255" y="179301"/>
            <a:ext cx="10515600" cy="782955"/>
          </a:xfrm>
        </p:spPr>
        <p:txBody>
          <a:bodyPr>
            <a:normAutofit/>
          </a:body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17" name="TextBox 16">
            <a:extLst>
              <a:ext uri="{FF2B5EF4-FFF2-40B4-BE49-F238E27FC236}">
                <a16:creationId xmlns:a16="http://schemas.microsoft.com/office/drawing/2014/main" id="{C25B3574-F0FC-461D-B0D7-5E754195C2FE}"/>
              </a:ext>
            </a:extLst>
          </p:cNvPr>
          <p:cNvSpPr txBox="1"/>
          <p:nvPr/>
        </p:nvSpPr>
        <p:spPr>
          <a:xfrm>
            <a:off x="6994808" y="2521059"/>
            <a:ext cx="4971723" cy="1815882"/>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a:t>
            </a:r>
          </a:p>
          <a:p>
            <a:pPr marL="342900" indent="-342900">
              <a:buFont typeface="Wingdings" panose="05000000000000000000" pitchFamily="2" charset="2"/>
              <a:buChar char="Ø"/>
            </a:pPr>
            <a:r>
              <a:rPr lang="en-CA" sz="2400" dirty="0">
                <a:latin typeface="Times New Roman" panose="02020603050405020304" pitchFamily="18" charset="0"/>
                <a:cs typeface="Times New Roman" panose="02020603050405020304" pitchFamily="18" charset="0"/>
              </a:rPr>
              <a:t>Concentration where I</a:t>
            </a:r>
            <a:r>
              <a:rPr lang="en-CA" sz="2400" baseline="-25000" dirty="0">
                <a:latin typeface="Times New Roman" panose="02020603050405020304" pitchFamily="18" charset="0"/>
                <a:cs typeface="Times New Roman" panose="02020603050405020304" pitchFamily="18" charset="0"/>
              </a:rPr>
              <a:t>E/</a:t>
            </a:r>
            <a:r>
              <a:rPr lang="en-CA" sz="2400" dirty="0">
                <a:latin typeface="Times New Roman" panose="02020603050405020304" pitchFamily="18" charset="0"/>
                <a:cs typeface="Times New Roman" panose="02020603050405020304" pitchFamily="18" charset="0"/>
              </a:rPr>
              <a:t>I</a:t>
            </a:r>
            <a:r>
              <a:rPr lang="en-CA" sz="2400" baseline="-25000" dirty="0">
                <a:latin typeface="Times New Roman" panose="02020603050405020304" pitchFamily="18" charset="0"/>
                <a:cs typeface="Times New Roman" panose="02020603050405020304" pitchFamily="18" charset="0"/>
              </a:rPr>
              <a:t>M</a:t>
            </a:r>
            <a:r>
              <a:rPr lang="en-CA" sz="2400" dirty="0">
                <a:latin typeface="Times New Roman" panose="02020603050405020304" pitchFamily="18" charset="0"/>
                <a:cs typeface="Times New Roman" panose="02020603050405020304" pitchFamily="18" charset="0"/>
              </a:rPr>
              <a:t> begins to increase (= [</a:t>
            </a:r>
            <a:r>
              <a:rPr lang="en-CA" sz="2400" dirty="0" err="1">
                <a:latin typeface="Times New Roman" panose="02020603050405020304" pitchFamily="18" charset="0"/>
                <a:cs typeface="Times New Roman" panose="02020603050405020304" pitchFamily="18" charset="0"/>
              </a:rPr>
              <a:t>Py</a:t>
            </a:r>
            <a:r>
              <a:rPr lang="en-CA" sz="2400" dirty="0">
                <a:latin typeface="Times New Roman" panose="02020603050405020304" pitchFamily="18" charset="0"/>
                <a:cs typeface="Times New Roman" panose="02020603050405020304" pitchFamily="18" charset="0"/>
              </a:rPr>
              <a:t>]</a:t>
            </a:r>
            <a:r>
              <a:rPr lang="en-CA" sz="2400" baseline="-25000" dirty="0">
                <a:latin typeface="Times New Roman" panose="02020603050405020304" pitchFamily="18" charset="0"/>
                <a:cs typeface="Times New Roman" panose="02020603050405020304" pitchFamily="18" charset="0"/>
              </a:rPr>
              <a:t>local </a:t>
            </a:r>
            <a:r>
              <a:rPr lang="en-CA" sz="2400" dirty="0">
                <a:latin typeface="Times New Roman" panose="02020603050405020304" pitchFamily="18" charset="0"/>
                <a:cs typeface="Times New Roman" panose="02020603050405020304" pitchFamily="18" charset="0"/>
              </a:rPr>
              <a:t>begins to increase)</a:t>
            </a:r>
          </a:p>
          <a:p>
            <a:pPr marL="342900" indent="-342900">
              <a:buFont typeface="Wingdings" panose="05000000000000000000" pitchFamily="2" charset="2"/>
              <a:buChar char="Ø"/>
            </a:pPr>
            <a:endParaRPr lang="en-CA" sz="2400" baseline="-25000" dirty="0">
              <a:latin typeface="Times New Roman" panose="02020603050405020304" pitchFamily="18" charset="0"/>
              <a:cs typeface="Times New Roman" panose="02020603050405020304" pitchFamily="18" charset="0"/>
            </a:endParaRPr>
          </a:p>
        </p:txBody>
      </p:sp>
      <p:graphicFrame>
        <p:nvGraphicFramePr>
          <p:cNvPr id="8" name="Chart 7">
            <a:extLst>
              <a:ext uri="{FF2B5EF4-FFF2-40B4-BE49-F238E27FC236}">
                <a16:creationId xmlns:a16="http://schemas.microsoft.com/office/drawing/2014/main" id="{3C3D1E08-1E11-4C38-9AEC-5D1EAAD6EED0}"/>
              </a:ext>
            </a:extLst>
          </p:cNvPr>
          <p:cNvGraphicFramePr>
            <a:graphicFrameLocks/>
          </p:cNvGraphicFramePr>
          <p:nvPr>
            <p:extLst/>
          </p:nvPr>
        </p:nvGraphicFramePr>
        <p:xfrm>
          <a:off x="625193" y="1149458"/>
          <a:ext cx="6167494" cy="5085879"/>
        </p:xfrm>
        <a:graphic>
          <a:graphicData uri="http://schemas.openxmlformats.org/drawingml/2006/chart">
            <c:chart xmlns:c="http://schemas.openxmlformats.org/drawingml/2006/chart" xmlns:r="http://schemas.openxmlformats.org/officeDocument/2006/relationships" r:id="rId2"/>
          </a:graphicData>
        </a:graphic>
      </p:graphicFrame>
      <p:sp>
        <p:nvSpPr>
          <p:cNvPr id="2" name="Arrow: Down 1">
            <a:extLst>
              <a:ext uri="{FF2B5EF4-FFF2-40B4-BE49-F238E27FC236}">
                <a16:creationId xmlns:a16="http://schemas.microsoft.com/office/drawing/2014/main" id="{B470F608-A2BC-4873-A6C0-D614129EADA8}"/>
              </a:ext>
            </a:extLst>
          </p:cNvPr>
          <p:cNvSpPr/>
          <p:nvPr/>
        </p:nvSpPr>
        <p:spPr>
          <a:xfrm>
            <a:off x="4796600" y="4502331"/>
            <a:ext cx="297915" cy="618309"/>
          </a:xfrm>
          <a:prstGeom prst="downArrow">
            <a:avLst/>
          </a:prstGeom>
          <a:noFill/>
          <a:ln w="28575">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solidFill>
                <a:schemeClr val="tx1"/>
              </a:solidFill>
            </a:endParaRPr>
          </a:p>
        </p:txBody>
      </p:sp>
      <p:sp>
        <p:nvSpPr>
          <p:cNvPr id="3" name="Slide Number Placeholder 2">
            <a:extLst>
              <a:ext uri="{FF2B5EF4-FFF2-40B4-BE49-F238E27FC236}">
                <a16:creationId xmlns:a16="http://schemas.microsoft.com/office/drawing/2014/main" id="{A61B0469-A93F-405B-BBBD-7080C7F31FA5}"/>
              </a:ext>
            </a:extLst>
          </p:cNvPr>
          <p:cNvSpPr>
            <a:spLocks noGrp="1"/>
          </p:cNvSpPr>
          <p:nvPr>
            <p:ph type="sldNum" sz="quarter" idx="12"/>
          </p:nvPr>
        </p:nvSpPr>
        <p:spPr/>
        <p:txBody>
          <a:bodyPr/>
          <a:lstStyle/>
          <a:p>
            <a:fld id="{52D4D707-D186-471D-88B4-E06A5732056C}" type="slidenum">
              <a:rPr lang="en-CA" smtClean="0"/>
              <a:t>27</a:t>
            </a:fld>
            <a:endParaRPr lang="en-CA"/>
          </a:p>
        </p:txBody>
      </p:sp>
    </p:spTree>
    <p:extLst>
      <p:ext uri="{BB962C8B-B14F-4D97-AF65-F5344CB8AC3E}">
        <p14:creationId xmlns:p14="http://schemas.microsoft.com/office/powerpoint/2010/main" val="632898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558F4559-1025-4A40-B315-B8A680ADA654}"/>
              </a:ext>
            </a:extLst>
          </p:cNvPr>
          <p:cNvGrpSpPr/>
          <p:nvPr/>
        </p:nvGrpSpPr>
        <p:grpSpPr>
          <a:xfrm>
            <a:off x="811497" y="4685433"/>
            <a:ext cx="3664200" cy="2369954"/>
            <a:chOff x="7670898" y="342392"/>
            <a:chExt cx="3581390" cy="2369954"/>
          </a:xfrm>
        </p:grpSpPr>
        <p:grpSp>
          <p:nvGrpSpPr>
            <p:cNvPr id="14" name="Group 13">
              <a:extLst>
                <a:ext uri="{FF2B5EF4-FFF2-40B4-BE49-F238E27FC236}">
                  <a16:creationId xmlns:a16="http://schemas.microsoft.com/office/drawing/2014/main" id="{1FAE82EA-BC47-459B-BD38-E4CFD92D02FC}"/>
                </a:ext>
              </a:extLst>
            </p:cNvPr>
            <p:cNvGrpSpPr/>
            <p:nvPr/>
          </p:nvGrpSpPr>
          <p:grpSpPr>
            <a:xfrm>
              <a:off x="7670898" y="888711"/>
              <a:ext cx="3581390" cy="1823635"/>
              <a:chOff x="513421" y="4529110"/>
              <a:chExt cx="5316189" cy="2685808"/>
            </a:xfrm>
          </p:grpSpPr>
          <p:pic>
            <p:nvPicPr>
              <p:cNvPr id="16" name="Picture 15">
                <a:extLst>
                  <a:ext uri="{FF2B5EF4-FFF2-40B4-BE49-F238E27FC236}">
                    <a16:creationId xmlns:a16="http://schemas.microsoft.com/office/drawing/2014/main" id="{3DC6328F-2E70-496D-B99E-B47724A39E8C}"/>
                  </a:ext>
                </a:extLst>
              </p:cNvPr>
              <p:cNvPicPr>
                <a:picLocks noChangeAspect="1"/>
              </p:cNvPicPr>
              <p:nvPr/>
            </p:nvPicPr>
            <p:blipFill>
              <a:blip r:embed="rId2"/>
              <a:stretch>
                <a:fillRect/>
              </a:stretch>
            </p:blipFill>
            <p:spPr>
              <a:xfrm rot="1639158">
                <a:off x="513421" y="4862644"/>
                <a:ext cx="809962" cy="822908"/>
              </a:xfrm>
              <a:prstGeom prst="rect">
                <a:avLst/>
              </a:prstGeom>
            </p:spPr>
          </p:pic>
          <p:grpSp>
            <p:nvGrpSpPr>
              <p:cNvPr id="17" name="Group 16">
                <a:extLst>
                  <a:ext uri="{FF2B5EF4-FFF2-40B4-BE49-F238E27FC236}">
                    <a16:creationId xmlns:a16="http://schemas.microsoft.com/office/drawing/2014/main" id="{653FA944-D330-4805-9ACA-686CA60BA7AE}"/>
                  </a:ext>
                </a:extLst>
              </p:cNvPr>
              <p:cNvGrpSpPr/>
              <p:nvPr/>
            </p:nvGrpSpPr>
            <p:grpSpPr>
              <a:xfrm>
                <a:off x="536034" y="4529110"/>
                <a:ext cx="5293576" cy="2685808"/>
                <a:chOff x="536034" y="4529110"/>
                <a:chExt cx="5293576" cy="2685808"/>
              </a:xfrm>
            </p:grpSpPr>
            <p:pic>
              <p:nvPicPr>
                <p:cNvPr id="18" name="Picture 17">
                  <a:extLst>
                    <a:ext uri="{FF2B5EF4-FFF2-40B4-BE49-F238E27FC236}">
                      <a16:creationId xmlns:a16="http://schemas.microsoft.com/office/drawing/2014/main" id="{A8076A26-0728-463F-9B01-5CA0333FDC5F}"/>
                    </a:ext>
                  </a:extLst>
                </p:cNvPr>
                <p:cNvPicPr>
                  <a:picLocks noChangeAspect="1"/>
                </p:cNvPicPr>
                <p:nvPr/>
              </p:nvPicPr>
              <p:blipFill>
                <a:blip r:embed="rId2"/>
                <a:stretch>
                  <a:fillRect/>
                </a:stretch>
              </p:blipFill>
              <p:spPr>
                <a:xfrm rot="19778553">
                  <a:off x="4282563" y="4733446"/>
                  <a:ext cx="809962" cy="822908"/>
                </a:xfrm>
                <a:prstGeom prst="rect">
                  <a:avLst/>
                </a:prstGeom>
              </p:spPr>
            </p:pic>
            <p:pic>
              <p:nvPicPr>
                <p:cNvPr id="19" name="Picture 18">
                  <a:extLst>
                    <a:ext uri="{FF2B5EF4-FFF2-40B4-BE49-F238E27FC236}">
                      <a16:creationId xmlns:a16="http://schemas.microsoft.com/office/drawing/2014/main" id="{CA53393A-A7EF-4DDE-9079-B5424850FE05}"/>
                    </a:ext>
                  </a:extLst>
                </p:cNvPr>
                <p:cNvPicPr>
                  <a:picLocks noChangeAspect="1"/>
                </p:cNvPicPr>
                <p:nvPr/>
              </p:nvPicPr>
              <p:blipFill>
                <a:blip r:embed="rId2"/>
                <a:stretch>
                  <a:fillRect/>
                </a:stretch>
              </p:blipFill>
              <p:spPr>
                <a:xfrm rot="13712961">
                  <a:off x="4015531" y="6268078"/>
                  <a:ext cx="809962" cy="822908"/>
                </a:xfrm>
                <a:prstGeom prst="rect">
                  <a:avLst/>
                </a:prstGeom>
              </p:spPr>
            </p:pic>
            <p:pic>
              <p:nvPicPr>
                <p:cNvPr id="20" name="Picture 19">
                  <a:extLst>
                    <a:ext uri="{FF2B5EF4-FFF2-40B4-BE49-F238E27FC236}">
                      <a16:creationId xmlns:a16="http://schemas.microsoft.com/office/drawing/2014/main" id="{D4E750F0-D0CA-4490-B5A9-5135E42EFB23}"/>
                    </a:ext>
                  </a:extLst>
                </p:cNvPr>
                <p:cNvPicPr>
                  <a:picLocks noChangeAspect="1"/>
                </p:cNvPicPr>
                <p:nvPr/>
              </p:nvPicPr>
              <p:blipFill>
                <a:blip r:embed="rId2"/>
                <a:stretch>
                  <a:fillRect/>
                </a:stretch>
              </p:blipFill>
              <p:spPr>
                <a:xfrm rot="5400000">
                  <a:off x="2327866" y="6278633"/>
                  <a:ext cx="809962" cy="822908"/>
                </a:xfrm>
                <a:prstGeom prst="rect">
                  <a:avLst/>
                </a:prstGeom>
              </p:spPr>
            </p:pic>
            <p:grpSp>
              <p:nvGrpSpPr>
                <p:cNvPr id="21" name="Group 20">
                  <a:extLst>
                    <a:ext uri="{FF2B5EF4-FFF2-40B4-BE49-F238E27FC236}">
                      <a16:creationId xmlns:a16="http://schemas.microsoft.com/office/drawing/2014/main" id="{A0FDF6A4-7950-49BD-B7CB-0081304791AB}"/>
                    </a:ext>
                  </a:extLst>
                </p:cNvPr>
                <p:cNvGrpSpPr/>
                <p:nvPr/>
              </p:nvGrpSpPr>
              <p:grpSpPr>
                <a:xfrm rot="6240963">
                  <a:off x="4197273" y="4646228"/>
                  <a:ext cx="846500" cy="778605"/>
                  <a:chOff x="2780352" y="4969925"/>
                  <a:chExt cx="846500" cy="778605"/>
                </a:xfrm>
              </p:grpSpPr>
              <p:cxnSp>
                <p:nvCxnSpPr>
                  <p:cNvPr id="118" name="Straight Connector 117">
                    <a:extLst>
                      <a:ext uri="{FF2B5EF4-FFF2-40B4-BE49-F238E27FC236}">
                        <a16:creationId xmlns:a16="http://schemas.microsoft.com/office/drawing/2014/main" id="{AED7C510-3ACA-4413-995C-39637C80B679}"/>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A16E700D-D0DF-42E4-9846-A14EDFED5A6E}"/>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FA341938-BB80-417D-BC3A-F4CD2BA5699D}"/>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21" name="Freeform 259">
                    <a:extLst>
                      <a:ext uri="{FF2B5EF4-FFF2-40B4-BE49-F238E27FC236}">
                        <a16:creationId xmlns:a16="http://schemas.microsoft.com/office/drawing/2014/main" id="{A6D81EF9-1984-4EF8-BC4E-272E80C6149B}"/>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2" name="Group 21">
                  <a:extLst>
                    <a:ext uri="{FF2B5EF4-FFF2-40B4-BE49-F238E27FC236}">
                      <a16:creationId xmlns:a16="http://schemas.microsoft.com/office/drawing/2014/main" id="{C2675219-2EC8-43DF-AC27-CB382F9F19F3}"/>
                    </a:ext>
                  </a:extLst>
                </p:cNvPr>
                <p:cNvGrpSpPr/>
                <p:nvPr/>
              </p:nvGrpSpPr>
              <p:grpSpPr>
                <a:xfrm rot="325286">
                  <a:off x="3834200" y="6407848"/>
                  <a:ext cx="846500" cy="778605"/>
                  <a:chOff x="2780352" y="4969925"/>
                  <a:chExt cx="846500" cy="778605"/>
                </a:xfrm>
              </p:grpSpPr>
              <p:cxnSp>
                <p:nvCxnSpPr>
                  <p:cNvPr id="114" name="Straight Connector 113">
                    <a:extLst>
                      <a:ext uri="{FF2B5EF4-FFF2-40B4-BE49-F238E27FC236}">
                        <a16:creationId xmlns:a16="http://schemas.microsoft.com/office/drawing/2014/main" id="{A382C858-B085-4B35-9A25-305630529035}"/>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4EF89D85-0FA8-43DA-A871-B2381334B42F}"/>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3ACCF2D4-87FB-4678-81A6-23EB11D2A3A9}"/>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17" name="Freeform 251">
                    <a:extLst>
                      <a:ext uri="{FF2B5EF4-FFF2-40B4-BE49-F238E27FC236}">
                        <a16:creationId xmlns:a16="http://schemas.microsoft.com/office/drawing/2014/main" id="{6B5BD643-EAD9-4D6E-A5AA-5C1554DB8557}"/>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 name="Group 22">
                  <a:extLst>
                    <a:ext uri="{FF2B5EF4-FFF2-40B4-BE49-F238E27FC236}">
                      <a16:creationId xmlns:a16="http://schemas.microsoft.com/office/drawing/2014/main" id="{F39A6389-3D02-4539-952D-3D036D538CC0}"/>
                    </a:ext>
                  </a:extLst>
                </p:cNvPr>
                <p:cNvGrpSpPr/>
                <p:nvPr/>
              </p:nvGrpSpPr>
              <p:grpSpPr>
                <a:xfrm rot="12525240">
                  <a:off x="3112006" y="6295494"/>
                  <a:ext cx="846500" cy="778605"/>
                  <a:chOff x="2780352" y="4969925"/>
                  <a:chExt cx="846500" cy="778605"/>
                </a:xfrm>
              </p:grpSpPr>
              <p:cxnSp>
                <p:nvCxnSpPr>
                  <p:cNvPr id="110" name="Straight Connector 109">
                    <a:extLst>
                      <a:ext uri="{FF2B5EF4-FFF2-40B4-BE49-F238E27FC236}">
                        <a16:creationId xmlns:a16="http://schemas.microsoft.com/office/drawing/2014/main" id="{5EFC7B08-F065-4A8D-85D0-ED123E2C377B}"/>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59436826-DAE3-44BD-B7DD-4561A4F94AC9}"/>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6085B80D-69E9-457A-8970-83D5C43CC2F5}"/>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13" name="Freeform 240">
                    <a:extLst>
                      <a:ext uri="{FF2B5EF4-FFF2-40B4-BE49-F238E27FC236}">
                        <a16:creationId xmlns:a16="http://schemas.microsoft.com/office/drawing/2014/main" id="{7168F93D-CD24-455D-AEED-1DCE32C4BF1D}"/>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4" name="Group 23">
                  <a:extLst>
                    <a:ext uri="{FF2B5EF4-FFF2-40B4-BE49-F238E27FC236}">
                      <a16:creationId xmlns:a16="http://schemas.microsoft.com/office/drawing/2014/main" id="{41689275-46BF-4662-AB6F-690B766C80C4}"/>
                    </a:ext>
                  </a:extLst>
                </p:cNvPr>
                <p:cNvGrpSpPr/>
                <p:nvPr/>
              </p:nvGrpSpPr>
              <p:grpSpPr>
                <a:xfrm rot="12998765">
                  <a:off x="2432983" y="6315922"/>
                  <a:ext cx="846500" cy="778605"/>
                  <a:chOff x="2780352" y="4969925"/>
                  <a:chExt cx="846500" cy="778605"/>
                </a:xfrm>
              </p:grpSpPr>
              <p:cxnSp>
                <p:nvCxnSpPr>
                  <p:cNvPr id="106" name="Straight Connector 105">
                    <a:extLst>
                      <a:ext uri="{FF2B5EF4-FFF2-40B4-BE49-F238E27FC236}">
                        <a16:creationId xmlns:a16="http://schemas.microsoft.com/office/drawing/2014/main" id="{AFB513B0-C0AB-4666-A07E-1703FAF03A45}"/>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70CB88F3-0516-4A9B-9F35-E05DBEF30C67}"/>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8B7AA7A1-DB76-49C6-B44E-EAF2373F83DF}"/>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09" name="Freeform 234">
                    <a:extLst>
                      <a:ext uri="{FF2B5EF4-FFF2-40B4-BE49-F238E27FC236}">
                        <a16:creationId xmlns:a16="http://schemas.microsoft.com/office/drawing/2014/main" id="{CA6A1A0E-F88D-4238-8853-906881745EEF}"/>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5" name="Group 24">
                  <a:extLst>
                    <a:ext uri="{FF2B5EF4-FFF2-40B4-BE49-F238E27FC236}">
                      <a16:creationId xmlns:a16="http://schemas.microsoft.com/office/drawing/2014/main" id="{B5595DAB-F541-4244-9C8A-0B903D42922D}"/>
                    </a:ext>
                  </a:extLst>
                </p:cNvPr>
                <p:cNvGrpSpPr/>
                <p:nvPr/>
              </p:nvGrpSpPr>
              <p:grpSpPr>
                <a:xfrm rot="13715936">
                  <a:off x="918479" y="6154813"/>
                  <a:ext cx="846500" cy="778605"/>
                  <a:chOff x="2780352" y="4969925"/>
                  <a:chExt cx="846500" cy="778605"/>
                </a:xfrm>
              </p:grpSpPr>
              <p:cxnSp>
                <p:nvCxnSpPr>
                  <p:cNvPr id="102" name="Straight Connector 101">
                    <a:extLst>
                      <a:ext uri="{FF2B5EF4-FFF2-40B4-BE49-F238E27FC236}">
                        <a16:creationId xmlns:a16="http://schemas.microsoft.com/office/drawing/2014/main" id="{C9A20FAB-066A-47DD-9B51-831D65C3F416}"/>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4A691F98-D54F-41FE-A15B-28A74675CAF0}"/>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469932E4-779C-406C-8463-E889BC0C4422}"/>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05" name="Freeform 223">
                    <a:extLst>
                      <a:ext uri="{FF2B5EF4-FFF2-40B4-BE49-F238E27FC236}">
                        <a16:creationId xmlns:a16="http://schemas.microsoft.com/office/drawing/2014/main" id="{F5BA0530-56F2-43D0-B094-14237DE5FE22}"/>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6" name="Group 25">
                  <a:extLst>
                    <a:ext uri="{FF2B5EF4-FFF2-40B4-BE49-F238E27FC236}">
                      <a16:creationId xmlns:a16="http://schemas.microsoft.com/office/drawing/2014/main" id="{2059E85E-52BA-406C-BBCE-71865E830BA1}"/>
                    </a:ext>
                  </a:extLst>
                </p:cNvPr>
                <p:cNvGrpSpPr/>
                <p:nvPr/>
              </p:nvGrpSpPr>
              <p:grpSpPr>
                <a:xfrm rot="9816845">
                  <a:off x="583760" y="4745418"/>
                  <a:ext cx="846500" cy="778605"/>
                  <a:chOff x="2780352" y="4969925"/>
                  <a:chExt cx="846500" cy="778605"/>
                </a:xfrm>
              </p:grpSpPr>
              <p:cxnSp>
                <p:nvCxnSpPr>
                  <p:cNvPr id="98" name="Straight Connector 97">
                    <a:extLst>
                      <a:ext uri="{FF2B5EF4-FFF2-40B4-BE49-F238E27FC236}">
                        <a16:creationId xmlns:a16="http://schemas.microsoft.com/office/drawing/2014/main" id="{0C36DB55-72E8-491C-ABF8-E1256A4E7046}"/>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A0DFB737-0AD7-4CCF-8F0E-7E8FB594E5AF}"/>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3C2CA552-F5B1-49D3-BDD9-D0AF525432EC}"/>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01" name="Freeform 195">
                    <a:extLst>
                      <a:ext uri="{FF2B5EF4-FFF2-40B4-BE49-F238E27FC236}">
                        <a16:creationId xmlns:a16="http://schemas.microsoft.com/office/drawing/2014/main" id="{563BEEB5-E1D3-4F0A-B2B3-CC026F5C3F74}"/>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pic>
              <p:nvPicPr>
                <p:cNvPr id="27" name="Picture 26">
                  <a:extLst>
                    <a:ext uri="{FF2B5EF4-FFF2-40B4-BE49-F238E27FC236}">
                      <a16:creationId xmlns:a16="http://schemas.microsoft.com/office/drawing/2014/main" id="{007CA6C1-829B-45BE-81AD-CB462A4143AD}"/>
                    </a:ext>
                  </a:extLst>
                </p:cNvPr>
                <p:cNvPicPr>
                  <a:picLocks noChangeAspect="1"/>
                </p:cNvPicPr>
                <p:nvPr/>
              </p:nvPicPr>
              <p:blipFill>
                <a:blip r:embed="rId2"/>
                <a:stretch>
                  <a:fillRect/>
                </a:stretch>
              </p:blipFill>
              <p:spPr>
                <a:xfrm>
                  <a:off x="1466176" y="4939551"/>
                  <a:ext cx="809962" cy="822908"/>
                </a:xfrm>
                <a:prstGeom prst="rect">
                  <a:avLst/>
                </a:prstGeom>
              </p:spPr>
            </p:pic>
            <p:pic>
              <p:nvPicPr>
                <p:cNvPr id="28" name="Picture 27">
                  <a:extLst>
                    <a:ext uri="{FF2B5EF4-FFF2-40B4-BE49-F238E27FC236}">
                      <a16:creationId xmlns:a16="http://schemas.microsoft.com/office/drawing/2014/main" id="{F92DE7C7-793E-4EDC-B9F6-B625026740BA}"/>
                    </a:ext>
                  </a:extLst>
                </p:cNvPr>
                <p:cNvPicPr>
                  <a:picLocks noChangeAspect="1"/>
                </p:cNvPicPr>
                <p:nvPr/>
              </p:nvPicPr>
              <p:blipFill>
                <a:blip r:embed="rId2"/>
                <a:stretch>
                  <a:fillRect/>
                </a:stretch>
              </p:blipFill>
              <p:spPr>
                <a:xfrm rot="2626387">
                  <a:off x="2090725" y="5033927"/>
                  <a:ext cx="809962" cy="822908"/>
                </a:xfrm>
                <a:prstGeom prst="rect">
                  <a:avLst/>
                </a:prstGeom>
              </p:spPr>
            </p:pic>
            <p:pic>
              <p:nvPicPr>
                <p:cNvPr id="29" name="Picture 28">
                  <a:extLst>
                    <a:ext uri="{FF2B5EF4-FFF2-40B4-BE49-F238E27FC236}">
                      <a16:creationId xmlns:a16="http://schemas.microsoft.com/office/drawing/2014/main" id="{B905EAF9-FC6F-4420-927D-F379A3080FE6}"/>
                    </a:ext>
                  </a:extLst>
                </p:cNvPr>
                <p:cNvPicPr>
                  <a:picLocks noChangeAspect="1"/>
                </p:cNvPicPr>
                <p:nvPr/>
              </p:nvPicPr>
              <p:blipFill>
                <a:blip r:embed="rId2"/>
                <a:stretch>
                  <a:fillRect/>
                </a:stretch>
              </p:blipFill>
              <p:spPr>
                <a:xfrm rot="13712961">
                  <a:off x="2904349" y="4876170"/>
                  <a:ext cx="809962" cy="822908"/>
                </a:xfrm>
                <a:prstGeom prst="rect">
                  <a:avLst/>
                </a:prstGeom>
              </p:spPr>
            </p:pic>
            <p:pic>
              <p:nvPicPr>
                <p:cNvPr id="30" name="Picture 29">
                  <a:extLst>
                    <a:ext uri="{FF2B5EF4-FFF2-40B4-BE49-F238E27FC236}">
                      <a16:creationId xmlns:a16="http://schemas.microsoft.com/office/drawing/2014/main" id="{760D7823-2FE0-4D62-B7EB-B050FB15ECCA}"/>
                    </a:ext>
                  </a:extLst>
                </p:cNvPr>
                <p:cNvPicPr>
                  <a:picLocks noChangeAspect="1"/>
                </p:cNvPicPr>
                <p:nvPr/>
              </p:nvPicPr>
              <p:blipFill>
                <a:blip r:embed="rId2"/>
                <a:stretch>
                  <a:fillRect/>
                </a:stretch>
              </p:blipFill>
              <p:spPr>
                <a:xfrm rot="16200000">
                  <a:off x="2892442" y="5629550"/>
                  <a:ext cx="809962" cy="822908"/>
                </a:xfrm>
                <a:prstGeom prst="rect">
                  <a:avLst/>
                </a:prstGeom>
              </p:spPr>
            </p:pic>
            <p:pic>
              <p:nvPicPr>
                <p:cNvPr id="31" name="Picture 30">
                  <a:extLst>
                    <a:ext uri="{FF2B5EF4-FFF2-40B4-BE49-F238E27FC236}">
                      <a16:creationId xmlns:a16="http://schemas.microsoft.com/office/drawing/2014/main" id="{BB28B2EA-228D-4838-AA98-736F652F29FF}"/>
                    </a:ext>
                  </a:extLst>
                </p:cNvPr>
                <p:cNvPicPr>
                  <a:picLocks noChangeAspect="1"/>
                </p:cNvPicPr>
                <p:nvPr/>
              </p:nvPicPr>
              <p:blipFill>
                <a:blip r:embed="rId2"/>
                <a:stretch>
                  <a:fillRect/>
                </a:stretch>
              </p:blipFill>
              <p:spPr>
                <a:xfrm rot="17969282">
                  <a:off x="1032247" y="5428772"/>
                  <a:ext cx="809962" cy="822908"/>
                </a:xfrm>
                <a:prstGeom prst="rect">
                  <a:avLst/>
                </a:prstGeom>
              </p:spPr>
            </p:pic>
            <p:pic>
              <p:nvPicPr>
                <p:cNvPr id="32" name="Picture 31">
                  <a:extLst>
                    <a:ext uri="{FF2B5EF4-FFF2-40B4-BE49-F238E27FC236}">
                      <a16:creationId xmlns:a16="http://schemas.microsoft.com/office/drawing/2014/main" id="{7419BFA5-A1EA-4BE6-A906-0E00C93DAD1E}"/>
                    </a:ext>
                  </a:extLst>
                </p:cNvPr>
                <p:cNvPicPr>
                  <a:picLocks noChangeAspect="1"/>
                </p:cNvPicPr>
                <p:nvPr/>
              </p:nvPicPr>
              <p:blipFill>
                <a:blip r:embed="rId2"/>
                <a:stretch>
                  <a:fillRect/>
                </a:stretch>
              </p:blipFill>
              <p:spPr>
                <a:xfrm rot="6210690">
                  <a:off x="3976707" y="5395375"/>
                  <a:ext cx="809962" cy="822908"/>
                </a:xfrm>
                <a:prstGeom prst="rect">
                  <a:avLst/>
                </a:prstGeom>
              </p:spPr>
            </p:pic>
            <p:pic>
              <p:nvPicPr>
                <p:cNvPr id="33" name="Picture 32">
                  <a:extLst>
                    <a:ext uri="{FF2B5EF4-FFF2-40B4-BE49-F238E27FC236}">
                      <a16:creationId xmlns:a16="http://schemas.microsoft.com/office/drawing/2014/main" id="{7A2FCD05-47ED-43C8-AA9D-F6C72275C16C}"/>
                    </a:ext>
                  </a:extLst>
                </p:cNvPr>
                <p:cNvPicPr>
                  <a:picLocks noChangeAspect="1"/>
                </p:cNvPicPr>
                <p:nvPr/>
              </p:nvPicPr>
              <p:blipFill>
                <a:blip r:embed="rId2"/>
                <a:stretch>
                  <a:fillRect/>
                </a:stretch>
              </p:blipFill>
              <p:spPr>
                <a:xfrm rot="2081811">
                  <a:off x="3465974" y="5010285"/>
                  <a:ext cx="809962" cy="822908"/>
                </a:xfrm>
                <a:prstGeom prst="rect">
                  <a:avLst/>
                </a:prstGeom>
              </p:spPr>
            </p:pic>
            <p:pic>
              <p:nvPicPr>
                <p:cNvPr id="34" name="Picture 33">
                  <a:extLst>
                    <a:ext uri="{FF2B5EF4-FFF2-40B4-BE49-F238E27FC236}">
                      <a16:creationId xmlns:a16="http://schemas.microsoft.com/office/drawing/2014/main" id="{C93410E7-D0B7-44C4-BB9F-4871DEF41D22}"/>
                    </a:ext>
                  </a:extLst>
                </p:cNvPr>
                <p:cNvPicPr>
                  <a:picLocks noChangeAspect="1"/>
                </p:cNvPicPr>
                <p:nvPr/>
              </p:nvPicPr>
              <p:blipFill>
                <a:blip r:embed="rId2"/>
                <a:stretch>
                  <a:fillRect/>
                </a:stretch>
              </p:blipFill>
              <p:spPr>
                <a:xfrm rot="17994322">
                  <a:off x="1634237" y="6054652"/>
                  <a:ext cx="809962" cy="822908"/>
                </a:xfrm>
                <a:prstGeom prst="rect">
                  <a:avLst/>
                </a:prstGeom>
              </p:spPr>
            </p:pic>
            <p:pic>
              <p:nvPicPr>
                <p:cNvPr id="35" name="Picture 34">
                  <a:extLst>
                    <a:ext uri="{FF2B5EF4-FFF2-40B4-BE49-F238E27FC236}">
                      <a16:creationId xmlns:a16="http://schemas.microsoft.com/office/drawing/2014/main" id="{2D83297B-53FC-452C-94C8-78CADDF702CE}"/>
                    </a:ext>
                  </a:extLst>
                </p:cNvPr>
                <p:cNvPicPr>
                  <a:picLocks noChangeAspect="1"/>
                </p:cNvPicPr>
                <p:nvPr/>
              </p:nvPicPr>
              <p:blipFill>
                <a:blip r:embed="rId2"/>
                <a:stretch>
                  <a:fillRect/>
                </a:stretch>
              </p:blipFill>
              <p:spPr>
                <a:xfrm rot="14189766">
                  <a:off x="2159326" y="5599538"/>
                  <a:ext cx="809962" cy="822908"/>
                </a:xfrm>
                <a:prstGeom prst="rect">
                  <a:avLst/>
                </a:prstGeom>
              </p:spPr>
            </p:pic>
            <p:pic>
              <p:nvPicPr>
                <p:cNvPr id="36" name="Picture 35">
                  <a:extLst>
                    <a:ext uri="{FF2B5EF4-FFF2-40B4-BE49-F238E27FC236}">
                      <a16:creationId xmlns:a16="http://schemas.microsoft.com/office/drawing/2014/main" id="{5890E23A-69B2-463B-9D14-C75E1A3C7A92}"/>
                    </a:ext>
                  </a:extLst>
                </p:cNvPr>
                <p:cNvPicPr>
                  <a:picLocks noChangeAspect="1"/>
                </p:cNvPicPr>
                <p:nvPr/>
              </p:nvPicPr>
              <p:blipFill>
                <a:blip r:embed="rId2"/>
                <a:stretch>
                  <a:fillRect/>
                </a:stretch>
              </p:blipFill>
              <p:spPr>
                <a:xfrm rot="17516463">
                  <a:off x="3625209" y="5842215"/>
                  <a:ext cx="809962" cy="822908"/>
                </a:xfrm>
                <a:prstGeom prst="rect">
                  <a:avLst/>
                </a:prstGeom>
              </p:spPr>
            </p:pic>
            <p:pic>
              <p:nvPicPr>
                <p:cNvPr id="37" name="Picture 36">
                  <a:extLst>
                    <a:ext uri="{FF2B5EF4-FFF2-40B4-BE49-F238E27FC236}">
                      <a16:creationId xmlns:a16="http://schemas.microsoft.com/office/drawing/2014/main" id="{46404C95-7A27-4CAB-ADA5-34E8742D74A4}"/>
                    </a:ext>
                  </a:extLst>
                </p:cNvPr>
                <p:cNvPicPr>
                  <a:picLocks noChangeAspect="1"/>
                </p:cNvPicPr>
                <p:nvPr/>
              </p:nvPicPr>
              <p:blipFill>
                <a:blip r:embed="rId2"/>
                <a:stretch>
                  <a:fillRect/>
                </a:stretch>
              </p:blipFill>
              <p:spPr>
                <a:xfrm rot="5949501">
                  <a:off x="816891" y="6105615"/>
                  <a:ext cx="809962" cy="822908"/>
                </a:xfrm>
                <a:prstGeom prst="rect">
                  <a:avLst/>
                </a:prstGeom>
              </p:spPr>
            </p:pic>
            <p:sp>
              <p:nvSpPr>
                <p:cNvPr id="38" name="Rectangle 37">
                  <a:extLst>
                    <a:ext uri="{FF2B5EF4-FFF2-40B4-BE49-F238E27FC236}">
                      <a16:creationId xmlns:a16="http://schemas.microsoft.com/office/drawing/2014/main" id="{080F099D-B3EB-4D2E-9972-A20AC7A4348C}"/>
                    </a:ext>
                  </a:extLst>
                </p:cNvPr>
                <p:cNvSpPr/>
                <p:nvPr/>
              </p:nvSpPr>
              <p:spPr>
                <a:xfrm rot="5400000">
                  <a:off x="1224407" y="6517411"/>
                  <a:ext cx="216494" cy="7722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9" name="Picture 38">
                  <a:extLst>
                    <a:ext uri="{FF2B5EF4-FFF2-40B4-BE49-F238E27FC236}">
                      <a16:creationId xmlns:a16="http://schemas.microsoft.com/office/drawing/2014/main" id="{29E8A17E-4A84-4EA2-8B04-96DE4170E409}"/>
                    </a:ext>
                  </a:extLst>
                </p:cNvPr>
                <p:cNvPicPr>
                  <a:picLocks noChangeAspect="1"/>
                </p:cNvPicPr>
                <p:nvPr/>
              </p:nvPicPr>
              <p:blipFill>
                <a:blip r:embed="rId2"/>
                <a:stretch>
                  <a:fillRect/>
                </a:stretch>
              </p:blipFill>
              <p:spPr>
                <a:xfrm rot="4640571">
                  <a:off x="2999629" y="6288207"/>
                  <a:ext cx="809962" cy="822908"/>
                </a:xfrm>
                <a:prstGeom prst="rect">
                  <a:avLst/>
                </a:prstGeom>
              </p:spPr>
            </p:pic>
            <p:sp>
              <p:nvSpPr>
                <p:cNvPr id="40" name="Rectangle 39">
                  <a:extLst>
                    <a:ext uri="{FF2B5EF4-FFF2-40B4-BE49-F238E27FC236}">
                      <a16:creationId xmlns:a16="http://schemas.microsoft.com/office/drawing/2014/main" id="{614AFF42-F7DA-42D6-B745-6B2CA1F09A7D}"/>
                    </a:ext>
                  </a:extLst>
                </p:cNvPr>
                <p:cNvSpPr/>
                <p:nvPr/>
              </p:nvSpPr>
              <p:spPr>
                <a:xfrm>
                  <a:off x="2299036" y="6830253"/>
                  <a:ext cx="2503580" cy="384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1" name="Rectangle 40">
                  <a:extLst>
                    <a:ext uri="{FF2B5EF4-FFF2-40B4-BE49-F238E27FC236}">
                      <a16:creationId xmlns:a16="http://schemas.microsoft.com/office/drawing/2014/main" id="{0398BF10-B3D2-4D78-987F-995BC93B7687}"/>
                    </a:ext>
                  </a:extLst>
                </p:cNvPr>
                <p:cNvSpPr/>
                <p:nvPr/>
              </p:nvSpPr>
              <p:spPr>
                <a:xfrm>
                  <a:off x="536034" y="4745135"/>
                  <a:ext cx="440044" cy="206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2" name="Rectangle 41">
                  <a:extLst>
                    <a:ext uri="{FF2B5EF4-FFF2-40B4-BE49-F238E27FC236}">
                      <a16:creationId xmlns:a16="http://schemas.microsoft.com/office/drawing/2014/main" id="{6114C374-77AD-4B70-B015-CB39CBEA836E}"/>
                    </a:ext>
                  </a:extLst>
                </p:cNvPr>
                <p:cNvSpPr/>
                <p:nvPr/>
              </p:nvSpPr>
              <p:spPr>
                <a:xfrm rot="2663675">
                  <a:off x="798074" y="4699419"/>
                  <a:ext cx="262791" cy="657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3" name="Rectangle 42">
                  <a:extLst>
                    <a:ext uri="{FF2B5EF4-FFF2-40B4-BE49-F238E27FC236}">
                      <a16:creationId xmlns:a16="http://schemas.microsoft.com/office/drawing/2014/main" id="{95317E25-CB44-4FFD-9520-4859F4D4B007}"/>
                    </a:ext>
                  </a:extLst>
                </p:cNvPr>
                <p:cNvSpPr/>
                <p:nvPr/>
              </p:nvSpPr>
              <p:spPr>
                <a:xfrm rot="18402669">
                  <a:off x="4709914" y="4656374"/>
                  <a:ext cx="258766" cy="595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44" name="Group 43">
                  <a:extLst>
                    <a:ext uri="{FF2B5EF4-FFF2-40B4-BE49-F238E27FC236}">
                      <a16:creationId xmlns:a16="http://schemas.microsoft.com/office/drawing/2014/main" id="{284530B6-99CA-4B90-9643-FA3B9EA7D184}"/>
                    </a:ext>
                  </a:extLst>
                </p:cNvPr>
                <p:cNvGrpSpPr/>
                <p:nvPr/>
              </p:nvGrpSpPr>
              <p:grpSpPr>
                <a:xfrm>
                  <a:off x="2780352" y="4969925"/>
                  <a:ext cx="846500" cy="778605"/>
                  <a:chOff x="2780352" y="4969925"/>
                  <a:chExt cx="846500" cy="778605"/>
                </a:xfrm>
              </p:grpSpPr>
              <p:cxnSp>
                <p:nvCxnSpPr>
                  <p:cNvPr id="94" name="Straight Connector 93">
                    <a:extLst>
                      <a:ext uri="{FF2B5EF4-FFF2-40B4-BE49-F238E27FC236}">
                        <a16:creationId xmlns:a16="http://schemas.microsoft.com/office/drawing/2014/main" id="{34A87A57-5F9D-4A86-BC89-0E464324D4E3}"/>
                      </a:ext>
                    </a:extLst>
                  </p:cNvPr>
                  <p:cNvCxnSpPr>
                    <a:stCxn id="28" idx="0"/>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5128A7E0-918F-4336-9A65-2DCA73CF4C7A}"/>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76D015F0-87DA-4871-852D-2E1D110D8BFD}"/>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97" name="Freeform 34">
                    <a:extLst>
                      <a:ext uri="{FF2B5EF4-FFF2-40B4-BE49-F238E27FC236}">
                        <a16:creationId xmlns:a16="http://schemas.microsoft.com/office/drawing/2014/main" id="{0E6E9B7B-7B3D-49E6-B58F-0815FFDB1EE6}"/>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5" name="Group 44">
                  <a:extLst>
                    <a:ext uri="{FF2B5EF4-FFF2-40B4-BE49-F238E27FC236}">
                      <a16:creationId xmlns:a16="http://schemas.microsoft.com/office/drawing/2014/main" id="{37C6A97F-96F4-431E-9895-A49D8A6EE9E2}"/>
                    </a:ext>
                  </a:extLst>
                </p:cNvPr>
                <p:cNvGrpSpPr/>
                <p:nvPr/>
              </p:nvGrpSpPr>
              <p:grpSpPr>
                <a:xfrm rot="9461246">
                  <a:off x="3534637" y="4931906"/>
                  <a:ext cx="846500" cy="778605"/>
                  <a:chOff x="2780352" y="4969925"/>
                  <a:chExt cx="846500" cy="778605"/>
                </a:xfrm>
              </p:grpSpPr>
              <p:cxnSp>
                <p:nvCxnSpPr>
                  <p:cNvPr id="90" name="Straight Connector 89">
                    <a:extLst>
                      <a:ext uri="{FF2B5EF4-FFF2-40B4-BE49-F238E27FC236}">
                        <a16:creationId xmlns:a16="http://schemas.microsoft.com/office/drawing/2014/main" id="{D03705D1-4DBC-47D1-9931-E4F165B192B5}"/>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373C4B59-B189-4A83-BD6B-7103B41CE5AE}"/>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F094FC37-68F8-457B-A01B-7849F381A146}"/>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93" name="Freeform 175">
                    <a:extLst>
                      <a:ext uri="{FF2B5EF4-FFF2-40B4-BE49-F238E27FC236}">
                        <a16:creationId xmlns:a16="http://schemas.microsoft.com/office/drawing/2014/main" id="{7F4364FF-BEF2-4347-B760-99204CF4787C}"/>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6" name="Group 45">
                  <a:extLst>
                    <a:ext uri="{FF2B5EF4-FFF2-40B4-BE49-F238E27FC236}">
                      <a16:creationId xmlns:a16="http://schemas.microsoft.com/office/drawing/2014/main" id="{DBC72A3F-0C13-4ECC-B778-B279B00B2CD7}"/>
                    </a:ext>
                  </a:extLst>
                </p:cNvPr>
                <p:cNvGrpSpPr/>
                <p:nvPr/>
              </p:nvGrpSpPr>
              <p:grpSpPr>
                <a:xfrm rot="13715936">
                  <a:off x="4098067" y="5464962"/>
                  <a:ext cx="846500" cy="778605"/>
                  <a:chOff x="2780352" y="4969925"/>
                  <a:chExt cx="846500" cy="778605"/>
                </a:xfrm>
              </p:grpSpPr>
              <p:cxnSp>
                <p:nvCxnSpPr>
                  <p:cNvPr id="86" name="Straight Connector 85">
                    <a:extLst>
                      <a:ext uri="{FF2B5EF4-FFF2-40B4-BE49-F238E27FC236}">
                        <a16:creationId xmlns:a16="http://schemas.microsoft.com/office/drawing/2014/main" id="{0807ABAD-DDC7-401A-AAD0-C3BB4C0AB0BE}"/>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3577F2A-6069-4465-A547-F86B030017A2}"/>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9003D399-B9BF-455F-B91B-FDFC213CADC8}"/>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89" name="Freeform 180">
                    <a:extLst>
                      <a:ext uri="{FF2B5EF4-FFF2-40B4-BE49-F238E27FC236}">
                        <a16:creationId xmlns:a16="http://schemas.microsoft.com/office/drawing/2014/main" id="{3721ED4B-51E7-4C37-BEB4-7381486A215B}"/>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7" name="Group 46">
                  <a:extLst>
                    <a:ext uri="{FF2B5EF4-FFF2-40B4-BE49-F238E27FC236}">
                      <a16:creationId xmlns:a16="http://schemas.microsoft.com/office/drawing/2014/main" id="{292EFE15-C7FB-420C-A32A-9F31E37EB1B7}"/>
                    </a:ext>
                  </a:extLst>
                </p:cNvPr>
                <p:cNvGrpSpPr/>
                <p:nvPr/>
              </p:nvGrpSpPr>
              <p:grpSpPr>
                <a:xfrm rot="10540598">
                  <a:off x="2177314" y="4968365"/>
                  <a:ext cx="829836" cy="785047"/>
                  <a:chOff x="2780352" y="4969925"/>
                  <a:chExt cx="829836" cy="785047"/>
                </a:xfrm>
              </p:grpSpPr>
              <p:cxnSp>
                <p:nvCxnSpPr>
                  <p:cNvPr id="82" name="Straight Connector 81">
                    <a:extLst>
                      <a:ext uri="{FF2B5EF4-FFF2-40B4-BE49-F238E27FC236}">
                        <a16:creationId xmlns:a16="http://schemas.microsoft.com/office/drawing/2014/main" id="{221DE00D-5A06-4FA0-BB10-8590C442CBE2}"/>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15238B33-A44A-4C54-965B-24A985494275}"/>
                      </a:ext>
                    </a:extLst>
                  </p:cNvPr>
                  <p:cNvCxnSpPr/>
                  <p:nvPr/>
                </p:nvCxnSpPr>
                <p:spPr>
                  <a:xfrm rot="11059402" flipH="1">
                    <a:off x="3449332" y="5147621"/>
                    <a:ext cx="148006" cy="60735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588B549A-6864-4435-8D82-A4E7954D5FE7}"/>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85" name="Freeform 185">
                    <a:extLst>
                      <a:ext uri="{FF2B5EF4-FFF2-40B4-BE49-F238E27FC236}">
                        <a16:creationId xmlns:a16="http://schemas.microsoft.com/office/drawing/2014/main" id="{EAB8AFA3-C871-4C73-AF2F-4A0DCD3C2011}"/>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8" name="Group 47">
                  <a:extLst>
                    <a:ext uri="{FF2B5EF4-FFF2-40B4-BE49-F238E27FC236}">
                      <a16:creationId xmlns:a16="http://schemas.microsoft.com/office/drawing/2014/main" id="{AEB42C8F-5AE4-449F-9EE0-C326FA9EFDB9}"/>
                    </a:ext>
                  </a:extLst>
                </p:cNvPr>
                <p:cNvGrpSpPr/>
                <p:nvPr/>
              </p:nvGrpSpPr>
              <p:grpSpPr>
                <a:xfrm rot="7885827">
                  <a:off x="1308676" y="4903678"/>
                  <a:ext cx="1002762" cy="775581"/>
                  <a:chOff x="2780352" y="4969925"/>
                  <a:chExt cx="1002762" cy="775581"/>
                </a:xfrm>
              </p:grpSpPr>
              <p:cxnSp>
                <p:nvCxnSpPr>
                  <p:cNvPr id="78" name="Straight Connector 77">
                    <a:extLst>
                      <a:ext uri="{FF2B5EF4-FFF2-40B4-BE49-F238E27FC236}">
                        <a16:creationId xmlns:a16="http://schemas.microsoft.com/office/drawing/2014/main" id="{D3AC0EBA-CA71-4E6D-A004-6E1B12379642}"/>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214539DB-4585-4541-90D8-E17F9DD2AD6D}"/>
                      </a:ext>
                    </a:extLst>
                  </p:cNvPr>
                  <p:cNvCxnSpPr/>
                  <p:nvPr/>
                </p:nvCxnSpPr>
                <p:spPr>
                  <a:xfrm rot="13714173">
                    <a:off x="3356085" y="5186697"/>
                    <a:ext cx="324063" cy="529994"/>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14BD9A1B-F53A-463B-9C24-114EED513483}"/>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81" name="Freeform 190">
                    <a:extLst>
                      <a:ext uri="{FF2B5EF4-FFF2-40B4-BE49-F238E27FC236}">
                        <a16:creationId xmlns:a16="http://schemas.microsoft.com/office/drawing/2014/main" id="{CEEA5534-B192-4DDB-AF54-F4779099DC3F}"/>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49" name="Group 48">
                  <a:extLst>
                    <a:ext uri="{FF2B5EF4-FFF2-40B4-BE49-F238E27FC236}">
                      <a16:creationId xmlns:a16="http://schemas.microsoft.com/office/drawing/2014/main" id="{155FF233-D888-48DF-AB47-6C6579091452}"/>
                    </a:ext>
                  </a:extLst>
                </p:cNvPr>
                <p:cNvGrpSpPr/>
                <p:nvPr/>
              </p:nvGrpSpPr>
              <p:grpSpPr>
                <a:xfrm rot="4260791">
                  <a:off x="903750" y="5366748"/>
                  <a:ext cx="829836" cy="793563"/>
                  <a:chOff x="2780352" y="4969925"/>
                  <a:chExt cx="829836" cy="793563"/>
                </a:xfrm>
              </p:grpSpPr>
              <p:cxnSp>
                <p:nvCxnSpPr>
                  <p:cNvPr id="74" name="Straight Connector 73">
                    <a:extLst>
                      <a:ext uri="{FF2B5EF4-FFF2-40B4-BE49-F238E27FC236}">
                        <a16:creationId xmlns:a16="http://schemas.microsoft.com/office/drawing/2014/main" id="{864EDC36-40DB-4BE9-987E-0FA450DF37BF}"/>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06E9DEAE-0B2B-419D-B1FE-1D728E4577A7}"/>
                      </a:ext>
                    </a:extLst>
                  </p:cNvPr>
                  <p:cNvCxnSpPr/>
                  <p:nvPr/>
                </p:nvCxnSpPr>
                <p:spPr>
                  <a:xfrm rot="17339209" flipV="1">
                    <a:off x="3212113" y="5447832"/>
                    <a:ext cx="619640" cy="1167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B3A2A3ED-4E4F-4F43-9577-B3A53E3D4F6D}"/>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77" name="Freeform 200">
                    <a:extLst>
                      <a:ext uri="{FF2B5EF4-FFF2-40B4-BE49-F238E27FC236}">
                        <a16:creationId xmlns:a16="http://schemas.microsoft.com/office/drawing/2014/main" id="{A19C4635-646B-4904-8767-CDEC0291AFB2}"/>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50" name="Group 49">
                  <a:extLst>
                    <a:ext uri="{FF2B5EF4-FFF2-40B4-BE49-F238E27FC236}">
                      <a16:creationId xmlns:a16="http://schemas.microsoft.com/office/drawing/2014/main" id="{7092DCAB-A4D1-49F1-B403-00DB901EF2EF}"/>
                    </a:ext>
                  </a:extLst>
                </p:cNvPr>
                <p:cNvGrpSpPr/>
                <p:nvPr/>
              </p:nvGrpSpPr>
              <p:grpSpPr>
                <a:xfrm rot="325286">
                  <a:off x="2016850" y="5695235"/>
                  <a:ext cx="846500" cy="778605"/>
                  <a:chOff x="2780352" y="4969925"/>
                  <a:chExt cx="846500" cy="778605"/>
                </a:xfrm>
              </p:grpSpPr>
              <p:cxnSp>
                <p:nvCxnSpPr>
                  <p:cNvPr id="70" name="Straight Connector 69">
                    <a:extLst>
                      <a:ext uri="{FF2B5EF4-FFF2-40B4-BE49-F238E27FC236}">
                        <a16:creationId xmlns:a16="http://schemas.microsoft.com/office/drawing/2014/main" id="{F6026315-67A9-4115-950C-372F7F6ACC68}"/>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BBDD3ACB-E7F9-4310-AEC9-CB8AE4F7FA4C}"/>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135199EB-6A62-4045-923A-A6A90ADE5D67}"/>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73" name="Freeform 205">
                    <a:extLst>
                      <a:ext uri="{FF2B5EF4-FFF2-40B4-BE49-F238E27FC236}">
                        <a16:creationId xmlns:a16="http://schemas.microsoft.com/office/drawing/2014/main" id="{0D4060D3-CA4C-415C-BDF3-8E7F5FBDC355}"/>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51" name="Group 50">
                  <a:extLst>
                    <a:ext uri="{FF2B5EF4-FFF2-40B4-BE49-F238E27FC236}">
                      <a16:creationId xmlns:a16="http://schemas.microsoft.com/office/drawing/2014/main" id="{9DF102A3-3713-420D-979C-1CF10C6F2505}"/>
                    </a:ext>
                  </a:extLst>
                </p:cNvPr>
                <p:cNvGrpSpPr/>
                <p:nvPr/>
              </p:nvGrpSpPr>
              <p:grpSpPr>
                <a:xfrm rot="2175214">
                  <a:off x="2736202" y="5651441"/>
                  <a:ext cx="846500" cy="778605"/>
                  <a:chOff x="2780352" y="4969925"/>
                  <a:chExt cx="846500" cy="778605"/>
                </a:xfrm>
              </p:grpSpPr>
              <p:cxnSp>
                <p:nvCxnSpPr>
                  <p:cNvPr id="66" name="Straight Connector 65">
                    <a:extLst>
                      <a:ext uri="{FF2B5EF4-FFF2-40B4-BE49-F238E27FC236}">
                        <a16:creationId xmlns:a16="http://schemas.microsoft.com/office/drawing/2014/main" id="{77477EBC-DE15-48CC-9773-93507EFF1C21}"/>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F678EDEE-DA1A-4D25-BA59-6C533FD6C4F2}"/>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36E5305D-E8F9-4F82-A51B-0996FC065129}"/>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9" name="Freeform 213">
                    <a:extLst>
                      <a:ext uri="{FF2B5EF4-FFF2-40B4-BE49-F238E27FC236}">
                        <a16:creationId xmlns:a16="http://schemas.microsoft.com/office/drawing/2014/main" id="{E863336D-D96A-4D0E-B53E-3797075FF294}"/>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52" name="Group 51">
                  <a:extLst>
                    <a:ext uri="{FF2B5EF4-FFF2-40B4-BE49-F238E27FC236}">
                      <a16:creationId xmlns:a16="http://schemas.microsoft.com/office/drawing/2014/main" id="{32984B65-4441-4905-8F70-B9347F544C45}"/>
                    </a:ext>
                  </a:extLst>
                </p:cNvPr>
                <p:cNvGrpSpPr/>
                <p:nvPr/>
              </p:nvGrpSpPr>
              <p:grpSpPr>
                <a:xfrm rot="3840019">
                  <a:off x="3476448" y="5804530"/>
                  <a:ext cx="846500" cy="778605"/>
                  <a:chOff x="2780352" y="4969925"/>
                  <a:chExt cx="846500" cy="778605"/>
                </a:xfrm>
              </p:grpSpPr>
              <p:cxnSp>
                <p:nvCxnSpPr>
                  <p:cNvPr id="62" name="Straight Connector 61">
                    <a:extLst>
                      <a:ext uri="{FF2B5EF4-FFF2-40B4-BE49-F238E27FC236}">
                        <a16:creationId xmlns:a16="http://schemas.microsoft.com/office/drawing/2014/main" id="{61452375-3E42-49BA-A360-0B3A6500EA12}"/>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7A79FE96-B34C-4A23-96F9-E31A3597D228}"/>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33C3C823-A7AE-4BAB-999A-E7B950F1A79E}"/>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5" name="Freeform 218">
                    <a:extLst>
                      <a:ext uri="{FF2B5EF4-FFF2-40B4-BE49-F238E27FC236}">
                        <a16:creationId xmlns:a16="http://schemas.microsoft.com/office/drawing/2014/main" id="{40045DB9-853E-4F26-9179-A36EC72390E0}"/>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53" name="Rectangle 52">
                  <a:extLst>
                    <a:ext uri="{FF2B5EF4-FFF2-40B4-BE49-F238E27FC236}">
                      <a16:creationId xmlns:a16="http://schemas.microsoft.com/office/drawing/2014/main" id="{9E5CD11D-BCBB-4B08-9729-181589A8CB77}"/>
                    </a:ext>
                  </a:extLst>
                </p:cNvPr>
                <p:cNvSpPr/>
                <p:nvPr/>
              </p:nvSpPr>
              <p:spPr>
                <a:xfrm rot="18884769">
                  <a:off x="857459" y="6541370"/>
                  <a:ext cx="258766" cy="595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54" name="Group 53">
                  <a:extLst>
                    <a:ext uri="{FF2B5EF4-FFF2-40B4-BE49-F238E27FC236}">
                      <a16:creationId xmlns:a16="http://schemas.microsoft.com/office/drawing/2014/main" id="{5C086D23-60F3-4B13-9573-429F4DD068B0}"/>
                    </a:ext>
                  </a:extLst>
                </p:cNvPr>
                <p:cNvGrpSpPr/>
                <p:nvPr/>
              </p:nvGrpSpPr>
              <p:grpSpPr>
                <a:xfrm rot="4260791">
                  <a:off x="1495451" y="6008652"/>
                  <a:ext cx="846500" cy="778605"/>
                  <a:chOff x="2780352" y="4969925"/>
                  <a:chExt cx="846500" cy="778605"/>
                </a:xfrm>
              </p:grpSpPr>
              <p:cxnSp>
                <p:nvCxnSpPr>
                  <p:cNvPr id="58" name="Straight Connector 57">
                    <a:extLst>
                      <a:ext uri="{FF2B5EF4-FFF2-40B4-BE49-F238E27FC236}">
                        <a16:creationId xmlns:a16="http://schemas.microsoft.com/office/drawing/2014/main" id="{23F8EEF6-3F59-4779-8A4A-A0376E682D23}"/>
                      </a:ext>
                    </a:extLst>
                  </p:cNvPr>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7A629263-915E-4D5C-A64F-EE882AD87730}"/>
                      </a:ext>
                    </a:extLst>
                  </p:cNvPr>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00C875FC-0A09-444F-8A27-8C041A292A24}"/>
                      </a:ext>
                    </a:extLst>
                  </p:cNvPr>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1" name="Freeform 229">
                    <a:extLst>
                      <a:ext uri="{FF2B5EF4-FFF2-40B4-BE49-F238E27FC236}">
                        <a16:creationId xmlns:a16="http://schemas.microsoft.com/office/drawing/2014/main" id="{7EDC3496-E24D-45C9-BA60-DA5B5A64D808}"/>
                      </a:ext>
                    </a:extLst>
                  </p:cNvPr>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55" name="Rectangle 54">
                  <a:extLst>
                    <a:ext uri="{FF2B5EF4-FFF2-40B4-BE49-F238E27FC236}">
                      <a16:creationId xmlns:a16="http://schemas.microsoft.com/office/drawing/2014/main" id="{942B8F57-BF31-4401-BB3D-B946B57B8FCD}"/>
                    </a:ext>
                  </a:extLst>
                </p:cNvPr>
                <p:cNvSpPr/>
                <p:nvPr/>
              </p:nvSpPr>
              <p:spPr>
                <a:xfrm rot="3424723">
                  <a:off x="4671276" y="6508294"/>
                  <a:ext cx="262791" cy="657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Rectangle: Rounded Corners 55">
                  <a:extLst>
                    <a:ext uri="{FF2B5EF4-FFF2-40B4-BE49-F238E27FC236}">
                      <a16:creationId xmlns:a16="http://schemas.microsoft.com/office/drawing/2014/main" id="{BC4BC379-1F0D-425C-8013-4041EF8DC7E7}"/>
                    </a:ext>
                  </a:extLst>
                </p:cNvPr>
                <p:cNvSpPr/>
                <p:nvPr/>
              </p:nvSpPr>
              <p:spPr>
                <a:xfrm>
                  <a:off x="951402" y="4926916"/>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7" name="Rectangle 56">
                  <a:extLst>
                    <a:ext uri="{FF2B5EF4-FFF2-40B4-BE49-F238E27FC236}">
                      <a16:creationId xmlns:a16="http://schemas.microsoft.com/office/drawing/2014/main" id="{2D58813B-4BB0-4127-9A33-2542979BF9B7}"/>
                    </a:ext>
                  </a:extLst>
                </p:cNvPr>
                <p:cNvSpPr/>
                <p:nvPr/>
              </p:nvSpPr>
              <p:spPr>
                <a:xfrm>
                  <a:off x="4840236" y="4529110"/>
                  <a:ext cx="989374" cy="16950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15" name="Rectangle 14">
              <a:extLst>
                <a:ext uri="{FF2B5EF4-FFF2-40B4-BE49-F238E27FC236}">
                  <a16:creationId xmlns:a16="http://schemas.microsoft.com/office/drawing/2014/main" id="{419BE421-2FB9-40E3-8DF3-59F63A755FF9}"/>
                </a:ext>
              </a:extLst>
            </p:cNvPr>
            <p:cNvSpPr/>
            <p:nvPr/>
          </p:nvSpPr>
          <p:spPr>
            <a:xfrm>
              <a:off x="9093866" y="342392"/>
              <a:ext cx="1659939" cy="7886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2" name="Title 1">
            <a:extLst>
              <a:ext uri="{FF2B5EF4-FFF2-40B4-BE49-F238E27FC236}">
                <a16:creationId xmlns:a16="http://schemas.microsoft.com/office/drawing/2014/main" id="{F6E280A8-8577-4853-B260-0CA4BFBEFDCA}"/>
              </a:ext>
            </a:extLst>
          </p:cNvPr>
          <p:cNvSpPr>
            <a:spLocks noGrp="1"/>
          </p:cNvSpPr>
          <p:nvPr>
            <p:ph type="title"/>
          </p:nvPr>
        </p:nvSpPr>
        <p:spPr>
          <a:xfrm>
            <a:off x="386508" y="276990"/>
            <a:ext cx="10515600" cy="527241"/>
          </a:xfrm>
        </p:spPr>
        <p:txBody>
          <a:bodyPr>
            <a:normAutofit fontScale="90000"/>
          </a:bodyPr>
          <a:lstStyle/>
          <a:p>
            <a:r>
              <a:rPr lang="en-CA" b="1" dirty="0">
                <a:latin typeface="Times New Roman" panose="02020603050405020304" pitchFamily="18" charset="0"/>
                <a:cs typeface="Times New Roman" panose="02020603050405020304" pitchFamily="18" charset="0"/>
              </a:rPr>
              <a:t>Background: Osmotic Pressure</a:t>
            </a:r>
            <a:endParaRPr lang="en-CA" dirty="0"/>
          </a:p>
        </p:txBody>
      </p:sp>
      <p:sp>
        <p:nvSpPr>
          <p:cNvPr id="4" name="Slide Number Placeholder 3">
            <a:extLst>
              <a:ext uri="{FF2B5EF4-FFF2-40B4-BE49-F238E27FC236}">
                <a16:creationId xmlns:a16="http://schemas.microsoft.com/office/drawing/2014/main" id="{52E36C6B-9446-47A0-B057-AD15337FEE26}"/>
              </a:ext>
            </a:extLst>
          </p:cNvPr>
          <p:cNvSpPr>
            <a:spLocks noGrp="1"/>
          </p:cNvSpPr>
          <p:nvPr>
            <p:ph type="sldNum" sz="quarter" idx="12"/>
          </p:nvPr>
        </p:nvSpPr>
        <p:spPr/>
        <p:txBody>
          <a:bodyPr/>
          <a:lstStyle/>
          <a:p>
            <a:fld id="{52D4D707-D186-471D-88B4-E06A5732056C}" type="slidenum">
              <a:rPr lang="en-CA" smtClean="0"/>
              <a:t>28</a:t>
            </a:fld>
            <a:endParaRPr lang="en-CA"/>
          </a:p>
        </p:txBody>
      </p:sp>
      <p:pic>
        <p:nvPicPr>
          <p:cNvPr id="6" name="Picture 5">
            <a:extLst>
              <a:ext uri="{FF2B5EF4-FFF2-40B4-BE49-F238E27FC236}">
                <a16:creationId xmlns:a16="http://schemas.microsoft.com/office/drawing/2014/main" id="{1B456E3D-6937-42D2-894D-628EA8BD8F12}"/>
              </a:ext>
            </a:extLst>
          </p:cNvPr>
          <p:cNvPicPr>
            <a:picLocks noChangeAspect="1"/>
          </p:cNvPicPr>
          <p:nvPr/>
        </p:nvPicPr>
        <p:blipFill>
          <a:blip r:embed="rId3"/>
          <a:stretch>
            <a:fillRect/>
          </a:stretch>
        </p:blipFill>
        <p:spPr>
          <a:xfrm>
            <a:off x="1128355" y="1533909"/>
            <a:ext cx="2658329" cy="1295600"/>
          </a:xfrm>
          <a:prstGeom prst="rect">
            <a:avLst/>
          </a:prstGeom>
        </p:spPr>
      </p:pic>
      <p:grpSp>
        <p:nvGrpSpPr>
          <p:cNvPr id="7" name="Group 6">
            <a:extLst>
              <a:ext uri="{FF2B5EF4-FFF2-40B4-BE49-F238E27FC236}">
                <a16:creationId xmlns:a16="http://schemas.microsoft.com/office/drawing/2014/main" id="{87A17880-4CBD-4EAF-A601-0E1F7D0368A8}"/>
              </a:ext>
            </a:extLst>
          </p:cNvPr>
          <p:cNvGrpSpPr/>
          <p:nvPr/>
        </p:nvGrpSpPr>
        <p:grpSpPr>
          <a:xfrm>
            <a:off x="1143682" y="3553998"/>
            <a:ext cx="2720186" cy="1449665"/>
            <a:chOff x="4058718" y="915185"/>
            <a:chExt cx="4061337" cy="2120821"/>
          </a:xfrm>
        </p:grpSpPr>
        <p:sp>
          <p:nvSpPr>
            <p:cNvPr id="8" name="Rectangle 7">
              <a:extLst>
                <a:ext uri="{FF2B5EF4-FFF2-40B4-BE49-F238E27FC236}">
                  <a16:creationId xmlns:a16="http://schemas.microsoft.com/office/drawing/2014/main" id="{B382244E-C17A-4FE7-87DE-2F266456483F}"/>
                </a:ext>
              </a:extLst>
            </p:cNvPr>
            <p:cNvSpPr/>
            <p:nvPr/>
          </p:nvSpPr>
          <p:spPr>
            <a:xfrm rot="16200000">
              <a:off x="7614623" y="2530574"/>
              <a:ext cx="341729" cy="669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9" name="Picture 8">
              <a:extLst>
                <a:ext uri="{FF2B5EF4-FFF2-40B4-BE49-F238E27FC236}">
                  <a16:creationId xmlns:a16="http://schemas.microsoft.com/office/drawing/2014/main" id="{D1A33E7B-7BEA-4B6A-BE0D-AF244BF8D5B8}"/>
                </a:ext>
              </a:extLst>
            </p:cNvPr>
            <p:cNvPicPr>
              <a:picLocks noChangeAspect="1"/>
            </p:cNvPicPr>
            <p:nvPr/>
          </p:nvPicPr>
          <p:blipFill>
            <a:blip r:embed="rId4"/>
            <a:stretch>
              <a:fillRect/>
            </a:stretch>
          </p:blipFill>
          <p:spPr>
            <a:xfrm>
              <a:off x="4058718" y="925785"/>
              <a:ext cx="1481352" cy="1516567"/>
            </a:xfrm>
            <a:prstGeom prst="rect">
              <a:avLst/>
            </a:prstGeom>
          </p:spPr>
        </p:pic>
        <p:pic>
          <p:nvPicPr>
            <p:cNvPr id="10" name="Picture 9">
              <a:extLst>
                <a:ext uri="{FF2B5EF4-FFF2-40B4-BE49-F238E27FC236}">
                  <a16:creationId xmlns:a16="http://schemas.microsoft.com/office/drawing/2014/main" id="{F7B0D2ED-47F7-4A1C-817C-ADCA558DF46A}"/>
                </a:ext>
              </a:extLst>
            </p:cNvPr>
            <p:cNvPicPr>
              <a:picLocks noChangeAspect="1"/>
            </p:cNvPicPr>
            <p:nvPr/>
          </p:nvPicPr>
          <p:blipFill>
            <a:blip r:embed="rId5"/>
            <a:stretch>
              <a:fillRect/>
            </a:stretch>
          </p:blipFill>
          <p:spPr>
            <a:xfrm>
              <a:off x="5344876" y="1370006"/>
              <a:ext cx="1481456" cy="1518036"/>
            </a:xfrm>
            <a:prstGeom prst="rect">
              <a:avLst/>
            </a:prstGeom>
          </p:spPr>
        </p:pic>
        <p:pic>
          <p:nvPicPr>
            <p:cNvPr id="11" name="Picture 10">
              <a:extLst>
                <a:ext uri="{FF2B5EF4-FFF2-40B4-BE49-F238E27FC236}">
                  <a16:creationId xmlns:a16="http://schemas.microsoft.com/office/drawing/2014/main" id="{20DB5D46-7BFA-4142-AB32-367B33B28E87}"/>
                </a:ext>
              </a:extLst>
            </p:cNvPr>
            <p:cNvPicPr>
              <a:picLocks noChangeAspect="1"/>
            </p:cNvPicPr>
            <p:nvPr/>
          </p:nvPicPr>
          <p:blipFill>
            <a:blip r:embed="rId5"/>
            <a:stretch>
              <a:fillRect/>
            </a:stretch>
          </p:blipFill>
          <p:spPr>
            <a:xfrm>
              <a:off x="6550816" y="915185"/>
              <a:ext cx="1481456" cy="1518036"/>
            </a:xfrm>
            <a:prstGeom prst="rect">
              <a:avLst/>
            </a:prstGeom>
          </p:spPr>
        </p:pic>
        <p:sp>
          <p:nvSpPr>
            <p:cNvPr id="12" name="Rectangle: Rounded Corners 11">
              <a:extLst>
                <a:ext uri="{FF2B5EF4-FFF2-40B4-BE49-F238E27FC236}">
                  <a16:creationId xmlns:a16="http://schemas.microsoft.com/office/drawing/2014/main" id="{4D46BCF4-F400-42AC-A830-324B7B0EFFA4}"/>
                </a:ext>
              </a:extLst>
            </p:cNvPr>
            <p:cNvSpPr/>
            <p:nvPr/>
          </p:nvSpPr>
          <p:spPr>
            <a:xfrm>
              <a:off x="4142686" y="1009974"/>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22" name="TextBox 121">
            <a:extLst>
              <a:ext uri="{FF2B5EF4-FFF2-40B4-BE49-F238E27FC236}">
                <a16:creationId xmlns:a16="http://schemas.microsoft.com/office/drawing/2014/main" id="{EC894A98-88C4-4D2A-A775-AB75E5E0E400}"/>
              </a:ext>
            </a:extLst>
          </p:cNvPr>
          <p:cNvSpPr txBox="1"/>
          <p:nvPr/>
        </p:nvSpPr>
        <p:spPr>
          <a:xfrm>
            <a:off x="177788" y="987590"/>
            <a:ext cx="4559465" cy="461665"/>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Stage 1: Dilute region ( C &lt; C*)</a:t>
            </a:r>
          </a:p>
        </p:txBody>
      </p:sp>
      <p:sp>
        <p:nvSpPr>
          <p:cNvPr id="129" name="TextBox 128">
            <a:extLst>
              <a:ext uri="{FF2B5EF4-FFF2-40B4-BE49-F238E27FC236}">
                <a16:creationId xmlns:a16="http://schemas.microsoft.com/office/drawing/2014/main" id="{8687646E-B1AE-44B9-B099-8CF3A86F63FE}"/>
              </a:ext>
            </a:extLst>
          </p:cNvPr>
          <p:cNvSpPr txBox="1"/>
          <p:nvPr/>
        </p:nvSpPr>
        <p:spPr>
          <a:xfrm>
            <a:off x="139904" y="3003922"/>
            <a:ext cx="4999198" cy="461665"/>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Stage 2: Semi Dilute region (C = C*)</a:t>
            </a:r>
          </a:p>
        </p:txBody>
      </p:sp>
      <p:sp>
        <p:nvSpPr>
          <p:cNvPr id="130" name="TextBox 129">
            <a:extLst>
              <a:ext uri="{FF2B5EF4-FFF2-40B4-BE49-F238E27FC236}">
                <a16:creationId xmlns:a16="http://schemas.microsoft.com/office/drawing/2014/main" id="{0F2AF58F-4E91-4BD7-8D30-4E1C344954DF}"/>
              </a:ext>
            </a:extLst>
          </p:cNvPr>
          <p:cNvSpPr txBox="1"/>
          <p:nvPr/>
        </p:nvSpPr>
        <p:spPr>
          <a:xfrm>
            <a:off x="-23656" y="4957282"/>
            <a:ext cx="5162757" cy="461665"/>
          </a:xfrm>
          <a:prstGeom prst="rect">
            <a:avLst/>
          </a:prstGeom>
          <a:noFill/>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Stage 3: Concentrated region(C*&lt; C)</a:t>
            </a:r>
            <a:endParaRPr lang="en-CA" sz="2000" b="1" dirty="0">
              <a:latin typeface="Times New Roman" panose="02020603050405020304" pitchFamily="18" charset="0"/>
              <a:cs typeface="Times New Roman" panose="02020603050405020304" pitchFamily="18" charset="0"/>
            </a:endParaRPr>
          </a:p>
        </p:txBody>
      </p:sp>
      <p:pic>
        <p:nvPicPr>
          <p:cNvPr id="135" name="Picture 134">
            <a:extLst>
              <a:ext uri="{FF2B5EF4-FFF2-40B4-BE49-F238E27FC236}">
                <a16:creationId xmlns:a16="http://schemas.microsoft.com/office/drawing/2014/main" id="{9CBC7DED-7107-4F83-B437-5AE5D7059186}"/>
              </a:ext>
            </a:extLst>
          </p:cNvPr>
          <p:cNvPicPr>
            <a:picLocks noChangeAspect="1"/>
          </p:cNvPicPr>
          <p:nvPr/>
        </p:nvPicPr>
        <p:blipFill>
          <a:blip r:embed="rId6"/>
          <a:stretch>
            <a:fillRect/>
          </a:stretch>
        </p:blipFill>
        <p:spPr>
          <a:xfrm>
            <a:off x="6096000" y="1296729"/>
            <a:ext cx="2359956" cy="992454"/>
          </a:xfrm>
          <a:prstGeom prst="rect">
            <a:avLst/>
          </a:prstGeom>
        </p:spPr>
      </p:pic>
      <p:sp>
        <p:nvSpPr>
          <p:cNvPr id="137" name="TextBox 136">
            <a:extLst>
              <a:ext uri="{FF2B5EF4-FFF2-40B4-BE49-F238E27FC236}">
                <a16:creationId xmlns:a16="http://schemas.microsoft.com/office/drawing/2014/main" id="{4A3F78F7-9BAA-44C1-925C-645C437C2FA7}"/>
              </a:ext>
            </a:extLst>
          </p:cNvPr>
          <p:cNvSpPr txBox="1"/>
          <p:nvPr/>
        </p:nvSpPr>
        <p:spPr>
          <a:xfrm>
            <a:off x="9349034" y="2828741"/>
            <a:ext cx="1895071"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lt; C &lt; C**</a:t>
            </a:r>
          </a:p>
        </p:txBody>
      </p:sp>
      <p:sp>
        <p:nvSpPr>
          <p:cNvPr id="138" name="TextBox 137">
            <a:extLst>
              <a:ext uri="{FF2B5EF4-FFF2-40B4-BE49-F238E27FC236}">
                <a16:creationId xmlns:a16="http://schemas.microsoft.com/office/drawing/2014/main" id="{04BE4595-13A2-476E-A8CB-71B8615C3E19}"/>
              </a:ext>
            </a:extLst>
          </p:cNvPr>
          <p:cNvSpPr txBox="1"/>
          <p:nvPr/>
        </p:nvSpPr>
        <p:spPr>
          <a:xfrm>
            <a:off x="9334382" y="4032664"/>
            <a:ext cx="2202847"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lt; C &lt; C***</a:t>
            </a:r>
          </a:p>
        </p:txBody>
      </p:sp>
      <p:grpSp>
        <p:nvGrpSpPr>
          <p:cNvPr id="157" name="Group 156">
            <a:extLst>
              <a:ext uri="{FF2B5EF4-FFF2-40B4-BE49-F238E27FC236}">
                <a16:creationId xmlns:a16="http://schemas.microsoft.com/office/drawing/2014/main" id="{3F34C72C-F20F-4C3F-92AD-79B990FE203B}"/>
              </a:ext>
            </a:extLst>
          </p:cNvPr>
          <p:cNvGrpSpPr/>
          <p:nvPr/>
        </p:nvGrpSpPr>
        <p:grpSpPr>
          <a:xfrm>
            <a:off x="6333301" y="2582224"/>
            <a:ext cx="2053628" cy="979020"/>
            <a:chOff x="8253007" y="3808458"/>
            <a:chExt cx="2053628" cy="979020"/>
          </a:xfrm>
        </p:grpSpPr>
        <p:pic>
          <p:nvPicPr>
            <p:cNvPr id="153" name="Picture 152">
              <a:extLst>
                <a:ext uri="{FF2B5EF4-FFF2-40B4-BE49-F238E27FC236}">
                  <a16:creationId xmlns:a16="http://schemas.microsoft.com/office/drawing/2014/main" id="{89676382-BAD1-4F90-A14E-795A46E75E32}"/>
                </a:ext>
              </a:extLst>
            </p:cNvPr>
            <p:cNvPicPr>
              <a:picLocks noChangeAspect="1"/>
            </p:cNvPicPr>
            <p:nvPr/>
          </p:nvPicPr>
          <p:blipFill>
            <a:blip r:embed="rId7"/>
            <a:stretch>
              <a:fillRect/>
            </a:stretch>
          </p:blipFill>
          <p:spPr>
            <a:xfrm>
              <a:off x="8253007" y="3819451"/>
              <a:ext cx="864692" cy="708182"/>
            </a:xfrm>
            <a:prstGeom prst="rect">
              <a:avLst/>
            </a:prstGeom>
          </p:spPr>
        </p:pic>
        <p:pic>
          <p:nvPicPr>
            <p:cNvPr id="154" name="Picture 153">
              <a:extLst>
                <a:ext uri="{FF2B5EF4-FFF2-40B4-BE49-F238E27FC236}">
                  <a16:creationId xmlns:a16="http://schemas.microsoft.com/office/drawing/2014/main" id="{52BDC796-4D23-4544-AC9B-1706B78D2D10}"/>
                </a:ext>
              </a:extLst>
            </p:cNvPr>
            <p:cNvPicPr>
              <a:picLocks noChangeAspect="1"/>
            </p:cNvPicPr>
            <p:nvPr/>
          </p:nvPicPr>
          <p:blipFill>
            <a:blip r:embed="rId7"/>
            <a:stretch>
              <a:fillRect/>
            </a:stretch>
          </p:blipFill>
          <p:spPr>
            <a:xfrm>
              <a:off x="9441943" y="3808458"/>
              <a:ext cx="864692" cy="708182"/>
            </a:xfrm>
            <a:prstGeom prst="rect">
              <a:avLst/>
            </a:prstGeom>
          </p:spPr>
        </p:pic>
        <p:sp>
          <p:nvSpPr>
            <p:cNvPr id="156" name="Freeform: Shape 155">
              <a:extLst>
                <a:ext uri="{FF2B5EF4-FFF2-40B4-BE49-F238E27FC236}">
                  <a16:creationId xmlns:a16="http://schemas.microsoft.com/office/drawing/2014/main" id="{CB15E5BF-DEA7-409E-8C5D-1B29DC28F135}"/>
                </a:ext>
              </a:extLst>
            </p:cNvPr>
            <p:cNvSpPr/>
            <p:nvPr/>
          </p:nvSpPr>
          <p:spPr>
            <a:xfrm>
              <a:off x="8714174" y="4483359"/>
              <a:ext cx="1210459" cy="304119"/>
            </a:xfrm>
            <a:custGeom>
              <a:avLst/>
              <a:gdLst>
                <a:gd name="connsiteX0" fmla="*/ 0 w 1283568"/>
                <a:gd name="connsiteY0" fmla="*/ 0 h 304119"/>
                <a:gd name="connsiteX1" fmla="*/ 22718 w 1283568"/>
                <a:gd name="connsiteY1" fmla="*/ 170385 h 304119"/>
                <a:gd name="connsiteX2" fmla="*/ 113590 w 1283568"/>
                <a:gd name="connsiteY2" fmla="*/ 255578 h 304119"/>
                <a:gd name="connsiteX3" fmla="*/ 408924 w 1283568"/>
                <a:gd name="connsiteY3" fmla="*/ 301014 h 304119"/>
                <a:gd name="connsiteX4" fmla="*/ 528194 w 1283568"/>
                <a:gd name="connsiteY4" fmla="*/ 170385 h 304119"/>
                <a:gd name="connsiteX5" fmla="*/ 499797 w 1283568"/>
                <a:gd name="connsiteY5" fmla="*/ 85193 h 304119"/>
                <a:gd name="connsiteX6" fmla="*/ 437322 w 1283568"/>
                <a:gd name="connsiteY6" fmla="*/ 85193 h 304119"/>
                <a:gd name="connsiteX7" fmla="*/ 374847 w 1283568"/>
                <a:gd name="connsiteY7" fmla="*/ 141988 h 304119"/>
                <a:gd name="connsiteX8" fmla="*/ 494117 w 1283568"/>
                <a:gd name="connsiteY8" fmla="*/ 295334 h 304119"/>
                <a:gd name="connsiteX9" fmla="*/ 897362 w 1283568"/>
                <a:gd name="connsiteY9" fmla="*/ 272616 h 304119"/>
                <a:gd name="connsiteX10" fmla="*/ 1147260 w 1283568"/>
                <a:gd name="connsiteY10" fmla="*/ 232860 h 304119"/>
                <a:gd name="connsiteX11" fmla="*/ 1283568 w 1283568"/>
                <a:gd name="connsiteY11" fmla="*/ 11359 h 304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83568" h="304119">
                  <a:moveTo>
                    <a:pt x="0" y="0"/>
                  </a:moveTo>
                  <a:cubicBezTo>
                    <a:pt x="1893" y="63894"/>
                    <a:pt x="3786" y="127789"/>
                    <a:pt x="22718" y="170385"/>
                  </a:cubicBezTo>
                  <a:cubicBezTo>
                    <a:pt x="41650" y="212981"/>
                    <a:pt x="49222" y="233807"/>
                    <a:pt x="113590" y="255578"/>
                  </a:cubicBezTo>
                  <a:cubicBezTo>
                    <a:pt x="177958" y="277349"/>
                    <a:pt x="339823" y="315213"/>
                    <a:pt x="408924" y="301014"/>
                  </a:cubicBezTo>
                  <a:cubicBezTo>
                    <a:pt x="478025" y="286815"/>
                    <a:pt x="513049" y="206355"/>
                    <a:pt x="528194" y="170385"/>
                  </a:cubicBezTo>
                  <a:cubicBezTo>
                    <a:pt x="543339" y="134415"/>
                    <a:pt x="514942" y="99392"/>
                    <a:pt x="499797" y="85193"/>
                  </a:cubicBezTo>
                  <a:cubicBezTo>
                    <a:pt x="484652" y="70994"/>
                    <a:pt x="458147" y="75727"/>
                    <a:pt x="437322" y="85193"/>
                  </a:cubicBezTo>
                  <a:cubicBezTo>
                    <a:pt x="416497" y="94659"/>
                    <a:pt x="365381" y="106965"/>
                    <a:pt x="374847" y="141988"/>
                  </a:cubicBezTo>
                  <a:cubicBezTo>
                    <a:pt x="384313" y="177011"/>
                    <a:pt x="407031" y="273563"/>
                    <a:pt x="494117" y="295334"/>
                  </a:cubicBezTo>
                  <a:cubicBezTo>
                    <a:pt x="581203" y="317105"/>
                    <a:pt x="788505" y="283028"/>
                    <a:pt x="897362" y="272616"/>
                  </a:cubicBezTo>
                  <a:cubicBezTo>
                    <a:pt x="1006219" y="262204"/>
                    <a:pt x="1082892" y="276403"/>
                    <a:pt x="1147260" y="232860"/>
                  </a:cubicBezTo>
                  <a:cubicBezTo>
                    <a:pt x="1211628" y="189317"/>
                    <a:pt x="1247598" y="100338"/>
                    <a:pt x="1283568" y="11359"/>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pic>
        <p:nvPicPr>
          <p:cNvPr id="158" name="Picture 157">
            <a:extLst>
              <a:ext uri="{FF2B5EF4-FFF2-40B4-BE49-F238E27FC236}">
                <a16:creationId xmlns:a16="http://schemas.microsoft.com/office/drawing/2014/main" id="{AA730F1A-1BD6-4218-BF84-D44715378B8A}"/>
              </a:ext>
            </a:extLst>
          </p:cNvPr>
          <p:cNvPicPr>
            <a:picLocks noChangeAspect="1"/>
          </p:cNvPicPr>
          <p:nvPr/>
        </p:nvPicPr>
        <p:blipFill>
          <a:blip r:embed="rId8"/>
          <a:stretch>
            <a:fillRect/>
          </a:stretch>
        </p:blipFill>
        <p:spPr>
          <a:xfrm>
            <a:off x="6402065" y="3916035"/>
            <a:ext cx="1895071" cy="818613"/>
          </a:xfrm>
          <a:prstGeom prst="rect">
            <a:avLst/>
          </a:prstGeom>
        </p:spPr>
      </p:pic>
      <p:pic>
        <p:nvPicPr>
          <p:cNvPr id="159" name="Picture 158">
            <a:extLst>
              <a:ext uri="{FF2B5EF4-FFF2-40B4-BE49-F238E27FC236}">
                <a16:creationId xmlns:a16="http://schemas.microsoft.com/office/drawing/2014/main" id="{D8288A4B-4EC1-446C-8BBC-0C200164D7AA}"/>
              </a:ext>
            </a:extLst>
          </p:cNvPr>
          <p:cNvPicPr>
            <a:picLocks noChangeAspect="1"/>
          </p:cNvPicPr>
          <p:nvPr/>
        </p:nvPicPr>
        <p:blipFill>
          <a:blip r:embed="rId9"/>
          <a:stretch>
            <a:fillRect/>
          </a:stretch>
        </p:blipFill>
        <p:spPr>
          <a:xfrm>
            <a:off x="6696268" y="5260430"/>
            <a:ext cx="1406857" cy="809545"/>
          </a:xfrm>
          <a:prstGeom prst="rect">
            <a:avLst/>
          </a:prstGeom>
        </p:spPr>
      </p:pic>
      <p:sp>
        <p:nvSpPr>
          <p:cNvPr id="161" name="TextBox 160">
            <a:extLst>
              <a:ext uri="{FF2B5EF4-FFF2-40B4-BE49-F238E27FC236}">
                <a16:creationId xmlns:a16="http://schemas.microsoft.com/office/drawing/2014/main" id="{591867A2-0E00-4963-8097-2144C9A2F8EF}"/>
              </a:ext>
            </a:extLst>
          </p:cNvPr>
          <p:cNvSpPr txBox="1"/>
          <p:nvPr/>
        </p:nvSpPr>
        <p:spPr>
          <a:xfrm>
            <a:off x="9420487" y="5547918"/>
            <a:ext cx="142058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lt; C***</a:t>
            </a:r>
          </a:p>
        </p:txBody>
      </p:sp>
      <p:sp>
        <p:nvSpPr>
          <p:cNvPr id="162" name="TextBox 161">
            <a:extLst>
              <a:ext uri="{FF2B5EF4-FFF2-40B4-BE49-F238E27FC236}">
                <a16:creationId xmlns:a16="http://schemas.microsoft.com/office/drawing/2014/main" id="{2C308EB4-E94F-4DA2-941A-B0C46DBDD750}"/>
              </a:ext>
            </a:extLst>
          </p:cNvPr>
          <p:cNvSpPr txBox="1"/>
          <p:nvPr/>
        </p:nvSpPr>
        <p:spPr>
          <a:xfrm>
            <a:off x="9603563" y="1354820"/>
            <a:ext cx="111280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lt; C*</a:t>
            </a:r>
          </a:p>
        </p:txBody>
      </p:sp>
    </p:spTree>
    <p:extLst>
      <p:ext uri="{BB962C8B-B14F-4D97-AF65-F5344CB8AC3E}">
        <p14:creationId xmlns:p14="http://schemas.microsoft.com/office/powerpoint/2010/main" val="34168588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a:extLst>
              <a:ext uri="{FF2B5EF4-FFF2-40B4-BE49-F238E27FC236}">
                <a16:creationId xmlns:a16="http://schemas.microsoft.com/office/drawing/2014/main" id="{52B84CFE-DCA7-4D89-96A2-E91CB3936B71}"/>
              </a:ext>
            </a:extLst>
          </p:cNvPr>
          <p:cNvGraphicFramePr/>
          <p:nvPr>
            <p:extLst>
              <p:ext uri="{D42A27DB-BD31-4B8C-83A1-F6EECF244321}">
                <p14:modId xmlns:p14="http://schemas.microsoft.com/office/powerpoint/2010/main" val="4001081783"/>
              </p:ext>
            </p:extLst>
          </p:nvPr>
        </p:nvGraphicFramePr>
        <p:xfrm>
          <a:off x="-304228" y="1036471"/>
          <a:ext cx="6238684" cy="5821529"/>
        </p:xfrm>
        <a:graphic>
          <a:graphicData uri="http://schemas.openxmlformats.org/drawingml/2006/chart">
            <c:chart xmlns:c="http://schemas.openxmlformats.org/drawingml/2006/chart" xmlns:r="http://schemas.openxmlformats.org/officeDocument/2006/relationships" r:id="rId2"/>
          </a:graphicData>
        </a:graphic>
      </p:graphicFrame>
      <p:sp>
        <p:nvSpPr>
          <p:cNvPr id="4" name="Title 1">
            <a:extLst>
              <a:ext uri="{FF2B5EF4-FFF2-40B4-BE49-F238E27FC236}">
                <a16:creationId xmlns:a16="http://schemas.microsoft.com/office/drawing/2014/main" id="{27EA3652-8915-4318-A757-A4007864E218}"/>
              </a:ext>
            </a:extLst>
          </p:cNvPr>
          <p:cNvSpPr txBox="1">
            <a:spLocks noGrp="1"/>
          </p:cNvSpPr>
          <p:nvPr>
            <p:ph type="title"/>
          </p:nvPr>
        </p:nvSpPr>
        <p:spPr>
          <a:xfrm>
            <a:off x="417576" y="319406"/>
            <a:ext cx="10515600" cy="521842"/>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b="1" dirty="0">
                <a:latin typeface="Times New Roman" panose="02020603050405020304" pitchFamily="18" charset="0"/>
                <a:cs typeface="Times New Roman" panose="02020603050405020304" pitchFamily="18" charset="0"/>
              </a:rPr>
              <a:t>Results and Discussion </a:t>
            </a:r>
            <a:endParaRPr lang="en-CA" dirty="0"/>
          </a:p>
        </p:txBody>
      </p:sp>
      <p:sp>
        <p:nvSpPr>
          <p:cNvPr id="5" name="TextBox 4">
            <a:extLst>
              <a:ext uri="{FF2B5EF4-FFF2-40B4-BE49-F238E27FC236}">
                <a16:creationId xmlns:a16="http://schemas.microsoft.com/office/drawing/2014/main" id="{B7D3B770-0B33-4D62-83B2-31B9A5101DC3}"/>
              </a:ext>
            </a:extLst>
          </p:cNvPr>
          <p:cNvSpPr txBox="1"/>
          <p:nvPr/>
        </p:nvSpPr>
        <p:spPr>
          <a:xfrm>
            <a:off x="5797593" y="124183"/>
            <a:ext cx="6102964" cy="646331"/>
          </a:xfrm>
          <a:prstGeom prst="rect">
            <a:avLst/>
          </a:prstGeom>
          <a:noFill/>
        </p:spPr>
        <p:txBody>
          <a:bodyPr wrap="square" rtlCol="0">
            <a:spAutoFit/>
          </a:bodyPr>
          <a:lstStyle/>
          <a:p>
            <a:pPr algn="just"/>
            <a:r>
              <a:rPr lang="en-CA" b="1" dirty="0">
                <a:latin typeface="Times New Roman" panose="02020603050405020304" pitchFamily="18" charset="0"/>
                <a:cs typeface="Times New Roman" panose="02020603050405020304" pitchFamily="18" charset="0"/>
              </a:rPr>
              <a:t>Experimental Conditions: </a:t>
            </a:r>
            <a:r>
              <a:rPr lang="en-CA" dirty="0">
                <a:latin typeface="Times New Roman" panose="02020603050405020304" pitchFamily="18" charset="0"/>
                <a:cs typeface="Times New Roman" panose="02020603050405020304" pitchFamily="18" charset="0"/>
              </a:rPr>
              <a:t>7.8×10</a:t>
            </a:r>
            <a:r>
              <a:rPr lang="en-CA" baseline="30000" dirty="0">
                <a:latin typeface="Symbol" panose="05050102010706020507" pitchFamily="18" charset="2"/>
                <a:cs typeface="Times New Roman" panose="02020603050405020304" pitchFamily="18" charset="0"/>
              </a:rPr>
              <a:t>-3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of </a:t>
            </a:r>
            <a:r>
              <a:rPr lang="en-CA" dirty="0" err="1">
                <a:latin typeface="Times New Roman" panose="02020603050405020304" pitchFamily="18" charset="0"/>
                <a:cs typeface="Times New Roman" panose="02020603050405020304" pitchFamily="18" charset="0"/>
              </a:rPr>
              <a:t>Py</a:t>
            </a:r>
            <a:r>
              <a:rPr lang="en-CA" dirty="0">
                <a:latin typeface="Times New Roman" panose="02020603050405020304" pitchFamily="18" charset="0"/>
                <a:cs typeface="Times New Roman" panose="02020603050405020304" pitchFamily="18" charset="0"/>
              </a:rPr>
              <a:t>(6%)-NAF(56) was mixed with 0-56 </a:t>
            </a:r>
            <a:r>
              <a:rPr lang="en-CA" dirty="0" err="1">
                <a:latin typeface="Times New Roman" panose="02020603050405020304" pitchFamily="18" charset="0"/>
                <a:cs typeface="Times New Roman" panose="02020603050405020304" pitchFamily="18" charset="0"/>
              </a:rPr>
              <a:t>wt</a:t>
            </a:r>
            <a:r>
              <a:rPr lang="en-CA" dirty="0">
                <a:latin typeface="Times New Roman" panose="02020603050405020304" pitchFamily="18" charset="0"/>
                <a:cs typeface="Times New Roman" panose="02020603050405020304" pitchFamily="18" charset="0"/>
              </a:rPr>
              <a:t>% NAF(56)</a:t>
            </a:r>
          </a:p>
        </p:txBody>
      </p:sp>
      <p:sp>
        <p:nvSpPr>
          <p:cNvPr id="6" name="Rectangle: Rounded Corners 5">
            <a:extLst>
              <a:ext uri="{FF2B5EF4-FFF2-40B4-BE49-F238E27FC236}">
                <a16:creationId xmlns:a16="http://schemas.microsoft.com/office/drawing/2014/main" id="{C17B1DDC-2064-4B44-9F92-AA936309DFF5}"/>
              </a:ext>
            </a:extLst>
          </p:cNvPr>
          <p:cNvSpPr/>
          <p:nvPr/>
        </p:nvSpPr>
        <p:spPr>
          <a:xfrm>
            <a:off x="5709127" y="88773"/>
            <a:ext cx="6382289" cy="752475"/>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7" name="Chart 6">
            <a:extLst>
              <a:ext uri="{FF2B5EF4-FFF2-40B4-BE49-F238E27FC236}">
                <a16:creationId xmlns:a16="http://schemas.microsoft.com/office/drawing/2014/main" id="{84EACEFE-1AE4-43E8-97CD-5E619223DEB6}"/>
              </a:ext>
            </a:extLst>
          </p:cNvPr>
          <p:cNvGraphicFramePr>
            <a:graphicFrameLocks/>
          </p:cNvGraphicFramePr>
          <p:nvPr>
            <p:extLst>
              <p:ext uri="{D42A27DB-BD31-4B8C-83A1-F6EECF244321}">
                <p14:modId xmlns:p14="http://schemas.microsoft.com/office/powerpoint/2010/main" val="2859772934"/>
              </p:ext>
            </p:extLst>
          </p:nvPr>
        </p:nvGraphicFramePr>
        <p:xfrm>
          <a:off x="1058037" y="1326020"/>
          <a:ext cx="2965323" cy="2496172"/>
        </p:xfrm>
        <a:graphic>
          <a:graphicData uri="http://schemas.openxmlformats.org/drawingml/2006/chart">
            <c:chart xmlns:c="http://schemas.openxmlformats.org/drawingml/2006/chart" xmlns:r="http://schemas.openxmlformats.org/officeDocument/2006/relationships" r:id="rId3"/>
          </a:graphicData>
        </a:graphic>
      </p:graphicFrame>
      <p:grpSp>
        <p:nvGrpSpPr>
          <p:cNvPr id="9" name="Group 8">
            <a:extLst>
              <a:ext uri="{FF2B5EF4-FFF2-40B4-BE49-F238E27FC236}">
                <a16:creationId xmlns:a16="http://schemas.microsoft.com/office/drawing/2014/main" id="{B573404F-9E4B-447B-8F06-0BF35DD636A9}"/>
              </a:ext>
            </a:extLst>
          </p:cNvPr>
          <p:cNvGrpSpPr/>
          <p:nvPr/>
        </p:nvGrpSpPr>
        <p:grpSpPr>
          <a:xfrm>
            <a:off x="1267547" y="4860816"/>
            <a:ext cx="673744" cy="1086662"/>
            <a:chOff x="9813484" y="5265920"/>
            <a:chExt cx="533302" cy="1086662"/>
          </a:xfrm>
        </p:grpSpPr>
        <p:sp>
          <p:nvSpPr>
            <p:cNvPr id="10" name="TextBox 9">
              <a:extLst>
                <a:ext uri="{FF2B5EF4-FFF2-40B4-BE49-F238E27FC236}">
                  <a16:creationId xmlns:a16="http://schemas.microsoft.com/office/drawing/2014/main" id="{6B8A6755-3705-4558-B6B3-F50CC7BF93BE}"/>
                </a:ext>
              </a:extLst>
            </p:cNvPr>
            <p:cNvSpPr txBox="1"/>
            <p:nvPr/>
          </p:nvSpPr>
          <p:spPr>
            <a:xfrm>
              <a:off x="9813484" y="5521585"/>
              <a:ext cx="533302" cy="830997"/>
            </a:xfrm>
            <a:prstGeom prst="rect">
              <a:avLst/>
            </a:prstGeom>
            <a:noFill/>
          </p:spPr>
          <p:txBody>
            <a:bodyPr wrap="square" rtlCol="0">
              <a:spAutoFit/>
            </a:bodyPr>
            <a:lstStyle/>
            <a:p>
              <a:r>
                <a:rPr lang="en-CA" sz="2400" b="1" i="1" dirty="0">
                  <a:latin typeface="times" panose="02020603050405020304" pitchFamily="18" charset="0"/>
                  <a:cs typeface="times" panose="02020603050405020304" pitchFamily="18" charset="0"/>
                </a:rPr>
                <a:t>C</a:t>
              </a:r>
              <a:r>
                <a:rPr lang="en-CA" sz="2400" b="1" dirty="0">
                  <a:latin typeface="times" panose="02020603050405020304" pitchFamily="18" charset="0"/>
                  <a:cs typeface="times" panose="02020603050405020304" pitchFamily="18" charset="0"/>
                </a:rPr>
                <a:t>*</a:t>
              </a:r>
              <a:endParaRPr lang="en-CA" sz="2400" b="1" i="1" dirty="0">
                <a:latin typeface="times" panose="02020603050405020304" pitchFamily="18" charset="0"/>
                <a:cs typeface="times" panose="02020603050405020304" pitchFamily="18" charset="0"/>
              </a:endParaRPr>
            </a:p>
          </p:txBody>
        </p:sp>
        <p:sp>
          <p:nvSpPr>
            <p:cNvPr id="11" name="Down Arrow 58">
              <a:extLst>
                <a:ext uri="{FF2B5EF4-FFF2-40B4-BE49-F238E27FC236}">
                  <a16:creationId xmlns:a16="http://schemas.microsoft.com/office/drawing/2014/main" id="{F8ECAC17-5D9E-4728-835C-674CFA3ED8FD}"/>
                </a:ext>
              </a:extLst>
            </p:cNvPr>
            <p:cNvSpPr/>
            <p:nvPr/>
          </p:nvSpPr>
          <p:spPr>
            <a:xfrm flipV="1">
              <a:off x="9888167" y="5265920"/>
              <a:ext cx="191968" cy="255665"/>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2400"/>
            </a:p>
          </p:txBody>
        </p:sp>
      </p:grpSp>
      <p:sp>
        <p:nvSpPr>
          <p:cNvPr id="12" name="Down Arrow 17">
            <a:extLst>
              <a:ext uri="{FF2B5EF4-FFF2-40B4-BE49-F238E27FC236}">
                <a16:creationId xmlns:a16="http://schemas.microsoft.com/office/drawing/2014/main" id="{ECE97178-96BA-432F-A5E0-C7CA36D9D1F3}"/>
              </a:ext>
            </a:extLst>
          </p:cNvPr>
          <p:cNvSpPr/>
          <p:nvPr/>
        </p:nvSpPr>
        <p:spPr>
          <a:xfrm rot="10800000">
            <a:off x="3270544" y="4728162"/>
            <a:ext cx="453180" cy="265308"/>
          </a:xfrm>
          <a:prstGeom prst="downArrow">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a:extLst>
              <a:ext uri="{FF2B5EF4-FFF2-40B4-BE49-F238E27FC236}">
                <a16:creationId xmlns:a16="http://schemas.microsoft.com/office/drawing/2014/main" id="{90DB341A-84A4-45C0-B6C5-B320A7D4DBC1}"/>
              </a:ext>
            </a:extLst>
          </p:cNvPr>
          <p:cNvSpPr txBox="1"/>
          <p:nvPr/>
        </p:nvSpPr>
        <p:spPr>
          <a:xfrm>
            <a:off x="3035908" y="5070314"/>
            <a:ext cx="1143016" cy="830997"/>
          </a:xfrm>
          <a:prstGeom prst="rect">
            <a:avLst/>
          </a:prstGeom>
          <a:noFill/>
        </p:spPr>
        <p:txBody>
          <a:bodyPr wrap="square" rtlCol="0">
            <a:spAutoFit/>
          </a:bodyPr>
          <a:lstStyle/>
          <a:p>
            <a:r>
              <a:rPr lang="en-CA" sz="2400" dirty="0">
                <a:solidFill>
                  <a:srgbClr val="FF0000"/>
                </a:solidFill>
                <a:latin typeface="times" panose="02020603050405020304" pitchFamily="18" charset="0"/>
                <a:cs typeface="times" panose="02020603050405020304" pitchFamily="18" charset="0"/>
              </a:rPr>
              <a:t>16 </a:t>
            </a:r>
            <a:r>
              <a:rPr lang="en-CA" sz="2400" dirty="0" err="1">
                <a:solidFill>
                  <a:srgbClr val="FF0000"/>
                </a:solidFill>
                <a:latin typeface="times" panose="02020603050405020304" pitchFamily="18" charset="0"/>
                <a:cs typeface="times" panose="02020603050405020304" pitchFamily="18" charset="0"/>
              </a:rPr>
              <a:t>wt</a:t>
            </a:r>
            <a:r>
              <a:rPr lang="en-CA" sz="2400" dirty="0">
                <a:solidFill>
                  <a:srgbClr val="FF0000"/>
                </a:solidFill>
                <a:latin typeface="times" panose="02020603050405020304" pitchFamily="18" charset="0"/>
                <a:cs typeface="times" panose="02020603050405020304" pitchFamily="18" charset="0"/>
              </a:rPr>
              <a:t>%</a:t>
            </a:r>
          </a:p>
          <a:p>
            <a:r>
              <a:rPr lang="en-CA" sz="2400" dirty="0">
                <a:solidFill>
                  <a:srgbClr val="FF0000"/>
                </a:solidFill>
                <a:latin typeface="times" panose="02020603050405020304" pitchFamily="18" charset="0"/>
                <a:cs typeface="times" panose="02020603050405020304" pitchFamily="18" charset="0"/>
              </a:rPr>
              <a:t>C**</a:t>
            </a:r>
          </a:p>
        </p:txBody>
      </p:sp>
      <p:sp>
        <p:nvSpPr>
          <p:cNvPr id="14" name="TextBox 13">
            <a:extLst>
              <a:ext uri="{FF2B5EF4-FFF2-40B4-BE49-F238E27FC236}">
                <a16:creationId xmlns:a16="http://schemas.microsoft.com/office/drawing/2014/main" id="{2A40A6B2-85F5-42FE-9244-60F6C025CDC4}"/>
              </a:ext>
            </a:extLst>
          </p:cNvPr>
          <p:cNvSpPr txBox="1"/>
          <p:nvPr/>
        </p:nvSpPr>
        <p:spPr>
          <a:xfrm>
            <a:off x="5941285" y="2132600"/>
            <a:ext cx="1229824" cy="400110"/>
          </a:xfrm>
          <a:prstGeom prst="rect">
            <a:avLst/>
          </a:prstGeom>
          <a:noFill/>
        </p:spPr>
        <p:txBody>
          <a:bodyPr wrap="square" rtlCol="0">
            <a:spAutoFit/>
          </a:bodyPr>
          <a:lstStyle/>
          <a:p>
            <a:r>
              <a:rPr lang="en-CA" sz="2000" b="1" dirty="0">
                <a:latin typeface="Times New Roman" panose="02020603050405020304" pitchFamily="18" charset="0"/>
                <a:cs typeface="Times New Roman" panose="02020603050405020304" pitchFamily="18" charset="0"/>
              </a:rPr>
              <a:t>At C&lt; C*</a:t>
            </a:r>
          </a:p>
        </p:txBody>
      </p:sp>
      <p:pic>
        <p:nvPicPr>
          <p:cNvPr id="15" name="Picture 14">
            <a:extLst>
              <a:ext uri="{FF2B5EF4-FFF2-40B4-BE49-F238E27FC236}">
                <a16:creationId xmlns:a16="http://schemas.microsoft.com/office/drawing/2014/main" id="{079029A5-273A-4FB5-BB2C-21633E2E55EE}"/>
              </a:ext>
            </a:extLst>
          </p:cNvPr>
          <p:cNvPicPr>
            <a:picLocks noChangeAspect="1"/>
          </p:cNvPicPr>
          <p:nvPr/>
        </p:nvPicPr>
        <p:blipFill>
          <a:blip r:embed="rId4"/>
          <a:stretch>
            <a:fillRect/>
          </a:stretch>
        </p:blipFill>
        <p:spPr>
          <a:xfrm>
            <a:off x="7271752" y="1881252"/>
            <a:ext cx="2685794" cy="1129482"/>
          </a:xfrm>
          <a:prstGeom prst="rect">
            <a:avLst/>
          </a:prstGeom>
        </p:spPr>
      </p:pic>
      <p:sp>
        <p:nvSpPr>
          <p:cNvPr id="17" name="TextBox 16">
            <a:extLst>
              <a:ext uri="{FF2B5EF4-FFF2-40B4-BE49-F238E27FC236}">
                <a16:creationId xmlns:a16="http://schemas.microsoft.com/office/drawing/2014/main" id="{712A25E3-245F-4859-9E7C-AE13DD0E3A66}"/>
              </a:ext>
            </a:extLst>
          </p:cNvPr>
          <p:cNvSpPr txBox="1"/>
          <p:nvPr/>
        </p:nvSpPr>
        <p:spPr>
          <a:xfrm>
            <a:off x="6046099" y="3713792"/>
            <a:ext cx="833883" cy="400110"/>
          </a:xfrm>
          <a:prstGeom prst="rect">
            <a:avLst/>
          </a:prstGeom>
          <a:noFill/>
        </p:spPr>
        <p:txBody>
          <a:bodyPr wrap="square" rtlCol="0">
            <a:spAutoFit/>
          </a:bodyPr>
          <a:lstStyle/>
          <a:p>
            <a:r>
              <a:rPr lang="en-CA" sz="2000" b="1" dirty="0">
                <a:latin typeface="Times New Roman" panose="02020603050405020304" pitchFamily="18" charset="0"/>
                <a:cs typeface="Times New Roman" panose="02020603050405020304" pitchFamily="18" charset="0"/>
              </a:rPr>
              <a:t>At C*</a:t>
            </a:r>
          </a:p>
        </p:txBody>
      </p:sp>
      <p:sp>
        <p:nvSpPr>
          <p:cNvPr id="18" name="TextBox 17">
            <a:extLst>
              <a:ext uri="{FF2B5EF4-FFF2-40B4-BE49-F238E27FC236}">
                <a16:creationId xmlns:a16="http://schemas.microsoft.com/office/drawing/2014/main" id="{6C988EC1-F85B-42A0-9CA1-97D3DC6E8882}"/>
              </a:ext>
            </a:extLst>
          </p:cNvPr>
          <p:cNvSpPr txBox="1"/>
          <p:nvPr/>
        </p:nvSpPr>
        <p:spPr>
          <a:xfrm>
            <a:off x="6007174" y="5363630"/>
            <a:ext cx="1256265" cy="707886"/>
          </a:xfrm>
          <a:prstGeom prst="rect">
            <a:avLst/>
          </a:prstGeom>
          <a:noFill/>
        </p:spPr>
        <p:txBody>
          <a:bodyPr wrap="square" rtlCol="0">
            <a:spAutoFit/>
          </a:bodyPr>
          <a:lstStyle/>
          <a:p>
            <a:r>
              <a:rPr lang="en-CA" sz="2000" b="1" dirty="0">
                <a:latin typeface="Times New Roman" panose="02020603050405020304" pitchFamily="18" charset="0"/>
                <a:cs typeface="Times New Roman" panose="02020603050405020304" pitchFamily="18" charset="0"/>
              </a:rPr>
              <a:t>At C**, 16 </a:t>
            </a:r>
            <a:r>
              <a:rPr lang="en-CA" sz="2000" b="1" dirty="0" err="1">
                <a:latin typeface="Times New Roman" panose="02020603050405020304" pitchFamily="18" charset="0"/>
                <a:cs typeface="Times New Roman" panose="02020603050405020304" pitchFamily="18" charset="0"/>
              </a:rPr>
              <a:t>wt</a:t>
            </a:r>
            <a:r>
              <a:rPr lang="en-CA" sz="2000" b="1" dirty="0">
                <a:latin typeface="Times New Roman" panose="02020603050405020304" pitchFamily="18" charset="0"/>
                <a:cs typeface="Times New Roman" panose="02020603050405020304" pitchFamily="18" charset="0"/>
              </a:rPr>
              <a:t>%</a:t>
            </a:r>
          </a:p>
        </p:txBody>
      </p:sp>
      <p:sp>
        <p:nvSpPr>
          <p:cNvPr id="19" name="Arrow: Curved Right 18">
            <a:extLst>
              <a:ext uri="{FF2B5EF4-FFF2-40B4-BE49-F238E27FC236}">
                <a16:creationId xmlns:a16="http://schemas.microsoft.com/office/drawing/2014/main" id="{17DC8924-9810-464C-B633-6C6947072146}"/>
              </a:ext>
            </a:extLst>
          </p:cNvPr>
          <p:cNvSpPr/>
          <p:nvPr/>
        </p:nvSpPr>
        <p:spPr>
          <a:xfrm flipH="1">
            <a:off x="10204399" y="2088673"/>
            <a:ext cx="646029" cy="1808840"/>
          </a:xfrm>
          <a:prstGeom prst="curvedRightArrow">
            <a:avLst>
              <a:gd name="adj1" fmla="val 16542"/>
              <a:gd name="adj2" fmla="val 50000"/>
              <a:gd name="adj3" fmla="val 1832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solidFill>
                <a:schemeClr val="tx1"/>
              </a:solidFill>
            </a:endParaRPr>
          </a:p>
        </p:txBody>
      </p:sp>
      <p:sp>
        <p:nvSpPr>
          <p:cNvPr id="20" name="TextBox 19">
            <a:extLst>
              <a:ext uri="{FF2B5EF4-FFF2-40B4-BE49-F238E27FC236}">
                <a16:creationId xmlns:a16="http://schemas.microsoft.com/office/drawing/2014/main" id="{A1F5E098-928E-4BCD-9A17-8E3356D4EF1D}"/>
              </a:ext>
            </a:extLst>
          </p:cNvPr>
          <p:cNvSpPr txBox="1"/>
          <p:nvPr/>
        </p:nvSpPr>
        <p:spPr>
          <a:xfrm>
            <a:off x="10810759" y="2623588"/>
            <a:ext cx="1281120" cy="369332"/>
          </a:xfrm>
          <a:prstGeom prst="rect">
            <a:avLst/>
          </a:prstGeom>
          <a:noFill/>
        </p:spPr>
        <p:txBody>
          <a:bodyPr wrap="square" rtlCol="0">
            <a:spAutoFit/>
          </a:bodyPr>
          <a:lstStyle/>
          <a:p>
            <a:r>
              <a:rPr lang="en-CA" b="1" dirty="0">
                <a:latin typeface="Times New Roman" panose="02020603050405020304" pitchFamily="18" charset="0"/>
                <a:cs typeface="Times New Roman" panose="02020603050405020304" pitchFamily="18" charset="0"/>
              </a:rPr>
              <a:t>No Change</a:t>
            </a:r>
          </a:p>
        </p:txBody>
      </p:sp>
      <p:pic>
        <p:nvPicPr>
          <p:cNvPr id="21" name="Picture 20">
            <a:extLst>
              <a:ext uri="{FF2B5EF4-FFF2-40B4-BE49-F238E27FC236}">
                <a16:creationId xmlns:a16="http://schemas.microsoft.com/office/drawing/2014/main" id="{0A2CD7F9-0C27-4C53-B83A-755294447B4A}"/>
              </a:ext>
            </a:extLst>
          </p:cNvPr>
          <p:cNvPicPr>
            <a:picLocks noChangeAspect="1"/>
          </p:cNvPicPr>
          <p:nvPr/>
        </p:nvPicPr>
        <p:blipFill>
          <a:blip r:embed="rId5"/>
          <a:stretch>
            <a:fillRect/>
          </a:stretch>
        </p:blipFill>
        <p:spPr>
          <a:xfrm>
            <a:off x="7661882" y="5416425"/>
            <a:ext cx="2295664" cy="991658"/>
          </a:xfrm>
          <a:prstGeom prst="rect">
            <a:avLst/>
          </a:prstGeom>
        </p:spPr>
      </p:pic>
      <p:sp>
        <p:nvSpPr>
          <p:cNvPr id="22" name="Arrow: Curved Right 21">
            <a:extLst>
              <a:ext uri="{FF2B5EF4-FFF2-40B4-BE49-F238E27FC236}">
                <a16:creationId xmlns:a16="http://schemas.microsoft.com/office/drawing/2014/main" id="{D12CD938-2BBA-4E09-852D-F5F0C0A8C0CB}"/>
              </a:ext>
            </a:extLst>
          </p:cNvPr>
          <p:cNvSpPr/>
          <p:nvPr/>
        </p:nvSpPr>
        <p:spPr>
          <a:xfrm flipH="1">
            <a:off x="10255825" y="4046239"/>
            <a:ext cx="665485" cy="2048150"/>
          </a:xfrm>
          <a:prstGeom prst="curvedRightArrow">
            <a:avLst>
              <a:gd name="adj1" fmla="val 13687"/>
              <a:gd name="adj2" fmla="val 50000"/>
              <a:gd name="adj3" fmla="val 18320"/>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solidFill>
                <a:schemeClr val="tx1"/>
              </a:solidFill>
            </a:endParaRPr>
          </a:p>
        </p:txBody>
      </p:sp>
      <p:sp>
        <p:nvSpPr>
          <p:cNvPr id="23" name="TextBox 22">
            <a:extLst>
              <a:ext uri="{FF2B5EF4-FFF2-40B4-BE49-F238E27FC236}">
                <a16:creationId xmlns:a16="http://schemas.microsoft.com/office/drawing/2014/main" id="{6EC202E1-9449-4D79-B30A-AA8C8025ED9F}"/>
              </a:ext>
            </a:extLst>
          </p:cNvPr>
          <p:cNvSpPr txBox="1"/>
          <p:nvPr/>
        </p:nvSpPr>
        <p:spPr>
          <a:xfrm>
            <a:off x="10924917" y="4710033"/>
            <a:ext cx="1640936" cy="646331"/>
          </a:xfrm>
          <a:prstGeom prst="rect">
            <a:avLst/>
          </a:prstGeom>
          <a:noFill/>
        </p:spPr>
        <p:txBody>
          <a:bodyPr wrap="square" rtlCol="0">
            <a:spAutoFit/>
          </a:bodyPr>
          <a:lstStyle/>
          <a:p>
            <a:r>
              <a:rPr lang="en-CA" b="1" dirty="0">
                <a:latin typeface="Times New Roman" panose="02020603050405020304" pitchFamily="18" charset="0"/>
                <a:cs typeface="Times New Roman" panose="02020603050405020304" pitchFamily="18" charset="0"/>
              </a:rPr>
              <a:t>Increase in </a:t>
            </a:r>
            <a:r>
              <a:rPr lang="en-CA" b="1" dirty="0">
                <a:latin typeface="Symbol" panose="05050102010706020507" pitchFamily="18" charset="2"/>
                <a:cs typeface="Times New Roman" panose="02020603050405020304" pitchFamily="18" charset="0"/>
              </a:rPr>
              <a:t>[</a:t>
            </a:r>
            <a:r>
              <a:rPr lang="en-CA" b="1" dirty="0" err="1">
                <a:latin typeface="Times New Roman" panose="02020603050405020304" pitchFamily="18" charset="0"/>
                <a:cs typeface="Times New Roman" panose="02020603050405020304" pitchFamily="18" charset="0"/>
              </a:rPr>
              <a:t>Py</a:t>
            </a:r>
            <a:r>
              <a:rPr lang="en-CA" b="1" dirty="0">
                <a:latin typeface="Times New Roman" panose="02020603050405020304" pitchFamily="18" charset="0"/>
                <a:cs typeface="Times New Roman" panose="02020603050405020304" pitchFamily="18" charset="0"/>
              </a:rPr>
              <a:t>]</a:t>
            </a:r>
            <a:r>
              <a:rPr lang="en-CA" b="1" baseline="-25000" dirty="0">
                <a:latin typeface="Times New Roman" panose="02020603050405020304" pitchFamily="18" charset="0"/>
                <a:cs typeface="Times New Roman" panose="02020603050405020304" pitchFamily="18" charset="0"/>
              </a:rPr>
              <a:t>local</a:t>
            </a:r>
          </a:p>
        </p:txBody>
      </p:sp>
      <p:sp>
        <p:nvSpPr>
          <p:cNvPr id="24" name="Rectangle 23">
            <a:extLst>
              <a:ext uri="{FF2B5EF4-FFF2-40B4-BE49-F238E27FC236}">
                <a16:creationId xmlns:a16="http://schemas.microsoft.com/office/drawing/2014/main" id="{5296D50A-FB14-4CCE-B56E-6E867B837382}"/>
              </a:ext>
            </a:extLst>
          </p:cNvPr>
          <p:cNvSpPr/>
          <p:nvPr/>
        </p:nvSpPr>
        <p:spPr>
          <a:xfrm>
            <a:off x="7365945" y="1020066"/>
            <a:ext cx="2506906" cy="400110"/>
          </a:xfrm>
          <a:prstGeom prst="rect">
            <a:avLst/>
          </a:prstGeom>
        </p:spPr>
        <p:txBody>
          <a:bodyPr wrap="square">
            <a:spAutoFit/>
          </a:bodyPr>
          <a:lstStyle/>
          <a:p>
            <a:r>
              <a:rPr lang="en-US" altLang="ko-KR" sz="2000" b="1" dirty="0">
                <a:latin typeface="Times New Roman" panose="02020603050405020304" pitchFamily="18" charset="0"/>
                <a:cs typeface="Times New Roman" panose="02020603050405020304" pitchFamily="18" charset="0"/>
              </a:rPr>
              <a:t>I</a:t>
            </a:r>
            <a:r>
              <a:rPr lang="en-US" altLang="ko-KR" sz="2000" b="1" baseline="-25000" dirty="0">
                <a:latin typeface="Times New Roman" panose="02020603050405020304" pitchFamily="18" charset="0"/>
                <a:cs typeface="Times New Roman" panose="02020603050405020304" pitchFamily="18" charset="0"/>
              </a:rPr>
              <a:t>E</a:t>
            </a:r>
            <a:r>
              <a:rPr lang="en-US" altLang="ko-KR" sz="2000" b="1" dirty="0">
                <a:latin typeface="Times New Roman" panose="02020603050405020304" pitchFamily="18" charset="0"/>
                <a:cs typeface="Times New Roman" panose="02020603050405020304" pitchFamily="18" charset="0"/>
              </a:rPr>
              <a:t>/I</a:t>
            </a:r>
            <a:r>
              <a:rPr lang="en-US" altLang="ko-KR" sz="2000" b="1" baseline="-25000" dirty="0">
                <a:latin typeface="Times New Roman" panose="02020603050405020304" pitchFamily="18" charset="0"/>
                <a:cs typeface="Times New Roman" panose="02020603050405020304" pitchFamily="18" charset="0"/>
              </a:rPr>
              <a:t>M </a:t>
            </a:r>
            <a:r>
              <a:rPr lang="en-US" altLang="ko-KR" sz="2000" b="1" dirty="0">
                <a:latin typeface="Symbol" panose="05050102010706020507" pitchFamily="18" charset="2"/>
                <a:cs typeface="Times New Roman" panose="02020603050405020304" pitchFamily="18" charset="0"/>
              </a:rPr>
              <a:t>a  </a:t>
            </a:r>
            <a:r>
              <a:rPr lang="en-US" altLang="ko-KR" sz="2000" b="1" dirty="0" err="1">
                <a:latin typeface="Times New Roman" panose="02020603050405020304" pitchFamily="18" charset="0"/>
                <a:cs typeface="Times New Roman" panose="02020603050405020304" pitchFamily="18" charset="0"/>
              </a:rPr>
              <a:t>k</a:t>
            </a:r>
            <a:r>
              <a:rPr lang="en-US" altLang="ko-KR" sz="2000" b="1" baseline="-25000" dirty="0" err="1">
                <a:latin typeface="Times New Roman" panose="02020603050405020304" pitchFamily="18" charset="0"/>
                <a:cs typeface="Times New Roman" panose="02020603050405020304" pitchFamily="18" charset="0"/>
              </a:rPr>
              <a:t>diff</a:t>
            </a:r>
            <a:r>
              <a:rPr lang="en-US" altLang="ko-KR" sz="2000" b="1" baseline="-25000" dirty="0">
                <a:latin typeface="Times New Roman" panose="02020603050405020304" pitchFamily="18" charset="0"/>
                <a:cs typeface="Times New Roman" panose="02020603050405020304" pitchFamily="18" charset="0"/>
              </a:rPr>
              <a:t> </a:t>
            </a:r>
            <a:r>
              <a:rPr lang="en-US" altLang="ko-KR" sz="2000" b="1" dirty="0">
                <a:latin typeface="Times New Roman" panose="02020603050405020304" pitchFamily="18" charset="0"/>
                <a:cs typeface="Times New Roman" panose="02020603050405020304" pitchFamily="18" charset="0"/>
              </a:rPr>
              <a:t>[</a:t>
            </a:r>
            <a:r>
              <a:rPr lang="en-US" altLang="ko-KR" sz="2000" b="1" dirty="0" err="1">
                <a:latin typeface="Times New Roman" panose="02020603050405020304" pitchFamily="18" charset="0"/>
                <a:cs typeface="Times New Roman" panose="02020603050405020304" pitchFamily="18" charset="0"/>
              </a:rPr>
              <a:t>Py</a:t>
            </a:r>
            <a:r>
              <a:rPr lang="en-US" altLang="ko-KR" sz="2000" b="1" dirty="0">
                <a:latin typeface="Times New Roman" panose="02020603050405020304" pitchFamily="18" charset="0"/>
                <a:cs typeface="Times New Roman" panose="02020603050405020304" pitchFamily="18" charset="0"/>
              </a:rPr>
              <a:t>]</a:t>
            </a:r>
            <a:r>
              <a:rPr lang="en-US" altLang="ko-KR" sz="2000" b="1" baseline="-25000" dirty="0">
                <a:latin typeface="Times New Roman" panose="02020603050405020304" pitchFamily="18" charset="0"/>
                <a:cs typeface="Times New Roman" panose="02020603050405020304" pitchFamily="18" charset="0"/>
              </a:rPr>
              <a:t>local</a:t>
            </a:r>
            <a:endParaRPr lang="ko-KR" altLang="en-US" sz="2000" b="1" baseline="-25000" dirty="0">
              <a:latin typeface="Times New Roman" panose="02020603050405020304" pitchFamily="18" charset="0"/>
              <a:cs typeface="Times New Roman" panose="02020603050405020304" pitchFamily="18" charset="0"/>
            </a:endParaRPr>
          </a:p>
        </p:txBody>
      </p:sp>
      <p:sp>
        <p:nvSpPr>
          <p:cNvPr id="25" name="Oval 24">
            <a:extLst>
              <a:ext uri="{FF2B5EF4-FFF2-40B4-BE49-F238E27FC236}">
                <a16:creationId xmlns:a16="http://schemas.microsoft.com/office/drawing/2014/main" id="{97834321-D723-452D-97D3-F10162111B15}"/>
              </a:ext>
            </a:extLst>
          </p:cNvPr>
          <p:cNvSpPr/>
          <p:nvPr/>
        </p:nvSpPr>
        <p:spPr>
          <a:xfrm>
            <a:off x="7942292" y="2000820"/>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Oval 25">
            <a:extLst>
              <a:ext uri="{FF2B5EF4-FFF2-40B4-BE49-F238E27FC236}">
                <a16:creationId xmlns:a16="http://schemas.microsoft.com/office/drawing/2014/main" id="{BE2E5DD7-70FC-4693-9461-6DAB76226113}"/>
              </a:ext>
            </a:extLst>
          </p:cNvPr>
          <p:cNvSpPr/>
          <p:nvPr/>
        </p:nvSpPr>
        <p:spPr>
          <a:xfrm>
            <a:off x="8689387" y="5637426"/>
            <a:ext cx="155514" cy="12843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a:extLst>
              <a:ext uri="{FF2B5EF4-FFF2-40B4-BE49-F238E27FC236}">
                <a16:creationId xmlns:a16="http://schemas.microsoft.com/office/drawing/2014/main" id="{D919AD96-F4AC-43A9-889A-C0801E34499D}"/>
              </a:ext>
            </a:extLst>
          </p:cNvPr>
          <p:cNvSpPr/>
          <p:nvPr/>
        </p:nvSpPr>
        <p:spPr>
          <a:xfrm>
            <a:off x="7666824" y="2088673"/>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a:extLst>
              <a:ext uri="{FF2B5EF4-FFF2-40B4-BE49-F238E27FC236}">
                <a16:creationId xmlns:a16="http://schemas.microsoft.com/office/drawing/2014/main" id="{0DA62827-2285-4650-8F5B-BCD0A02381DE}"/>
              </a:ext>
            </a:extLst>
          </p:cNvPr>
          <p:cNvSpPr/>
          <p:nvPr/>
        </p:nvSpPr>
        <p:spPr>
          <a:xfrm>
            <a:off x="8694062" y="5783818"/>
            <a:ext cx="155514" cy="12843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a:extLst>
              <a:ext uri="{FF2B5EF4-FFF2-40B4-BE49-F238E27FC236}">
                <a16:creationId xmlns:a16="http://schemas.microsoft.com/office/drawing/2014/main" id="{D465100D-7E28-485D-A513-E80D2B50D128}"/>
              </a:ext>
            </a:extLst>
          </p:cNvPr>
          <p:cNvSpPr/>
          <p:nvPr/>
        </p:nvSpPr>
        <p:spPr>
          <a:xfrm>
            <a:off x="7690452" y="2214548"/>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a:extLst>
              <a:ext uri="{FF2B5EF4-FFF2-40B4-BE49-F238E27FC236}">
                <a16:creationId xmlns:a16="http://schemas.microsoft.com/office/drawing/2014/main" id="{8477AE27-D234-4038-B32B-2D45CB2F49A0}"/>
              </a:ext>
            </a:extLst>
          </p:cNvPr>
          <p:cNvSpPr/>
          <p:nvPr/>
        </p:nvSpPr>
        <p:spPr>
          <a:xfrm>
            <a:off x="9123594" y="2115616"/>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a:extLst>
              <a:ext uri="{FF2B5EF4-FFF2-40B4-BE49-F238E27FC236}">
                <a16:creationId xmlns:a16="http://schemas.microsoft.com/office/drawing/2014/main" id="{AECBABA9-B66B-4B5E-92D8-94998F55D942}"/>
              </a:ext>
            </a:extLst>
          </p:cNvPr>
          <p:cNvSpPr/>
          <p:nvPr/>
        </p:nvSpPr>
        <p:spPr>
          <a:xfrm>
            <a:off x="9123594" y="2204265"/>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a:extLst>
              <a:ext uri="{FF2B5EF4-FFF2-40B4-BE49-F238E27FC236}">
                <a16:creationId xmlns:a16="http://schemas.microsoft.com/office/drawing/2014/main" id="{79445168-C03E-4414-AC5E-D60288EE3647}"/>
              </a:ext>
            </a:extLst>
          </p:cNvPr>
          <p:cNvSpPr/>
          <p:nvPr/>
        </p:nvSpPr>
        <p:spPr>
          <a:xfrm>
            <a:off x="7154688" y="2050007"/>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a:extLst>
              <a:ext uri="{FF2B5EF4-FFF2-40B4-BE49-F238E27FC236}">
                <a16:creationId xmlns:a16="http://schemas.microsoft.com/office/drawing/2014/main" id="{0B6D6658-8540-4C7D-96B5-26A8CA6D41F4}"/>
              </a:ext>
            </a:extLst>
          </p:cNvPr>
          <p:cNvSpPr/>
          <p:nvPr/>
        </p:nvSpPr>
        <p:spPr>
          <a:xfrm>
            <a:off x="8252836" y="2147924"/>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Oval 33">
            <a:extLst>
              <a:ext uri="{FF2B5EF4-FFF2-40B4-BE49-F238E27FC236}">
                <a16:creationId xmlns:a16="http://schemas.microsoft.com/office/drawing/2014/main" id="{728CA2B2-3DC6-41D2-9AF7-1F151BC88E3A}"/>
              </a:ext>
            </a:extLst>
          </p:cNvPr>
          <p:cNvSpPr/>
          <p:nvPr/>
        </p:nvSpPr>
        <p:spPr>
          <a:xfrm>
            <a:off x="8806865" y="2190364"/>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5" name="Oval 34">
            <a:extLst>
              <a:ext uri="{FF2B5EF4-FFF2-40B4-BE49-F238E27FC236}">
                <a16:creationId xmlns:a16="http://schemas.microsoft.com/office/drawing/2014/main" id="{2E96DEEC-D03B-4C91-954A-F1B6ED9EF07F}"/>
              </a:ext>
            </a:extLst>
          </p:cNvPr>
          <p:cNvSpPr/>
          <p:nvPr/>
        </p:nvSpPr>
        <p:spPr>
          <a:xfrm>
            <a:off x="9579092" y="2190549"/>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Oval 45">
            <a:extLst>
              <a:ext uri="{FF2B5EF4-FFF2-40B4-BE49-F238E27FC236}">
                <a16:creationId xmlns:a16="http://schemas.microsoft.com/office/drawing/2014/main" id="{6AD816B7-5E37-49C5-AF9E-AF80A4D3262C}"/>
              </a:ext>
            </a:extLst>
          </p:cNvPr>
          <p:cNvSpPr/>
          <p:nvPr/>
        </p:nvSpPr>
        <p:spPr>
          <a:xfrm>
            <a:off x="7513456" y="5793205"/>
            <a:ext cx="155514" cy="12843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8" name="Oval 47">
            <a:extLst>
              <a:ext uri="{FF2B5EF4-FFF2-40B4-BE49-F238E27FC236}">
                <a16:creationId xmlns:a16="http://schemas.microsoft.com/office/drawing/2014/main" id="{E67FADB7-5ABF-4CC0-88A8-1861BA14900D}"/>
              </a:ext>
            </a:extLst>
          </p:cNvPr>
          <p:cNvSpPr/>
          <p:nvPr/>
        </p:nvSpPr>
        <p:spPr>
          <a:xfrm>
            <a:off x="8400330" y="5517271"/>
            <a:ext cx="155514" cy="12843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Oval 48">
            <a:extLst>
              <a:ext uri="{FF2B5EF4-FFF2-40B4-BE49-F238E27FC236}">
                <a16:creationId xmlns:a16="http://schemas.microsoft.com/office/drawing/2014/main" id="{BB66158E-F727-4963-91A0-4C6D13801F71}"/>
              </a:ext>
            </a:extLst>
          </p:cNvPr>
          <p:cNvSpPr/>
          <p:nvPr/>
        </p:nvSpPr>
        <p:spPr>
          <a:xfrm>
            <a:off x="9930765" y="5527876"/>
            <a:ext cx="155514" cy="12843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1" name="Oval 50">
            <a:extLst>
              <a:ext uri="{FF2B5EF4-FFF2-40B4-BE49-F238E27FC236}">
                <a16:creationId xmlns:a16="http://schemas.microsoft.com/office/drawing/2014/main" id="{D1F05E45-B94C-47E4-9608-B3D29345AFA6}"/>
              </a:ext>
            </a:extLst>
          </p:cNvPr>
          <p:cNvSpPr/>
          <p:nvPr/>
        </p:nvSpPr>
        <p:spPr>
          <a:xfrm>
            <a:off x="8056797" y="5573255"/>
            <a:ext cx="155514" cy="12843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2" name="Oval 51">
            <a:extLst>
              <a:ext uri="{FF2B5EF4-FFF2-40B4-BE49-F238E27FC236}">
                <a16:creationId xmlns:a16="http://schemas.microsoft.com/office/drawing/2014/main" id="{85CF8935-62CC-4134-825A-453C776EE940}"/>
              </a:ext>
            </a:extLst>
          </p:cNvPr>
          <p:cNvSpPr/>
          <p:nvPr/>
        </p:nvSpPr>
        <p:spPr>
          <a:xfrm>
            <a:off x="8113379" y="5704162"/>
            <a:ext cx="155514" cy="12843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4" name="Oval 53">
            <a:extLst>
              <a:ext uri="{FF2B5EF4-FFF2-40B4-BE49-F238E27FC236}">
                <a16:creationId xmlns:a16="http://schemas.microsoft.com/office/drawing/2014/main" id="{7BACC254-A1EF-440B-A09A-2AAE91648C53}"/>
              </a:ext>
            </a:extLst>
          </p:cNvPr>
          <p:cNvSpPr/>
          <p:nvPr/>
        </p:nvSpPr>
        <p:spPr>
          <a:xfrm>
            <a:off x="9033287" y="5645707"/>
            <a:ext cx="155514" cy="12843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5" name="Oval 54">
            <a:extLst>
              <a:ext uri="{FF2B5EF4-FFF2-40B4-BE49-F238E27FC236}">
                <a16:creationId xmlns:a16="http://schemas.microsoft.com/office/drawing/2014/main" id="{84565C33-37C9-44CD-9ABE-2BDAA2166C94}"/>
              </a:ext>
            </a:extLst>
          </p:cNvPr>
          <p:cNvSpPr/>
          <p:nvPr/>
        </p:nvSpPr>
        <p:spPr>
          <a:xfrm>
            <a:off x="9027445" y="5759598"/>
            <a:ext cx="155514" cy="12843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7" name="Oval 56">
            <a:extLst>
              <a:ext uri="{FF2B5EF4-FFF2-40B4-BE49-F238E27FC236}">
                <a16:creationId xmlns:a16="http://schemas.microsoft.com/office/drawing/2014/main" id="{36F9EB77-D541-4194-8BBD-3CD155A12AEC}"/>
              </a:ext>
            </a:extLst>
          </p:cNvPr>
          <p:cNvSpPr/>
          <p:nvPr/>
        </p:nvSpPr>
        <p:spPr>
          <a:xfrm>
            <a:off x="9911985" y="1990674"/>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8" name="Picture 57">
            <a:extLst>
              <a:ext uri="{FF2B5EF4-FFF2-40B4-BE49-F238E27FC236}">
                <a16:creationId xmlns:a16="http://schemas.microsoft.com/office/drawing/2014/main" id="{F8EF4952-3EE2-48AC-A9A5-F208C5D48079}"/>
              </a:ext>
            </a:extLst>
          </p:cNvPr>
          <p:cNvPicPr>
            <a:picLocks noChangeAspect="1"/>
          </p:cNvPicPr>
          <p:nvPr/>
        </p:nvPicPr>
        <p:blipFill>
          <a:blip r:embed="rId4"/>
          <a:stretch>
            <a:fillRect/>
          </a:stretch>
        </p:blipFill>
        <p:spPr>
          <a:xfrm>
            <a:off x="7365945" y="3580551"/>
            <a:ext cx="2685794" cy="1129482"/>
          </a:xfrm>
          <a:prstGeom prst="rect">
            <a:avLst/>
          </a:prstGeom>
        </p:spPr>
      </p:pic>
      <p:sp>
        <p:nvSpPr>
          <p:cNvPr id="59" name="Oval 58">
            <a:extLst>
              <a:ext uri="{FF2B5EF4-FFF2-40B4-BE49-F238E27FC236}">
                <a16:creationId xmlns:a16="http://schemas.microsoft.com/office/drawing/2014/main" id="{C64C77EF-7A2C-4ADB-9A0D-072C02D6F2CD}"/>
              </a:ext>
            </a:extLst>
          </p:cNvPr>
          <p:cNvSpPr/>
          <p:nvPr/>
        </p:nvSpPr>
        <p:spPr>
          <a:xfrm>
            <a:off x="8036485" y="3700119"/>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0" name="Oval 59">
            <a:extLst>
              <a:ext uri="{FF2B5EF4-FFF2-40B4-BE49-F238E27FC236}">
                <a16:creationId xmlns:a16="http://schemas.microsoft.com/office/drawing/2014/main" id="{5811FC70-7F6D-4CAD-930A-C9C5F514DF84}"/>
              </a:ext>
            </a:extLst>
          </p:cNvPr>
          <p:cNvSpPr/>
          <p:nvPr/>
        </p:nvSpPr>
        <p:spPr>
          <a:xfrm>
            <a:off x="7761017" y="3787972"/>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Oval 60">
            <a:extLst>
              <a:ext uri="{FF2B5EF4-FFF2-40B4-BE49-F238E27FC236}">
                <a16:creationId xmlns:a16="http://schemas.microsoft.com/office/drawing/2014/main" id="{65A6B54B-6700-4EBB-81D6-11E2D5AC6773}"/>
              </a:ext>
            </a:extLst>
          </p:cNvPr>
          <p:cNvSpPr/>
          <p:nvPr/>
        </p:nvSpPr>
        <p:spPr>
          <a:xfrm>
            <a:off x="7784645" y="3913847"/>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2" name="Oval 61">
            <a:extLst>
              <a:ext uri="{FF2B5EF4-FFF2-40B4-BE49-F238E27FC236}">
                <a16:creationId xmlns:a16="http://schemas.microsoft.com/office/drawing/2014/main" id="{2ED63A35-E536-45E1-B274-7F6AA1C5DBFC}"/>
              </a:ext>
            </a:extLst>
          </p:cNvPr>
          <p:cNvSpPr/>
          <p:nvPr/>
        </p:nvSpPr>
        <p:spPr>
          <a:xfrm>
            <a:off x="9217787" y="3814915"/>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3" name="Oval 62">
            <a:extLst>
              <a:ext uri="{FF2B5EF4-FFF2-40B4-BE49-F238E27FC236}">
                <a16:creationId xmlns:a16="http://schemas.microsoft.com/office/drawing/2014/main" id="{A3DD127C-BCF0-42F2-B043-EC343E66DB32}"/>
              </a:ext>
            </a:extLst>
          </p:cNvPr>
          <p:cNvSpPr/>
          <p:nvPr/>
        </p:nvSpPr>
        <p:spPr>
          <a:xfrm>
            <a:off x="9217787" y="3903564"/>
            <a:ext cx="143684" cy="118666"/>
          </a:xfrm>
          <a:prstGeom prst="ellips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4" name="Oval 63">
            <a:extLst>
              <a:ext uri="{FF2B5EF4-FFF2-40B4-BE49-F238E27FC236}">
                <a16:creationId xmlns:a16="http://schemas.microsoft.com/office/drawing/2014/main" id="{89E090CD-7201-49E3-A48A-085021FEE72C}"/>
              </a:ext>
            </a:extLst>
          </p:cNvPr>
          <p:cNvSpPr/>
          <p:nvPr/>
        </p:nvSpPr>
        <p:spPr>
          <a:xfrm>
            <a:off x="7248881" y="3749306"/>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5" name="Oval 64">
            <a:extLst>
              <a:ext uri="{FF2B5EF4-FFF2-40B4-BE49-F238E27FC236}">
                <a16:creationId xmlns:a16="http://schemas.microsoft.com/office/drawing/2014/main" id="{9F79BE8E-FB5E-4E60-8365-ADBB37700058}"/>
              </a:ext>
            </a:extLst>
          </p:cNvPr>
          <p:cNvSpPr/>
          <p:nvPr/>
        </p:nvSpPr>
        <p:spPr>
          <a:xfrm>
            <a:off x="8347029" y="3847223"/>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6" name="Oval 65">
            <a:extLst>
              <a:ext uri="{FF2B5EF4-FFF2-40B4-BE49-F238E27FC236}">
                <a16:creationId xmlns:a16="http://schemas.microsoft.com/office/drawing/2014/main" id="{735BAD00-8497-46AE-85EF-2658BEC82283}"/>
              </a:ext>
            </a:extLst>
          </p:cNvPr>
          <p:cNvSpPr/>
          <p:nvPr/>
        </p:nvSpPr>
        <p:spPr>
          <a:xfrm>
            <a:off x="8901058" y="3889663"/>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7" name="Oval 66">
            <a:extLst>
              <a:ext uri="{FF2B5EF4-FFF2-40B4-BE49-F238E27FC236}">
                <a16:creationId xmlns:a16="http://schemas.microsoft.com/office/drawing/2014/main" id="{46CAAC38-A409-423D-A820-BFFC8C84FE6C}"/>
              </a:ext>
            </a:extLst>
          </p:cNvPr>
          <p:cNvSpPr/>
          <p:nvPr/>
        </p:nvSpPr>
        <p:spPr>
          <a:xfrm>
            <a:off x="9673285" y="3889848"/>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8" name="Oval 67">
            <a:extLst>
              <a:ext uri="{FF2B5EF4-FFF2-40B4-BE49-F238E27FC236}">
                <a16:creationId xmlns:a16="http://schemas.microsoft.com/office/drawing/2014/main" id="{641A0242-8C2C-4F1B-B49C-ACC4BC30A4D7}"/>
              </a:ext>
            </a:extLst>
          </p:cNvPr>
          <p:cNvSpPr/>
          <p:nvPr/>
        </p:nvSpPr>
        <p:spPr>
          <a:xfrm>
            <a:off x="10025119" y="3689973"/>
            <a:ext cx="143684" cy="11866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9" name="Oval 68">
            <a:extLst>
              <a:ext uri="{FF2B5EF4-FFF2-40B4-BE49-F238E27FC236}">
                <a16:creationId xmlns:a16="http://schemas.microsoft.com/office/drawing/2014/main" id="{CACB13ED-4B3F-4BD7-887C-4813F08A3381}"/>
              </a:ext>
            </a:extLst>
          </p:cNvPr>
          <p:cNvSpPr/>
          <p:nvPr/>
        </p:nvSpPr>
        <p:spPr>
          <a:xfrm>
            <a:off x="9644556" y="5754768"/>
            <a:ext cx="155514" cy="128436"/>
          </a:xfrm>
          <a:prstGeom prst="ellipse">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TextBox 69">
            <a:extLst>
              <a:ext uri="{FF2B5EF4-FFF2-40B4-BE49-F238E27FC236}">
                <a16:creationId xmlns:a16="http://schemas.microsoft.com/office/drawing/2014/main" id="{3D7C5188-BB6F-41C5-BD22-70BAE0CFCA6F}"/>
              </a:ext>
            </a:extLst>
          </p:cNvPr>
          <p:cNvSpPr txBox="1"/>
          <p:nvPr/>
        </p:nvSpPr>
        <p:spPr>
          <a:xfrm>
            <a:off x="7106032" y="1531595"/>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cxnSp>
        <p:nvCxnSpPr>
          <p:cNvPr id="71" name="Straight Connector 70">
            <a:extLst>
              <a:ext uri="{FF2B5EF4-FFF2-40B4-BE49-F238E27FC236}">
                <a16:creationId xmlns:a16="http://schemas.microsoft.com/office/drawing/2014/main" id="{06D226E8-7430-44DA-9260-032F890573E6}"/>
              </a:ext>
            </a:extLst>
          </p:cNvPr>
          <p:cNvCxnSpPr>
            <a:cxnSpLocks/>
          </p:cNvCxnSpPr>
          <p:nvPr/>
        </p:nvCxnSpPr>
        <p:spPr>
          <a:xfrm>
            <a:off x="7317348" y="1834397"/>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72" name="Straight Connector 71">
            <a:extLst>
              <a:ext uri="{FF2B5EF4-FFF2-40B4-BE49-F238E27FC236}">
                <a16:creationId xmlns:a16="http://schemas.microsoft.com/office/drawing/2014/main" id="{C8533074-95F2-43DF-998D-39055778E1BE}"/>
              </a:ext>
            </a:extLst>
          </p:cNvPr>
          <p:cNvCxnSpPr>
            <a:cxnSpLocks/>
          </p:cNvCxnSpPr>
          <p:nvPr/>
        </p:nvCxnSpPr>
        <p:spPr>
          <a:xfrm>
            <a:off x="8128116" y="1834397"/>
            <a:ext cx="925348"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73" name="TextBox 72">
            <a:extLst>
              <a:ext uri="{FF2B5EF4-FFF2-40B4-BE49-F238E27FC236}">
                <a16:creationId xmlns:a16="http://schemas.microsoft.com/office/drawing/2014/main" id="{79A9CF2E-697D-4DD8-9419-031FBECBA70B}"/>
              </a:ext>
            </a:extLst>
          </p:cNvPr>
          <p:cNvSpPr txBox="1"/>
          <p:nvPr/>
        </p:nvSpPr>
        <p:spPr>
          <a:xfrm>
            <a:off x="8324678" y="1520615"/>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gt; 36 Å</a:t>
            </a:r>
          </a:p>
        </p:txBody>
      </p:sp>
      <p:sp>
        <p:nvSpPr>
          <p:cNvPr id="89" name="TextBox 88">
            <a:extLst>
              <a:ext uri="{FF2B5EF4-FFF2-40B4-BE49-F238E27FC236}">
                <a16:creationId xmlns:a16="http://schemas.microsoft.com/office/drawing/2014/main" id="{D0AC66B8-F21E-415F-B243-2D510FBF9A16}"/>
              </a:ext>
            </a:extLst>
          </p:cNvPr>
          <p:cNvSpPr txBox="1"/>
          <p:nvPr/>
        </p:nvSpPr>
        <p:spPr>
          <a:xfrm>
            <a:off x="7222619" y="3238220"/>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cxnSp>
        <p:nvCxnSpPr>
          <p:cNvPr id="90" name="Straight Connector 89">
            <a:extLst>
              <a:ext uri="{FF2B5EF4-FFF2-40B4-BE49-F238E27FC236}">
                <a16:creationId xmlns:a16="http://schemas.microsoft.com/office/drawing/2014/main" id="{E3F0618E-9B23-46CE-A96E-58A9641D3D36}"/>
              </a:ext>
            </a:extLst>
          </p:cNvPr>
          <p:cNvCxnSpPr>
            <a:cxnSpLocks/>
          </p:cNvCxnSpPr>
          <p:nvPr/>
        </p:nvCxnSpPr>
        <p:spPr>
          <a:xfrm>
            <a:off x="7412060" y="3522263"/>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91" name="Straight Connector 90">
            <a:extLst>
              <a:ext uri="{FF2B5EF4-FFF2-40B4-BE49-F238E27FC236}">
                <a16:creationId xmlns:a16="http://schemas.microsoft.com/office/drawing/2014/main" id="{92A2CC3A-82C7-46B5-8BF3-54AC7F31B7DB}"/>
              </a:ext>
            </a:extLst>
          </p:cNvPr>
          <p:cNvCxnSpPr>
            <a:cxnSpLocks/>
          </p:cNvCxnSpPr>
          <p:nvPr/>
        </p:nvCxnSpPr>
        <p:spPr>
          <a:xfrm>
            <a:off x="8222828" y="3522263"/>
            <a:ext cx="925348"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92" name="TextBox 91">
            <a:extLst>
              <a:ext uri="{FF2B5EF4-FFF2-40B4-BE49-F238E27FC236}">
                <a16:creationId xmlns:a16="http://schemas.microsoft.com/office/drawing/2014/main" id="{6FF4593B-5A88-4205-883A-8D0FCD4A03C5}"/>
              </a:ext>
            </a:extLst>
          </p:cNvPr>
          <p:cNvSpPr txBox="1"/>
          <p:nvPr/>
        </p:nvSpPr>
        <p:spPr>
          <a:xfrm>
            <a:off x="8304703" y="3209031"/>
            <a:ext cx="917815"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gt; 36 Å</a:t>
            </a:r>
          </a:p>
        </p:txBody>
      </p:sp>
      <p:sp>
        <p:nvSpPr>
          <p:cNvPr id="93" name="TextBox 92">
            <a:extLst>
              <a:ext uri="{FF2B5EF4-FFF2-40B4-BE49-F238E27FC236}">
                <a16:creationId xmlns:a16="http://schemas.microsoft.com/office/drawing/2014/main" id="{7C55F555-A304-4086-923C-0F4C8A8FE05E}"/>
              </a:ext>
            </a:extLst>
          </p:cNvPr>
          <p:cNvSpPr txBox="1"/>
          <p:nvPr/>
        </p:nvSpPr>
        <p:spPr>
          <a:xfrm>
            <a:off x="7560343" y="5031607"/>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cxnSp>
        <p:nvCxnSpPr>
          <p:cNvPr id="94" name="Straight Connector 93">
            <a:extLst>
              <a:ext uri="{FF2B5EF4-FFF2-40B4-BE49-F238E27FC236}">
                <a16:creationId xmlns:a16="http://schemas.microsoft.com/office/drawing/2014/main" id="{534A618F-8187-475B-8472-3C5DF713DFF4}"/>
              </a:ext>
            </a:extLst>
          </p:cNvPr>
          <p:cNvCxnSpPr>
            <a:cxnSpLocks/>
          </p:cNvCxnSpPr>
          <p:nvPr/>
        </p:nvCxnSpPr>
        <p:spPr>
          <a:xfrm>
            <a:off x="7749422" y="5363630"/>
            <a:ext cx="250949"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95" name="Straight Connector 94">
            <a:extLst>
              <a:ext uri="{FF2B5EF4-FFF2-40B4-BE49-F238E27FC236}">
                <a16:creationId xmlns:a16="http://schemas.microsoft.com/office/drawing/2014/main" id="{7FB8CC15-E56F-4D8F-A7C2-41A1E1F25419}"/>
              </a:ext>
            </a:extLst>
          </p:cNvPr>
          <p:cNvCxnSpPr>
            <a:cxnSpLocks/>
          </p:cNvCxnSpPr>
          <p:nvPr/>
        </p:nvCxnSpPr>
        <p:spPr>
          <a:xfrm>
            <a:off x="8573338" y="5363630"/>
            <a:ext cx="396961" cy="0"/>
          </a:xfrm>
          <a:prstGeom prst="line">
            <a:avLst/>
          </a:prstGeom>
          <a:ln w="12700">
            <a:headEnd type="triangle" w="med" len="med"/>
            <a:tailEnd type="triangle" w="med" len="med"/>
          </a:ln>
        </p:spPr>
        <p:style>
          <a:lnRef idx="1">
            <a:schemeClr val="dk1"/>
          </a:lnRef>
          <a:fillRef idx="0">
            <a:schemeClr val="dk1"/>
          </a:fillRef>
          <a:effectRef idx="0">
            <a:schemeClr val="dk1"/>
          </a:effectRef>
          <a:fontRef idx="minor">
            <a:schemeClr val="tx1"/>
          </a:fontRef>
        </p:style>
      </p:cxnSp>
      <p:sp>
        <p:nvSpPr>
          <p:cNvPr id="96" name="TextBox 95">
            <a:extLst>
              <a:ext uri="{FF2B5EF4-FFF2-40B4-BE49-F238E27FC236}">
                <a16:creationId xmlns:a16="http://schemas.microsoft.com/office/drawing/2014/main" id="{137C49D5-46AD-46A7-B3D6-FC1708FA466B}"/>
              </a:ext>
            </a:extLst>
          </p:cNvPr>
          <p:cNvSpPr txBox="1"/>
          <p:nvPr/>
        </p:nvSpPr>
        <p:spPr>
          <a:xfrm>
            <a:off x="8420525" y="5034595"/>
            <a:ext cx="848751"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lt; 36 Å</a:t>
            </a:r>
          </a:p>
        </p:txBody>
      </p:sp>
      <p:sp>
        <p:nvSpPr>
          <p:cNvPr id="2" name="Slide Number Placeholder 1">
            <a:extLst>
              <a:ext uri="{FF2B5EF4-FFF2-40B4-BE49-F238E27FC236}">
                <a16:creationId xmlns:a16="http://schemas.microsoft.com/office/drawing/2014/main" id="{472CB3F5-CD9A-467F-BE50-55CB4E7C74E0}"/>
              </a:ext>
            </a:extLst>
          </p:cNvPr>
          <p:cNvSpPr>
            <a:spLocks noGrp="1"/>
          </p:cNvSpPr>
          <p:nvPr>
            <p:ph type="sldNum" sz="quarter" idx="12"/>
          </p:nvPr>
        </p:nvSpPr>
        <p:spPr/>
        <p:txBody>
          <a:bodyPr/>
          <a:lstStyle/>
          <a:p>
            <a:fld id="{52D4D707-D186-471D-88B4-E06A5732056C}" type="slidenum">
              <a:rPr lang="en-CA" smtClean="0"/>
              <a:t>29</a:t>
            </a:fld>
            <a:endParaRPr lang="en-CA"/>
          </a:p>
        </p:txBody>
      </p:sp>
    </p:spTree>
    <p:extLst>
      <p:ext uri="{BB962C8B-B14F-4D97-AF65-F5344CB8AC3E}">
        <p14:creationId xmlns:p14="http://schemas.microsoft.com/office/powerpoint/2010/main" val="3055484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75FAA6-DB6F-4206-8B3A-221FF8A0FC37}"/>
              </a:ext>
            </a:extLst>
          </p:cNvPr>
          <p:cNvSpPr>
            <a:spLocks noGrp="1"/>
          </p:cNvSpPr>
          <p:nvPr>
            <p:ph type="title"/>
          </p:nvPr>
        </p:nvSpPr>
        <p:spPr>
          <a:xfrm>
            <a:off x="411480" y="151800"/>
            <a:ext cx="10515600" cy="1325563"/>
          </a:xfrm>
        </p:spPr>
        <p:txBody>
          <a:bodyPr>
            <a:normAutofit/>
          </a:bodyPr>
          <a:lstStyle/>
          <a:p>
            <a:r>
              <a:rPr lang="en-CA" b="1" dirty="0">
                <a:latin typeface="Times New Roman" panose="02020603050405020304" pitchFamily="18" charset="0"/>
                <a:cs typeface="Times New Roman" panose="02020603050405020304" pitchFamily="18" charset="0"/>
              </a:rPr>
              <a:t>Background: Amylopectin</a:t>
            </a:r>
          </a:p>
        </p:txBody>
      </p:sp>
      <p:graphicFrame>
        <p:nvGraphicFramePr>
          <p:cNvPr id="5" name="Object 4">
            <a:extLst>
              <a:ext uri="{FF2B5EF4-FFF2-40B4-BE49-F238E27FC236}">
                <a16:creationId xmlns:a16="http://schemas.microsoft.com/office/drawing/2014/main" id="{AA3A99EC-68EA-47CA-B354-39310F6F55C9}"/>
              </a:ext>
            </a:extLst>
          </p:cNvPr>
          <p:cNvGraphicFramePr>
            <a:graphicFrameLocks noChangeAspect="1"/>
          </p:cNvGraphicFramePr>
          <p:nvPr>
            <p:extLst>
              <p:ext uri="{D42A27DB-BD31-4B8C-83A1-F6EECF244321}">
                <p14:modId xmlns:p14="http://schemas.microsoft.com/office/powerpoint/2010/main" val="3102165410"/>
              </p:ext>
            </p:extLst>
          </p:nvPr>
        </p:nvGraphicFramePr>
        <p:xfrm>
          <a:off x="556299" y="1882428"/>
          <a:ext cx="4616591" cy="3632987"/>
        </p:xfrm>
        <a:graphic>
          <a:graphicData uri="http://schemas.openxmlformats.org/presentationml/2006/ole">
            <mc:AlternateContent xmlns:mc="http://schemas.openxmlformats.org/markup-compatibility/2006">
              <mc:Choice xmlns:v="urn:schemas-microsoft-com:vml" Requires="v">
                <p:oleObj spid="_x0000_s1311" name="CS ChemDraw Drawing" r:id="rId3" imgW="3933241" imgH="3137925" progId="ChemDraw.Document.6.0">
                  <p:embed/>
                </p:oleObj>
              </mc:Choice>
              <mc:Fallback>
                <p:oleObj name="CS ChemDraw Drawing" r:id="rId3" imgW="3933241" imgH="3137925" progId="ChemDraw.Document.6.0">
                  <p:embed/>
                  <p:pic>
                    <p:nvPicPr>
                      <p:cNvPr id="7" name="Object 6">
                        <a:extLst>
                          <a:ext uri="{FF2B5EF4-FFF2-40B4-BE49-F238E27FC236}">
                            <a16:creationId xmlns:a16="http://schemas.microsoft.com/office/drawing/2014/main" id="{FE1218C1-A948-4381-91A4-FE5BA6DB6E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99" y="1882428"/>
                        <a:ext cx="4616591" cy="3632987"/>
                      </a:xfrm>
                      <a:prstGeom prst="rect">
                        <a:avLst/>
                      </a:prstGeom>
                      <a:noFill/>
                      <a:extLst/>
                    </p:spPr>
                  </p:pic>
                </p:oleObj>
              </mc:Fallback>
            </mc:AlternateContent>
          </a:graphicData>
        </a:graphic>
      </p:graphicFrame>
      <p:sp>
        <p:nvSpPr>
          <p:cNvPr id="6" name="Rectangle 5">
            <a:extLst>
              <a:ext uri="{FF2B5EF4-FFF2-40B4-BE49-F238E27FC236}">
                <a16:creationId xmlns:a16="http://schemas.microsoft.com/office/drawing/2014/main" id="{22597622-250F-4EB2-8A12-CDF13ACEBF8D}"/>
              </a:ext>
            </a:extLst>
          </p:cNvPr>
          <p:cNvSpPr/>
          <p:nvPr/>
        </p:nvSpPr>
        <p:spPr>
          <a:xfrm>
            <a:off x="745381" y="5732217"/>
            <a:ext cx="2501006" cy="400110"/>
          </a:xfrm>
          <a:prstGeom prst="rect">
            <a:avLst/>
          </a:prstGeom>
        </p:spPr>
        <p:txBody>
          <a:bodyPr wrap="none">
            <a:spAutoFit/>
          </a:bodyPr>
          <a:lstStyle/>
          <a:p>
            <a:r>
              <a:rPr lang="en-US" altLang="ko-KR" sz="2000" dirty="0">
                <a:latin typeface="Symbol" panose="05050102010706020507" pitchFamily="18" charset="2"/>
                <a:cs typeface="Times New Roman" pitchFamily="18" charset="0"/>
              </a:rPr>
              <a:t>a-</a:t>
            </a:r>
            <a:r>
              <a:rPr lang="en-US" sz="2000" dirty="0">
                <a:latin typeface="Times New Roman" pitchFamily="18" charset="0"/>
                <a:cs typeface="Times New Roman" pitchFamily="18" charset="0"/>
              </a:rPr>
              <a:t>1,4 glycosidic bond</a:t>
            </a:r>
            <a:endParaRPr lang="en-CA" sz="2000" dirty="0">
              <a:latin typeface="Times New Roman" pitchFamily="18" charset="0"/>
              <a:cs typeface="Times New Roman" pitchFamily="18" charset="0"/>
            </a:endParaRPr>
          </a:p>
        </p:txBody>
      </p:sp>
      <p:sp>
        <p:nvSpPr>
          <p:cNvPr id="7" name="Rectangle 6">
            <a:extLst>
              <a:ext uri="{FF2B5EF4-FFF2-40B4-BE49-F238E27FC236}">
                <a16:creationId xmlns:a16="http://schemas.microsoft.com/office/drawing/2014/main" id="{3BC02C48-C6FD-4CC1-989E-44393A356774}"/>
              </a:ext>
            </a:extLst>
          </p:cNvPr>
          <p:cNvSpPr/>
          <p:nvPr/>
        </p:nvSpPr>
        <p:spPr>
          <a:xfrm>
            <a:off x="3594994" y="2533518"/>
            <a:ext cx="2501006" cy="400110"/>
          </a:xfrm>
          <a:prstGeom prst="rect">
            <a:avLst/>
          </a:prstGeom>
        </p:spPr>
        <p:txBody>
          <a:bodyPr wrap="none">
            <a:spAutoFit/>
          </a:bodyPr>
          <a:lstStyle/>
          <a:p>
            <a:r>
              <a:rPr lang="en-US" altLang="ko-KR" sz="2000" dirty="0">
                <a:latin typeface="Symbol" panose="05050102010706020507" pitchFamily="18" charset="2"/>
                <a:cs typeface="Times New Roman" pitchFamily="18" charset="0"/>
              </a:rPr>
              <a:t>a-</a:t>
            </a:r>
            <a:r>
              <a:rPr lang="en-US" sz="2000" dirty="0">
                <a:latin typeface="Times New Roman" pitchFamily="18" charset="0"/>
                <a:cs typeface="Times New Roman" pitchFamily="18" charset="0"/>
              </a:rPr>
              <a:t>1,6 glycosidic bond</a:t>
            </a:r>
            <a:endParaRPr lang="en-CA" sz="2000" dirty="0">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959CA4F4-BA7C-409A-8484-29795B8702BB}"/>
              </a:ext>
            </a:extLst>
          </p:cNvPr>
          <p:cNvSpPr txBox="1"/>
          <p:nvPr/>
        </p:nvSpPr>
        <p:spPr>
          <a:xfrm>
            <a:off x="6925632" y="3869994"/>
            <a:ext cx="5486784" cy="2677656"/>
          </a:xfrm>
          <a:prstGeom prst="rect">
            <a:avLst/>
          </a:prstGeom>
          <a:noFill/>
        </p:spPr>
        <p:txBody>
          <a:bodyPr wrap="square" rtlCol="0">
            <a:spAutoFit/>
          </a:bodyPr>
          <a:lstStyle/>
          <a:p>
            <a:r>
              <a:rPr lang="en-US" sz="2400" b="1" dirty="0">
                <a:latin typeface="Times New Roman" pitchFamily="18" charset="0"/>
                <a:cs typeface="Times New Roman" pitchFamily="18" charset="0"/>
              </a:rPr>
              <a:t>Properties</a:t>
            </a:r>
          </a:p>
          <a:p>
            <a:pPr marL="342900" indent="-342900">
              <a:buFont typeface="Arial" pitchFamily="34" charset="0"/>
              <a:buChar char="•"/>
            </a:pPr>
            <a:r>
              <a:rPr lang="en-US" sz="2400" dirty="0">
                <a:latin typeface="Times New Roman" pitchFamily="18" charset="0"/>
                <a:cs typeface="Times New Roman" pitchFamily="18" charset="0"/>
              </a:rPr>
              <a:t>Biodegradabl</a:t>
            </a:r>
            <a:r>
              <a:rPr lang="en-CA" sz="2400" dirty="0">
                <a:latin typeface="Times New Roman" pitchFamily="18" charset="0"/>
                <a:cs typeface="Times New Roman" pitchFamily="18" charset="0"/>
              </a:rPr>
              <a:t>e</a:t>
            </a:r>
          </a:p>
          <a:p>
            <a:pPr marL="342900" indent="-342900">
              <a:buFont typeface="Arial" pitchFamily="34" charset="0"/>
              <a:buChar char="•"/>
            </a:pPr>
            <a:r>
              <a:rPr lang="en-US" sz="2400" dirty="0">
                <a:latin typeface="Times New Roman" pitchFamily="18" charset="0"/>
                <a:cs typeface="Times New Roman" pitchFamily="18" charset="0"/>
              </a:rPr>
              <a:t>Biocompatible</a:t>
            </a:r>
          </a:p>
          <a:p>
            <a:pPr marL="342900" indent="-342900">
              <a:buFont typeface="Arial" pitchFamily="34" charset="0"/>
              <a:buChar char="•"/>
            </a:pPr>
            <a:r>
              <a:rPr lang="en-US" sz="2400" dirty="0">
                <a:latin typeface="Times New Roman" pitchFamily="18" charset="0"/>
                <a:cs typeface="Times New Roman" pitchFamily="18" charset="0"/>
              </a:rPr>
              <a:t>Non toxic</a:t>
            </a:r>
          </a:p>
          <a:p>
            <a:pPr marL="342900" indent="-342900">
              <a:buFont typeface="Arial" pitchFamily="34" charset="0"/>
              <a:buChar char="•"/>
            </a:pPr>
            <a:r>
              <a:rPr lang="en-US" sz="2400" dirty="0">
                <a:latin typeface="Times New Roman" pitchFamily="18" charset="0"/>
                <a:cs typeface="Times New Roman" pitchFamily="18" charset="0"/>
              </a:rPr>
              <a:t>Economically and environmentally friendly</a:t>
            </a:r>
          </a:p>
          <a:p>
            <a:endParaRPr lang="en-US" sz="2400" dirty="0">
              <a:latin typeface="Times New Roman" pitchFamily="18" charset="0"/>
              <a:cs typeface="Times New Roman" pitchFamily="18" charset="0"/>
            </a:endParaRPr>
          </a:p>
        </p:txBody>
      </p:sp>
      <p:cxnSp>
        <p:nvCxnSpPr>
          <p:cNvPr id="12" name="Straight Arrow Connector 11">
            <a:extLst>
              <a:ext uri="{FF2B5EF4-FFF2-40B4-BE49-F238E27FC236}">
                <a16:creationId xmlns:a16="http://schemas.microsoft.com/office/drawing/2014/main" id="{ADD811EA-B77C-45D3-A2DD-699FEC59FD71}"/>
              </a:ext>
            </a:extLst>
          </p:cNvPr>
          <p:cNvCxnSpPr/>
          <p:nvPr/>
        </p:nvCxnSpPr>
        <p:spPr>
          <a:xfrm flipH="1">
            <a:off x="2742674" y="3056417"/>
            <a:ext cx="1184892" cy="35705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779DEC93-1B6D-4CC5-9E23-9E52D12193CD}"/>
              </a:ext>
            </a:extLst>
          </p:cNvPr>
          <p:cNvCxnSpPr>
            <a:cxnSpLocks/>
          </p:cNvCxnSpPr>
          <p:nvPr/>
        </p:nvCxnSpPr>
        <p:spPr>
          <a:xfrm flipV="1">
            <a:off x="1846216" y="4698030"/>
            <a:ext cx="709223" cy="104067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B5031277-67E6-41B3-B2DC-89610E495CC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15348" y="1353560"/>
            <a:ext cx="2671899" cy="2003924"/>
          </a:xfrm>
          <a:prstGeom prst="rect">
            <a:avLst/>
          </a:prstGeom>
        </p:spPr>
      </p:pic>
      <p:pic>
        <p:nvPicPr>
          <p:cNvPr id="18" name="Picture 17">
            <a:extLst>
              <a:ext uri="{FF2B5EF4-FFF2-40B4-BE49-F238E27FC236}">
                <a16:creationId xmlns:a16="http://schemas.microsoft.com/office/drawing/2014/main" id="{9ED306AC-6F7B-431E-984D-CA2EE410C3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50768" y="1654630"/>
            <a:ext cx="2383639" cy="1333376"/>
          </a:xfrm>
          <a:prstGeom prst="rect">
            <a:avLst/>
          </a:prstGeom>
        </p:spPr>
      </p:pic>
      <p:sp>
        <p:nvSpPr>
          <p:cNvPr id="2" name="Slide Number Placeholder 1">
            <a:extLst>
              <a:ext uri="{FF2B5EF4-FFF2-40B4-BE49-F238E27FC236}">
                <a16:creationId xmlns:a16="http://schemas.microsoft.com/office/drawing/2014/main" id="{19889A63-A40A-4A08-9CD1-A0A5FB1F7E2D}"/>
              </a:ext>
            </a:extLst>
          </p:cNvPr>
          <p:cNvSpPr>
            <a:spLocks noGrp="1"/>
          </p:cNvSpPr>
          <p:nvPr>
            <p:ph type="sldNum" sz="quarter" idx="12"/>
          </p:nvPr>
        </p:nvSpPr>
        <p:spPr/>
        <p:txBody>
          <a:bodyPr/>
          <a:lstStyle/>
          <a:p>
            <a:fld id="{52D4D707-D186-471D-88B4-E06A5732056C}" type="slidenum">
              <a:rPr lang="en-CA" smtClean="0"/>
              <a:t>3</a:t>
            </a:fld>
            <a:endParaRPr lang="en-CA"/>
          </a:p>
        </p:txBody>
      </p:sp>
    </p:spTree>
    <p:extLst>
      <p:ext uri="{BB962C8B-B14F-4D97-AF65-F5344CB8AC3E}">
        <p14:creationId xmlns:p14="http://schemas.microsoft.com/office/powerpoint/2010/main" val="40851758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2B252175-12C0-446E-B250-4B48F50C7FE3}"/>
              </a:ext>
            </a:extLst>
          </p:cNvPr>
          <p:cNvGrpSpPr/>
          <p:nvPr/>
        </p:nvGrpSpPr>
        <p:grpSpPr>
          <a:xfrm>
            <a:off x="8873741" y="80421"/>
            <a:ext cx="3664200" cy="2369954"/>
            <a:chOff x="7670898" y="342392"/>
            <a:chExt cx="3581390" cy="2369954"/>
          </a:xfrm>
        </p:grpSpPr>
        <p:grpSp>
          <p:nvGrpSpPr>
            <p:cNvPr id="28" name="Group 27">
              <a:extLst>
                <a:ext uri="{FF2B5EF4-FFF2-40B4-BE49-F238E27FC236}">
                  <a16:creationId xmlns:a16="http://schemas.microsoft.com/office/drawing/2014/main" id="{66406475-74E8-4D20-B00B-A5C77CD55F69}"/>
                </a:ext>
              </a:extLst>
            </p:cNvPr>
            <p:cNvGrpSpPr/>
            <p:nvPr/>
          </p:nvGrpSpPr>
          <p:grpSpPr>
            <a:xfrm>
              <a:off x="7670898" y="888711"/>
              <a:ext cx="3581390" cy="1823635"/>
              <a:chOff x="513421" y="4529110"/>
              <a:chExt cx="5316189" cy="2685808"/>
            </a:xfrm>
          </p:grpSpPr>
          <p:pic>
            <p:nvPicPr>
              <p:cNvPr id="146" name="Picture 145">
                <a:extLst>
                  <a:ext uri="{FF2B5EF4-FFF2-40B4-BE49-F238E27FC236}">
                    <a16:creationId xmlns:a16="http://schemas.microsoft.com/office/drawing/2014/main" id="{C0D8B786-E2E4-4AA0-98C8-E399B834725E}"/>
                  </a:ext>
                </a:extLst>
              </p:cNvPr>
              <p:cNvPicPr>
                <a:picLocks noChangeAspect="1"/>
              </p:cNvPicPr>
              <p:nvPr/>
            </p:nvPicPr>
            <p:blipFill>
              <a:blip r:embed="rId2"/>
              <a:stretch>
                <a:fillRect/>
              </a:stretch>
            </p:blipFill>
            <p:spPr>
              <a:xfrm rot="1639158">
                <a:off x="513421" y="4862644"/>
                <a:ext cx="809962" cy="822908"/>
              </a:xfrm>
              <a:prstGeom prst="rect">
                <a:avLst/>
              </a:prstGeom>
            </p:spPr>
          </p:pic>
          <p:grpSp>
            <p:nvGrpSpPr>
              <p:cNvPr id="25" name="Group 24">
                <a:extLst>
                  <a:ext uri="{FF2B5EF4-FFF2-40B4-BE49-F238E27FC236}">
                    <a16:creationId xmlns:a16="http://schemas.microsoft.com/office/drawing/2014/main" id="{4F5D38C3-62E1-4A88-B280-AB3A1A4B34DE}"/>
                  </a:ext>
                </a:extLst>
              </p:cNvPr>
              <p:cNvGrpSpPr/>
              <p:nvPr/>
            </p:nvGrpSpPr>
            <p:grpSpPr>
              <a:xfrm>
                <a:off x="536034" y="4529110"/>
                <a:ext cx="5293576" cy="2685808"/>
                <a:chOff x="536034" y="4529110"/>
                <a:chExt cx="5293576" cy="2685808"/>
              </a:xfrm>
            </p:grpSpPr>
            <p:pic>
              <p:nvPicPr>
                <p:cNvPr id="148" name="Picture 147">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19778553">
                  <a:off x="4282563" y="4733446"/>
                  <a:ext cx="809962" cy="822908"/>
                </a:xfrm>
                <a:prstGeom prst="rect">
                  <a:avLst/>
                </a:prstGeom>
              </p:spPr>
            </p:pic>
            <p:pic>
              <p:nvPicPr>
                <p:cNvPr id="145" name="Picture 144">
                  <a:extLst>
                    <a:ext uri="{FF2B5EF4-FFF2-40B4-BE49-F238E27FC236}">
                      <a16:creationId xmlns:a16="http://schemas.microsoft.com/office/drawing/2014/main" id="{500A875A-7A69-47F1-B4F8-4F7CBCC002A5}"/>
                    </a:ext>
                  </a:extLst>
                </p:cNvPr>
                <p:cNvPicPr>
                  <a:picLocks noChangeAspect="1"/>
                </p:cNvPicPr>
                <p:nvPr/>
              </p:nvPicPr>
              <p:blipFill>
                <a:blip r:embed="rId2"/>
                <a:stretch>
                  <a:fillRect/>
                </a:stretch>
              </p:blipFill>
              <p:spPr>
                <a:xfrm rot="13712961">
                  <a:off x="4015531" y="6268078"/>
                  <a:ext cx="809962" cy="822908"/>
                </a:xfrm>
                <a:prstGeom prst="rect">
                  <a:avLst/>
                </a:prstGeom>
              </p:spPr>
            </p:pic>
            <p:pic>
              <p:nvPicPr>
                <p:cNvPr id="141" name="Picture 140">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5400000">
                  <a:off x="2327866" y="6278633"/>
                  <a:ext cx="809962" cy="822908"/>
                </a:xfrm>
                <a:prstGeom prst="rect">
                  <a:avLst/>
                </a:prstGeom>
              </p:spPr>
            </p:pic>
            <p:grpSp>
              <p:nvGrpSpPr>
                <p:cNvPr id="253" name="Group 252"/>
                <p:cNvGrpSpPr/>
                <p:nvPr/>
              </p:nvGrpSpPr>
              <p:grpSpPr>
                <a:xfrm rot="6240963">
                  <a:off x="4197273" y="4646228"/>
                  <a:ext cx="846500" cy="778605"/>
                  <a:chOff x="2780352" y="4969925"/>
                  <a:chExt cx="846500" cy="778605"/>
                </a:xfrm>
              </p:grpSpPr>
              <p:cxnSp>
                <p:nvCxnSpPr>
                  <p:cNvPr id="254" name="Straight Connector 253"/>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9" name="Straight Connector 258"/>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60" name="Freeform 259"/>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43" name="Group 242"/>
                <p:cNvGrpSpPr/>
                <p:nvPr/>
              </p:nvGrpSpPr>
              <p:grpSpPr>
                <a:xfrm rot="325286">
                  <a:off x="3834200" y="6407848"/>
                  <a:ext cx="846500" cy="778605"/>
                  <a:chOff x="2780352" y="4969925"/>
                  <a:chExt cx="846500" cy="778605"/>
                </a:xfrm>
              </p:grpSpPr>
              <p:cxnSp>
                <p:nvCxnSpPr>
                  <p:cNvPr id="244" name="Straight Connector 243"/>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1" name="Straight Connector 250"/>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52" name="Freeform 251"/>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6" name="Group 235"/>
                <p:cNvGrpSpPr/>
                <p:nvPr/>
              </p:nvGrpSpPr>
              <p:grpSpPr>
                <a:xfrm rot="12525240">
                  <a:off x="3112006" y="6295494"/>
                  <a:ext cx="846500" cy="778605"/>
                  <a:chOff x="2780352" y="4969925"/>
                  <a:chExt cx="846500" cy="778605"/>
                </a:xfrm>
              </p:grpSpPr>
              <p:cxnSp>
                <p:nvCxnSpPr>
                  <p:cNvPr id="237" name="Straight Connector 236"/>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0" name="Straight Connector 23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41" name="Freeform 24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1" name="Group 230"/>
                <p:cNvGrpSpPr/>
                <p:nvPr/>
              </p:nvGrpSpPr>
              <p:grpSpPr>
                <a:xfrm rot="12998765">
                  <a:off x="2432983" y="6315922"/>
                  <a:ext cx="846500" cy="778605"/>
                  <a:chOff x="2780352" y="4969925"/>
                  <a:chExt cx="846500" cy="778605"/>
                </a:xfrm>
              </p:grpSpPr>
              <p:cxnSp>
                <p:nvCxnSpPr>
                  <p:cNvPr id="232" name="Straight Connector 231"/>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5" name="Freeform 234"/>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20" name="Group 219"/>
                <p:cNvGrpSpPr/>
                <p:nvPr/>
              </p:nvGrpSpPr>
              <p:grpSpPr>
                <a:xfrm rot="13715936">
                  <a:off x="918479" y="6154813"/>
                  <a:ext cx="846500" cy="778605"/>
                  <a:chOff x="2780352" y="4969925"/>
                  <a:chExt cx="846500" cy="778605"/>
                </a:xfrm>
              </p:grpSpPr>
              <p:cxnSp>
                <p:nvCxnSpPr>
                  <p:cNvPr id="221" name="Straight Connector 220"/>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24" name="Freeform 223"/>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92" name="Group 191"/>
                <p:cNvGrpSpPr/>
                <p:nvPr/>
              </p:nvGrpSpPr>
              <p:grpSpPr>
                <a:xfrm rot="9816845">
                  <a:off x="583760" y="4745418"/>
                  <a:ext cx="846500" cy="778605"/>
                  <a:chOff x="2780352" y="4969925"/>
                  <a:chExt cx="846500" cy="778605"/>
                </a:xfrm>
              </p:grpSpPr>
              <p:cxnSp>
                <p:nvCxnSpPr>
                  <p:cNvPr id="193" name="Straight Connector 19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6" name="Freeform 19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pic>
              <p:nvPicPr>
                <p:cNvPr id="258" name="Picture 257">
                  <a:extLst>
                    <a:ext uri="{FF2B5EF4-FFF2-40B4-BE49-F238E27FC236}">
                      <a16:creationId xmlns:a16="http://schemas.microsoft.com/office/drawing/2014/main" id="{24C0369D-B900-42EE-BEDE-8179F91C57A6}"/>
                    </a:ext>
                  </a:extLst>
                </p:cNvPr>
                <p:cNvPicPr>
                  <a:picLocks noChangeAspect="1"/>
                </p:cNvPicPr>
                <p:nvPr/>
              </p:nvPicPr>
              <p:blipFill>
                <a:blip r:embed="rId2"/>
                <a:stretch>
                  <a:fillRect/>
                </a:stretch>
              </p:blipFill>
              <p:spPr>
                <a:xfrm>
                  <a:off x="1466176" y="4939551"/>
                  <a:ext cx="809962" cy="822908"/>
                </a:xfrm>
                <a:prstGeom prst="rect">
                  <a:avLst/>
                </a:prstGeom>
              </p:spPr>
            </p:pic>
            <p:pic>
              <p:nvPicPr>
                <p:cNvPr id="270" name="Picture 269">
                  <a:extLst>
                    <a:ext uri="{FF2B5EF4-FFF2-40B4-BE49-F238E27FC236}">
                      <a16:creationId xmlns:a16="http://schemas.microsoft.com/office/drawing/2014/main" id="{C0D8B786-E2E4-4AA0-98C8-E399B834725E}"/>
                    </a:ext>
                  </a:extLst>
                </p:cNvPr>
                <p:cNvPicPr>
                  <a:picLocks noChangeAspect="1"/>
                </p:cNvPicPr>
                <p:nvPr/>
              </p:nvPicPr>
              <p:blipFill>
                <a:blip r:embed="rId2"/>
                <a:stretch>
                  <a:fillRect/>
                </a:stretch>
              </p:blipFill>
              <p:spPr>
                <a:xfrm rot="2626387">
                  <a:off x="2090725" y="5033927"/>
                  <a:ext cx="809962" cy="822908"/>
                </a:xfrm>
                <a:prstGeom prst="rect">
                  <a:avLst/>
                </a:prstGeom>
              </p:spPr>
            </p:pic>
            <p:pic>
              <p:nvPicPr>
                <p:cNvPr id="273" name="Picture 272">
                  <a:extLst>
                    <a:ext uri="{FF2B5EF4-FFF2-40B4-BE49-F238E27FC236}">
                      <a16:creationId xmlns:a16="http://schemas.microsoft.com/office/drawing/2014/main" id="{500A875A-7A69-47F1-B4F8-4F7CBCC002A5}"/>
                    </a:ext>
                  </a:extLst>
                </p:cNvPr>
                <p:cNvPicPr>
                  <a:picLocks noChangeAspect="1"/>
                </p:cNvPicPr>
                <p:nvPr/>
              </p:nvPicPr>
              <p:blipFill>
                <a:blip r:embed="rId2"/>
                <a:stretch>
                  <a:fillRect/>
                </a:stretch>
              </p:blipFill>
              <p:spPr>
                <a:xfrm rot="13712961">
                  <a:off x="2904349" y="4876170"/>
                  <a:ext cx="809962" cy="822908"/>
                </a:xfrm>
                <a:prstGeom prst="rect">
                  <a:avLst/>
                </a:prstGeom>
              </p:spPr>
            </p:pic>
            <p:pic>
              <p:nvPicPr>
                <p:cNvPr id="276" name="Picture 275">
                  <a:extLst>
                    <a:ext uri="{FF2B5EF4-FFF2-40B4-BE49-F238E27FC236}">
                      <a16:creationId xmlns:a16="http://schemas.microsoft.com/office/drawing/2014/main" id="{6F08CA65-5887-4D6D-8D63-FC45416017E1}"/>
                    </a:ext>
                  </a:extLst>
                </p:cNvPr>
                <p:cNvPicPr>
                  <a:picLocks noChangeAspect="1"/>
                </p:cNvPicPr>
                <p:nvPr/>
              </p:nvPicPr>
              <p:blipFill>
                <a:blip r:embed="rId2"/>
                <a:stretch>
                  <a:fillRect/>
                </a:stretch>
              </p:blipFill>
              <p:spPr>
                <a:xfrm rot="16200000">
                  <a:off x="2892442" y="5629550"/>
                  <a:ext cx="809962" cy="822908"/>
                </a:xfrm>
                <a:prstGeom prst="rect">
                  <a:avLst/>
                </a:prstGeom>
              </p:spPr>
            </p:pic>
            <p:pic>
              <p:nvPicPr>
                <p:cNvPr id="279" name="Picture 278">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17969282">
                  <a:off x="1032247" y="5428772"/>
                  <a:ext cx="809962" cy="822908"/>
                </a:xfrm>
                <a:prstGeom prst="rect">
                  <a:avLst/>
                </a:prstGeom>
              </p:spPr>
            </p:pic>
            <p:pic>
              <p:nvPicPr>
                <p:cNvPr id="282" name="Picture 281">
                  <a:extLst>
                    <a:ext uri="{FF2B5EF4-FFF2-40B4-BE49-F238E27FC236}">
                      <a16:creationId xmlns:a16="http://schemas.microsoft.com/office/drawing/2014/main" id="{1067CEC7-8216-4412-898B-F66BEBD2FAA1}"/>
                    </a:ext>
                  </a:extLst>
                </p:cNvPr>
                <p:cNvPicPr>
                  <a:picLocks noChangeAspect="1"/>
                </p:cNvPicPr>
                <p:nvPr/>
              </p:nvPicPr>
              <p:blipFill>
                <a:blip r:embed="rId2"/>
                <a:stretch>
                  <a:fillRect/>
                </a:stretch>
              </p:blipFill>
              <p:spPr>
                <a:xfrm rot="6210690">
                  <a:off x="3976707" y="5395375"/>
                  <a:ext cx="809962" cy="822908"/>
                </a:xfrm>
                <a:prstGeom prst="rect">
                  <a:avLst/>
                </a:prstGeom>
              </p:spPr>
            </p:pic>
            <p:pic>
              <p:nvPicPr>
                <p:cNvPr id="285" name="Picture 284">
                  <a:extLst>
                    <a:ext uri="{FF2B5EF4-FFF2-40B4-BE49-F238E27FC236}">
                      <a16:creationId xmlns:a16="http://schemas.microsoft.com/office/drawing/2014/main" id="{1A6A9BDE-0E0E-4023-831E-73EBFDF7665F}"/>
                    </a:ext>
                  </a:extLst>
                </p:cNvPr>
                <p:cNvPicPr>
                  <a:picLocks noChangeAspect="1"/>
                </p:cNvPicPr>
                <p:nvPr/>
              </p:nvPicPr>
              <p:blipFill>
                <a:blip r:embed="rId2"/>
                <a:stretch>
                  <a:fillRect/>
                </a:stretch>
              </p:blipFill>
              <p:spPr>
                <a:xfrm rot="2081811">
                  <a:off x="3465974" y="5010285"/>
                  <a:ext cx="809962" cy="822908"/>
                </a:xfrm>
                <a:prstGeom prst="rect">
                  <a:avLst/>
                </a:prstGeom>
              </p:spPr>
            </p:pic>
            <p:pic>
              <p:nvPicPr>
                <p:cNvPr id="138" name="Picture 137">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17994322">
                  <a:off x="1634237" y="6054652"/>
                  <a:ext cx="809962" cy="822908"/>
                </a:xfrm>
                <a:prstGeom prst="rect">
                  <a:avLst/>
                </a:prstGeom>
              </p:spPr>
            </p:pic>
            <p:pic>
              <p:nvPicPr>
                <p:cNvPr id="139" name="Picture 138">
                  <a:extLst>
                    <a:ext uri="{FF2B5EF4-FFF2-40B4-BE49-F238E27FC236}">
                      <a16:creationId xmlns:a16="http://schemas.microsoft.com/office/drawing/2014/main" id="{500A875A-7A69-47F1-B4F8-4F7CBCC002A5}"/>
                    </a:ext>
                  </a:extLst>
                </p:cNvPr>
                <p:cNvPicPr>
                  <a:picLocks noChangeAspect="1"/>
                </p:cNvPicPr>
                <p:nvPr/>
              </p:nvPicPr>
              <p:blipFill>
                <a:blip r:embed="rId2"/>
                <a:stretch>
                  <a:fillRect/>
                </a:stretch>
              </p:blipFill>
              <p:spPr>
                <a:xfrm rot="14189766">
                  <a:off x="2159326" y="5599538"/>
                  <a:ext cx="809962" cy="822908"/>
                </a:xfrm>
                <a:prstGeom prst="rect">
                  <a:avLst/>
                </a:prstGeom>
              </p:spPr>
            </p:pic>
            <p:pic>
              <p:nvPicPr>
                <p:cNvPr id="140" name="Picture 139">
                  <a:extLst>
                    <a:ext uri="{FF2B5EF4-FFF2-40B4-BE49-F238E27FC236}">
                      <a16:creationId xmlns:a16="http://schemas.microsoft.com/office/drawing/2014/main" id="{6F08CA65-5887-4D6D-8D63-FC45416017E1}"/>
                    </a:ext>
                  </a:extLst>
                </p:cNvPr>
                <p:cNvPicPr>
                  <a:picLocks noChangeAspect="1"/>
                </p:cNvPicPr>
                <p:nvPr/>
              </p:nvPicPr>
              <p:blipFill>
                <a:blip r:embed="rId2"/>
                <a:stretch>
                  <a:fillRect/>
                </a:stretch>
              </p:blipFill>
              <p:spPr>
                <a:xfrm rot="17516463">
                  <a:off x="3625209" y="5842215"/>
                  <a:ext cx="809962" cy="822908"/>
                </a:xfrm>
                <a:prstGeom prst="rect">
                  <a:avLst/>
                </a:prstGeom>
              </p:spPr>
            </p:pic>
            <p:pic>
              <p:nvPicPr>
                <p:cNvPr id="142" name="Picture 141">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5949501">
                  <a:off x="816891" y="6105615"/>
                  <a:ext cx="809962" cy="822908"/>
                </a:xfrm>
                <a:prstGeom prst="rect">
                  <a:avLst/>
                </a:prstGeom>
              </p:spPr>
            </p:pic>
            <p:sp>
              <p:nvSpPr>
                <p:cNvPr id="143" name="Rectangle 142"/>
                <p:cNvSpPr/>
                <p:nvPr/>
              </p:nvSpPr>
              <p:spPr>
                <a:xfrm rot="5400000">
                  <a:off x="1224407" y="6517411"/>
                  <a:ext cx="216494" cy="7722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44" name="Picture 143">
                  <a:extLst>
                    <a:ext uri="{FF2B5EF4-FFF2-40B4-BE49-F238E27FC236}">
                      <a16:creationId xmlns:a16="http://schemas.microsoft.com/office/drawing/2014/main" id="{1A6A9BDE-0E0E-4023-831E-73EBFDF7665F}"/>
                    </a:ext>
                  </a:extLst>
                </p:cNvPr>
                <p:cNvPicPr>
                  <a:picLocks noChangeAspect="1"/>
                </p:cNvPicPr>
                <p:nvPr/>
              </p:nvPicPr>
              <p:blipFill>
                <a:blip r:embed="rId2"/>
                <a:stretch>
                  <a:fillRect/>
                </a:stretch>
              </p:blipFill>
              <p:spPr>
                <a:xfrm rot="4640571">
                  <a:off x="2999629" y="6288207"/>
                  <a:ext cx="809962" cy="822908"/>
                </a:xfrm>
                <a:prstGeom prst="rect">
                  <a:avLst/>
                </a:prstGeom>
              </p:spPr>
            </p:pic>
            <p:sp>
              <p:nvSpPr>
                <p:cNvPr id="2" name="Rectangle 1"/>
                <p:cNvSpPr/>
                <p:nvPr/>
              </p:nvSpPr>
              <p:spPr>
                <a:xfrm>
                  <a:off x="2299036" y="6830253"/>
                  <a:ext cx="2503580" cy="384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Rectangle 2"/>
                <p:cNvSpPr/>
                <p:nvPr/>
              </p:nvSpPr>
              <p:spPr>
                <a:xfrm>
                  <a:off x="536034" y="4745135"/>
                  <a:ext cx="440044" cy="206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7" name="Rectangle 146"/>
                <p:cNvSpPr/>
                <p:nvPr/>
              </p:nvSpPr>
              <p:spPr>
                <a:xfrm rot="2663675">
                  <a:off x="798074" y="4699419"/>
                  <a:ext cx="262791" cy="657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0" name="Rectangle 149"/>
                <p:cNvSpPr/>
                <p:nvPr/>
              </p:nvSpPr>
              <p:spPr>
                <a:xfrm rot="18402669">
                  <a:off x="4709914" y="4656374"/>
                  <a:ext cx="258766" cy="595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36" name="Group 35"/>
                <p:cNvGrpSpPr/>
                <p:nvPr/>
              </p:nvGrpSpPr>
              <p:grpSpPr>
                <a:xfrm>
                  <a:off x="2780352" y="4969925"/>
                  <a:ext cx="846500" cy="778605"/>
                  <a:chOff x="2780352" y="4969925"/>
                  <a:chExt cx="846500" cy="778605"/>
                </a:xfrm>
              </p:grpSpPr>
              <p:cxnSp>
                <p:nvCxnSpPr>
                  <p:cNvPr id="6" name="Straight Connector 5"/>
                  <p:cNvCxnSpPr>
                    <a:stCxn id="270" idx="0"/>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72" name="Group 171"/>
                <p:cNvGrpSpPr/>
                <p:nvPr/>
              </p:nvGrpSpPr>
              <p:grpSpPr>
                <a:xfrm rot="9461246">
                  <a:off x="3534637" y="4931906"/>
                  <a:ext cx="846500" cy="778605"/>
                  <a:chOff x="2780352" y="4969925"/>
                  <a:chExt cx="846500" cy="778605"/>
                </a:xfrm>
              </p:grpSpPr>
              <p:cxnSp>
                <p:nvCxnSpPr>
                  <p:cNvPr id="173" name="Straight Connector 17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76" name="Freeform 17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77" name="Group 176"/>
                <p:cNvGrpSpPr/>
                <p:nvPr/>
              </p:nvGrpSpPr>
              <p:grpSpPr>
                <a:xfrm rot="13715936">
                  <a:off x="4098067" y="5464962"/>
                  <a:ext cx="846500" cy="778605"/>
                  <a:chOff x="2780352" y="4969925"/>
                  <a:chExt cx="846500" cy="778605"/>
                </a:xfrm>
              </p:grpSpPr>
              <p:cxnSp>
                <p:nvCxnSpPr>
                  <p:cNvPr id="178" name="Straight Connector 17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1" name="Freeform 18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82" name="Group 181"/>
                <p:cNvGrpSpPr/>
                <p:nvPr/>
              </p:nvGrpSpPr>
              <p:grpSpPr>
                <a:xfrm rot="10540598">
                  <a:off x="2177314" y="4968365"/>
                  <a:ext cx="829836" cy="785047"/>
                  <a:chOff x="2780352" y="4969925"/>
                  <a:chExt cx="829836" cy="785047"/>
                </a:xfrm>
              </p:grpSpPr>
              <p:cxnSp>
                <p:nvCxnSpPr>
                  <p:cNvPr id="183" name="Straight Connector 18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rot="11059402" flipH="1">
                    <a:off x="3449332" y="5147621"/>
                    <a:ext cx="148006" cy="60735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6" name="Freeform 18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87" name="Group 186"/>
                <p:cNvGrpSpPr/>
                <p:nvPr/>
              </p:nvGrpSpPr>
              <p:grpSpPr>
                <a:xfrm rot="7885827">
                  <a:off x="1308676" y="4903678"/>
                  <a:ext cx="1002762" cy="775581"/>
                  <a:chOff x="2780352" y="4969925"/>
                  <a:chExt cx="1002762" cy="775581"/>
                </a:xfrm>
              </p:grpSpPr>
              <p:cxnSp>
                <p:nvCxnSpPr>
                  <p:cNvPr id="188" name="Straight Connector 18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rot="13714173">
                    <a:off x="3356085" y="5186697"/>
                    <a:ext cx="324063" cy="529994"/>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1" name="Freeform 19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97" name="Group 196"/>
                <p:cNvGrpSpPr/>
                <p:nvPr/>
              </p:nvGrpSpPr>
              <p:grpSpPr>
                <a:xfrm rot="4260791">
                  <a:off x="903750" y="5366748"/>
                  <a:ext cx="829836" cy="793563"/>
                  <a:chOff x="2780352" y="4969925"/>
                  <a:chExt cx="829836" cy="793563"/>
                </a:xfrm>
              </p:grpSpPr>
              <p:cxnSp>
                <p:nvCxnSpPr>
                  <p:cNvPr id="198" name="Straight Connector 19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rot="17339209" flipV="1">
                    <a:off x="3212113" y="5447832"/>
                    <a:ext cx="619640" cy="1167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01" name="Freeform 20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02" name="Group 201"/>
                <p:cNvGrpSpPr/>
                <p:nvPr/>
              </p:nvGrpSpPr>
              <p:grpSpPr>
                <a:xfrm rot="325286">
                  <a:off x="2016850" y="5695235"/>
                  <a:ext cx="846500" cy="778605"/>
                  <a:chOff x="2780352" y="4969925"/>
                  <a:chExt cx="846500" cy="778605"/>
                </a:xfrm>
              </p:grpSpPr>
              <p:cxnSp>
                <p:nvCxnSpPr>
                  <p:cNvPr id="203" name="Straight Connector 20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06" name="Freeform 20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07" name="Group 206"/>
                <p:cNvGrpSpPr/>
                <p:nvPr/>
              </p:nvGrpSpPr>
              <p:grpSpPr>
                <a:xfrm rot="2175214">
                  <a:off x="2736202" y="5651441"/>
                  <a:ext cx="846500" cy="778605"/>
                  <a:chOff x="2780352" y="4969925"/>
                  <a:chExt cx="846500" cy="778605"/>
                </a:xfrm>
              </p:grpSpPr>
              <p:cxnSp>
                <p:nvCxnSpPr>
                  <p:cNvPr id="208" name="Straight Connector 20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14" name="Freeform 213"/>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15" name="Group 214"/>
                <p:cNvGrpSpPr/>
                <p:nvPr/>
              </p:nvGrpSpPr>
              <p:grpSpPr>
                <a:xfrm rot="3840019">
                  <a:off x="3476448" y="5804530"/>
                  <a:ext cx="846500" cy="778605"/>
                  <a:chOff x="2780352" y="4969925"/>
                  <a:chExt cx="846500" cy="778605"/>
                </a:xfrm>
              </p:grpSpPr>
              <p:cxnSp>
                <p:nvCxnSpPr>
                  <p:cNvPr id="216" name="Straight Connector 215"/>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19" name="Freeform 218"/>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225" name="Rectangle 224"/>
                <p:cNvSpPr/>
                <p:nvPr/>
              </p:nvSpPr>
              <p:spPr>
                <a:xfrm rot="18884769">
                  <a:off x="857459" y="6541370"/>
                  <a:ext cx="258766" cy="595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26" name="Group 225"/>
                <p:cNvGrpSpPr/>
                <p:nvPr/>
              </p:nvGrpSpPr>
              <p:grpSpPr>
                <a:xfrm rot="4260791">
                  <a:off x="1495451" y="6008652"/>
                  <a:ext cx="846500" cy="778605"/>
                  <a:chOff x="2780352" y="4969925"/>
                  <a:chExt cx="846500" cy="778605"/>
                </a:xfrm>
              </p:grpSpPr>
              <p:cxnSp>
                <p:nvCxnSpPr>
                  <p:cNvPr id="227" name="Straight Connector 226"/>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0" name="Freeform 229"/>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242" name="Rectangle 241"/>
                <p:cNvSpPr/>
                <p:nvPr/>
              </p:nvSpPr>
              <p:spPr>
                <a:xfrm rot="3424723">
                  <a:off x="4671276" y="6508294"/>
                  <a:ext cx="262791" cy="657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4" name="Rectangle: Rounded Corners 313">
                  <a:extLst>
                    <a:ext uri="{FF2B5EF4-FFF2-40B4-BE49-F238E27FC236}">
                      <a16:creationId xmlns:a16="http://schemas.microsoft.com/office/drawing/2014/main" id="{F0D97AAF-5A2A-4A6F-A421-634E527C73A5}"/>
                    </a:ext>
                  </a:extLst>
                </p:cNvPr>
                <p:cNvSpPr/>
                <p:nvPr/>
              </p:nvSpPr>
              <p:spPr>
                <a:xfrm>
                  <a:off x="951402" y="4926916"/>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a:extLst>
                    <a:ext uri="{FF2B5EF4-FFF2-40B4-BE49-F238E27FC236}">
                      <a16:creationId xmlns:a16="http://schemas.microsoft.com/office/drawing/2014/main" id="{0802AA94-4863-4AB1-8862-A1326C7B6F4D}"/>
                    </a:ext>
                  </a:extLst>
                </p:cNvPr>
                <p:cNvSpPr/>
                <p:nvPr/>
              </p:nvSpPr>
              <p:spPr>
                <a:xfrm>
                  <a:off x="4840236" y="4529110"/>
                  <a:ext cx="989374" cy="16950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29" name="Rectangle 28">
              <a:extLst>
                <a:ext uri="{FF2B5EF4-FFF2-40B4-BE49-F238E27FC236}">
                  <a16:creationId xmlns:a16="http://schemas.microsoft.com/office/drawing/2014/main" id="{CFE14287-3546-4FFB-AEE2-D8B16CD6E326}"/>
                </a:ext>
              </a:extLst>
            </p:cNvPr>
            <p:cNvSpPr/>
            <p:nvPr/>
          </p:nvSpPr>
          <p:spPr>
            <a:xfrm>
              <a:off x="9093866" y="342392"/>
              <a:ext cx="1659939" cy="7886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4" name="Title 1">
            <a:extLst>
              <a:ext uri="{FF2B5EF4-FFF2-40B4-BE49-F238E27FC236}">
                <a16:creationId xmlns:a16="http://schemas.microsoft.com/office/drawing/2014/main" id="{37E5A7CF-4769-4690-98F8-8D732F8D8DA7}"/>
              </a:ext>
            </a:extLst>
          </p:cNvPr>
          <p:cNvSpPr>
            <a:spLocks noGrp="1"/>
          </p:cNvSpPr>
          <p:nvPr>
            <p:ph type="title"/>
          </p:nvPr>
        </p:nvSpPr>
        <p:spPr>
          <a:xfrm>
            <a:off x="127397" y="117295"/>
            <a:ext cx="10210113" cy="585759"/>
          </a:xfrm>
        </p:spPr>
        <p:txBody>
          <a:bodyPr>
            <a:normAutofit fontScale="90000"/>
          </a:bodyPr>
          <a:lstStyle/>
          <a:p>
            <a:r>
              <a:rPr lang="en-CA" b="1" dirty="0">
                <a:latin typeface="Times New Roman" panose="02020603050405020304" pitchFamily="18" charset="0"/>
                <a:cs typeface="Times New Roman" panose="02020603050405020304" pitchFamily="18" charset="0"/>
              </a:rPr>
              <a:t>Background: Osmotic Pressure</a:t>
            </a:r>
            <a:endParaRPr lang="en-CA" dirty="0"/>
          </a:p>
        </p:txBody>
      </p:sp>
      <p:sp>
        <p:nvSpPr>
          <p:cNvPr id="1526" name="TextBox 1525">
            <a:extLst>
              <a:ext uri="{FF2B5EF4-FFF2-40B4-BE49-F238E27FC236}">
                <a16:creationId xmlns:a16="http://schemas.microsoft.com/office/drawing/2014/main" id="{BD4B2E0C-46D6-4175-9708-46C3BA68F7BE}"/>
              </a:ext>
            </a:extLst>
          </p:cNvPr>
          <p:cNvSpPr txBox="1"/>
          <p:nvPr/>
        </p:nvSpPr>
        <p:spPr>
          <a:xfrm>
            <a:off x="16950514" y="3643777"/>
            <a:ext cx="1112805"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 = C*</a:t>
            </a:r>
          </a:p>
        </p:txBody>
      </p:sp>
      <p:sp>
        <p:nvSpPr>
          <p:cNvPr id="1527" name="TextBox 1526">
            <a:extLst>
              <a:ext uri="{FF2B5EF4-FFF2-40B4-BE49-F238E27FC236}">
                <a16:creationId xmlns:a16="http://schemas.microsoft.com/office/drawing/2014/main" id="{2C7E7B21-0100-4D6C-B927-7951756893A2}"/>
              </a:ext>
            </a:extLst>
          </p:cNvPr>
          <p:cNvSpPr txBox="1"/>
          <p:nvPr/>
        </p:nvSpPr>
        <p:spPr>
          <a:xfrm>
            <a:off x="20945201" y="3618310"/>
            <a:ext cx="1364476"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 &lt; &lt; C*</a:t>
            </a:r>
          </a:p>
        </p:txBody>
      </p:sp>
      <p:grpSp>
        <p:nvGrpSpPr>
          <p:cNvPr id="17" name="Group 16">
            <a:extLst>
              <a:ext uri="{FF2B5EF4-FFF2-40B4-BE49-F238E27FC236}">
                <a16:creationId xmlns:a16="http://schemas.microsoft.com/office/drawing/2014/main" id="{ACB67787-6AFE-441C-8779-62CA07B15C03}"/>
              </a:ext>
            </a:extLst>
          </p:cNvPr>
          <p:cNvGrpSpPr/>
          <p:nvPr/>
        </p:nvGrpSpPr>
        <p:grpSpPr>
          <a:xfrm>
            <a:off x="19592834" y="1811090"/>
            <a:ext cx="758283" cy="734209"/>
            <a:chOff x="8321873" y="949784"/>
            <a:chExt cx="758283" cy="734209"/>
          </a:xfrm>
        </p:grpSpPr>
        <p:sp>
          <p:nvSpPr>
            <p:cNvPr id="12" name="Oval 11">
              <a:extLst>
                <a:ext uri="{FF2B5EF4-FFF2-40B4-BE49-F238E27FC236}">
                  <a16:creationId xmlns:a16="http://schemas.microsoft.com/office/drawing/2014/main" id="{CEA856C3-30C5-40E1-932F-7D928ED296A1}"/>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Freeform: Shape 12">
              <a:extLst>
                <a:ext uri="{FF2B5EF4-FFF2-40B4-BE49-F238E27FC236}">
                  <a16:creationId xmlns:a16="http://schemas.microsoft.com/office/drawing/2014/main" id="{2E5F699D-E263-4B03-9AD4-8FEEBCE79160}"/>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1" name="Group 50">
            <a:extLst>
              <a:ext uri="{FF2B5EF4-FFF2-40B4-BE49-F238E27FC236}">
                <a16:creationId xmlns:a16="http://schemas.microsoft.com/office/drawing/2014/main" id="{A3F77C40-76AB-4B86-9534-573650E8C6EB}"/>
              </a:ext>
            </a:extLst>
          </p:cNvPr>
          <p:cNvGrpSpPr/>
          <p:nvPr/>
        </p:nvGrpSpPr>
        <p:grpSpPr>
          <a:xfrm>
            <a:off x="18127593" y="888711"/>
            <a:ext cx="758283" cy="734209"/>
            <a:chOff x="8321873" y="949784"/>
            <a:chExt cx="758283" cy="734209"/>
          </a:xfrm>
        </p:grpSpPr>
        <p:sp>
          <p:nvSpPr>
            <p:cNvPr id="52" name="Oval 51">
              <a:extLst>
                <a:ext uri="{FF2B5EF4-FFF2-40B4-BE49-F238E27FC236}">
                  <a16:creationId xmlns:a16="http://schemas.microsoft.com/office/drawing/2014/main" id="{99CC0E13-9A8F-46CB-8E3A-AFFB42820DE6}"/>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3" name="Freeform: Shape 52">
              <a:extLst>
                <a:ext uri="{FF2B5EF4-FFF2-40B4-BE49-F238E27FC236}">
                  <a16:creationId xmlns:a16="http://schemas.microsoft.com/office/drawing/2014/main" id="{5A8593BC-9EDB-43AE-99DA-6DE771851995}"/>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4" name="Group 53">
            <a:extLst>
              <a:ext uri="{FF2B5EF4-FFF2-40B4-BE49-F238E27FC236}">
                <a16:creationId xmlns:a16="http://schemas.microsoft.com/office/drawing/2014/main" id="{25B4DD7A-1439-4E0B-B459-B07D7E6D6D3D}"/>
              </a:ext>
            </a:extLst>
          </p:cNvPr>
          <p:cNvGrpSpPr/>
          <p:nvPr/>
        </p:nvGrpSpPr>
        <p:grpSpPr>
          <a:xfrm>
            <a:off x="19584829" y="902003"/>
            <a:ext cx="758283" cy="734209"/>
            <a:chOff x="8321873" y="949784"/>
            <a:chExt cx="758283" cy="734209"/>
          </a:xfrm>
        </p:grpSpPr>
        <p:sp>
          <p:nvSpPr>
            <p:cNvPr id="55" name="Oval 54">
              <a:extLst>
                <a:ext uri="{FF2B5EF4-FFF2-40B4-BE49-F238E27FC236}">
                  <a16:creationId xmlns:a16="http://schemas.microsoft.com/office/drawing/2014/main" id="{9FAA7FD8-B708-4CC9-A97E-5DC6BB8AB6BE}"/>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Freeform: Shape 55">
              <a:extLst>
                <a:ext uri="{FF2B5EF4-FFF2-40B4-BE49-F238E27FC236}">
                  <a16:creationId xmlns:a16="http://schemas.microsoft.com/office/drawing/2014/main" id="{9D196464-18D2-4433-B49A-7D681DADCA29}"/>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7" name="Group 56">
            <a:extLst>
              <a:ext uri="{FF2B5EF4-FFF2-40B4-BE49-F238E27FC236}">
                <a16:creationId xmlns:a16="http://schemas.microsoft.com/office/drawing/2014/main" id="{38E48CA5-E40B-4C6B-994C-D98635D570F1}"/>
              </a:ext>
            </a:extLst>
          </p:cNvPr>
          <p:cNvGrpSpPr/>
          <p:nvPr/>
        </p:nvGrpSpPr>
        <p:grpSpPr>
          <a:xfrm>
            <a:off x="18848737" y="1236205"/>
            <a:ext cx="758283" cy="734209"/>
            <a:chOff x="8321873" y="949784"/>
            <a:chExt cx="758283" cy="734209"/>
          </a:xfrm>
        </p:grpSpPr>
        <p:sp>
          <p:nvSpPr>
            <p:cNvPr id="58" name="Oval 57">
              <a:extLst>
                <a:ext uri="{FF2B5EF4-FFF2-40B4-BE49-F238E27FC236}">
                  <a16:creationId xmlns:a16="http://schemas.microsoft.com/office/drawing/2014/main" id="{3E4DF47C-F455-48C6-BD8B-EE84554C952D}"/>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Freeform: Shape 58">
              <a:extLst>
                <a:ext uri="{FF2B5EF4-FFF2-40B4-BE49-F238E27FC236}">
                  <a16:creationId xmlns:a16="http://schemas.microsoft.com/office/drawing/2014/main" id="{D04D61D7-D3E5-4F11-AAEA-374A3DC7C44F}"/>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20" name="Group 19">
            <a:extLst>
              <a:ext uri="{FF2B5EF4-FFF2-40B4-BE49-F238E27FC236}">
                <a16:creationId xmlns:a16="http://schemas.microsoft.com/office/drawing/2014/main" id="{E5087AB4-007A-437F-981D-6397F5EC6A74}"/>
              </a:ext>
            </a:extLst>
          </p:cNvPr>
          <p:cNvGrpSpPr/>
          <p:nvPr/>
        </p:nvGrpSpPr>
        <p:grpSpPr>
          <a:xfrm>
            <a:off x="20437335" y="2603528"/>
            <a:ext cx="574354" cy="556120"/>
            <a:chOff x="7710619" y="864540"/>
            <a:chExt cx="758283" cy="734209"/>
          </a:xfrm>
        </p:grpSpPr>
        <p:sp>
          <p:nvSpPr>
            <p:cNvPr id="48" name="Oval 47">
              <a:extLst>
                <a:ext uri="{FF2B5EF4-FFF2-40B4-BE49-F238E27FC236}">
                  <a16:creationId xmlns:a16="http://schemas.microsoft.com/office/drawing/2014/main" id="{4BC3111E-DC1A-47D2-806F-9B80649120D9}"/>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Freeform: Shape 17">
              <a:extLst>
                <a:ext uri="{FF2B5EF4-FFF2-40B4-BE49-F238E27FC236}">
                  <a16:creationId xmlns:a16="http://schemas.microsoft.com/office/drawing/2014/main" id="{87EE3634-E915-4AC8-A871-EAECE14733C7}"/>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2" name="Group 61">
            <a:extLst>
              <a:ext uri="{FF2B5EF4-FFF2-40B4-BE49-F238E27FC236}">
                <a16:creationId xmlns:a16="http://schemas.microsoft.com/office/drawing/2014/main" id="{99C36904-4CA9-41D3-A988-F3784A525ED5}"/>
              </a:ext>
            </a:extLst>
          </p:cNvPr>
          <p:cNvGrpSpPr/>
          <p:nvPr/>
        </p:nvGrpSpPr>
        <p:grpSpPr>
          <a:xfrm>
            <a:off x="20397555" y="1478906"/>
            <a:ext cx="574354" cy="556120"/>
            <a:chOff x="7710619" y="864540"/>
            <a:chExt cx="758283" cy="734209"/>
          </a:xfrm>
        </p:grpSpPr>
        <p:sp>
          <p:nvSpPr>
            <p:cNvPr id="63" name="Oval 62">
              <a:extLst>
                <a:ext uri="{FF2B5EF4-FFF2-40B4-BE49-F238E27FC236}">
                  <a16:creationId xmlns:a16="http://schemas.microsoft.com/office/drawing/2014/main" id="{67B0C419-1152-44CC-A05D-D34F75EC28E6}"/>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4" name="Freeform: Shape 63">
              <a:extLst>
                <a:ext uri="{FF2B5EF4-FFF2-40B4-BE49-F238E27FC236}">
                  <a16:creationId xmlns:a16="http://schemas.microsoft.com/office/drawing/2014/main" id="{5783546E-92F7-409B-9185-A9FEAD828670}"/>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5" name="Group 64">
            <a:extLst>
              <a:ext uri="{FF2B5EF4-FFF2-40B4-BE49-F238E27FC236}">
                <a16:creationId xmlns:a16="http://schemas.microsoft.com/office/drawing/2014/main" id="{4EA53B5F-1E4E-4E16-9972-E65655B2771F}"/>
              </a:ext>
            </a:extLst>
          </p:cNvPr>
          <p:cNvGrpSpPr/>
          <p:nvPr/>
        </p:nvGrpSpPr>
        <p:grpSpPr>
          <a:xfrm>
            <a:off x="21359259" y="901744"/>
            <a:ext cx="574354" cy="556120"/>
            <a:chOff x="7710619" y="864540"/>
            <a:chExt cx="758283" cy="734209"/>
          </a:xfrm>
        </p:grpSpPr>
        <p:sp>
          <p:nvSpPr>
            <p:cNvPr id="66" name="Oval 65">
              <a:extLst>
                <a:ext uri="{FF2B5EF4-FFF2-40B4-BE49-F238E27FC236}">
                  <a16:creationId xmlns:a16="http://schemas.microsoft.com/office/drawing/2014/main" id="{EEDE3748-F8AF-4BD9-811C-CBA46B4CB2F2}"/>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7" name="Freeform: Shape 66">
              <a:extLst>
                <a:ext uri="{FF2B5EF4-FFF2-40B4-BE49-F238E27FC236}">
                  <a16:creationId xmlns:a16="http://schemas.microsoft.com/office/drawing/2014/main" id="{BFF0414C-629A-43D5-A81A-D305DD24D84F}"/>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8" name="Group 67">
            <a:extLst>
              <a:ext uri="{FF2B5EF4-FFF2-40B4-BE49-F238E27FC236}">
                <a16:creationId xmlns:a16="http://schemas.microsoft.com/office/drawing/2014/main" id="{AA723559-E1AF-4281-BF72-A9D7BE12C598}"/>
              </a:ext>
            </a:extLst>
          </p:cNvPr>
          <p:cNvGrpSpPr/>
          <p:nvPr/>
        </p:nvGrpSpPr>
        <p:grpSpPr>
          <a:xfrm>
            <a:off x="22565764" y="1186686"/>
            <a:ext cx="574354" cy="556120"/>
            <a:chOff x="7710619" y="864540"/>
            <a:chExt cx="758283" cy="734209"/>
          </a:xfrm>
        </p:grpSpPr>
        <p:sp>
          <p:nvSpPr>
            <p:cNvPr id="69" name="Oval 68">
              <a:extLst>
                <a:ext uri="{FF2B5EF4-FFF2-40B4-BE49-F238E27FC236}">
                  <a16:creationId xmlns:a16="http://schemas.microsoft.com/office/drawing/2014/main" id="{F69D0502-AE24-437D-826E-73611CF559D8}"/>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Freeform: Shape 69">
              <a:extLst>
                <a:ext uri="{FF2B5EF4-FFF2-40B4-BE49-F238E27FC236}">
                  <a16:creationId xmlns:a16="http://schemas.microsoft.com/office/drawing/2014/main" id="{02F7E7DB-AF9C-4255-BFF8-C084BD85787F}"/>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1" name="Group 70">
            <a:extLst>
              <a:ext uri="{FF2B5EF4-FFF2-40B4-BE49-F238E27FC236}">
                <a16:creationId xmlns:a16="http://schemas.microsoft.com/office/drawing/2014/main" id="{F4B6C3B0-D012-4BFF-8B2D-D9CE464086A8}"/>
              </a:ext>
            </a:extLst>
          </p:cNvPr>
          <p:cNvGrpSpPr/>
          <p:nvPr/>
        </p:nvGrpSpPr>
        <p:grpSpPr>
          <a:xfrm>
            <a:off x="23802240" y="1183344"/>
            <a:ext cx="574354" cy="556120"/>
            <a:chOff x="7710619" y="864540"/>
            <a:chExt cx="758283" cy="734209"/>
          </a:xfrm>
        </p:grpSpPr>
        <p:sp>
          <p:nvSpPr>
            <p:cNvPr id="72" name="Oval 71">
              <a:extLst>
                <a:ext uri="{FF2B5EF4-FFF2-40B4-BE49-F238E27FC236}">
                  <a16:creationId xmlns:a16="http://schemas.microsoft.com/office/drawing/2014/main" id="{33FE9B6F-CCDD-487A-9DC7-45626B15DFFC}"/>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Freeform: Shape 72">
              <a:extLst>
                <a:ext uri="{FF2B5EF4-FFF2-40B4-BE49-F238E27FC236}">
                  <a16:creationId xmlns:a16="http://schemas.microsoft.com/office/drawing/2014/main" id="{F918DB3D-41C0-48F0-9AF4-40E6C6E2135E}"/>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0" name="Group 59">
            <a:extLst>
              <a:ext uri="{FF2B5EF4-FFF2-40B4-BE49-F238E27FC236}">
                <a16:creationId xmlns:a16="http://schemas.microsoft.com/office/drawing/2014/main" id="{3A3B31C4-609D-4976-A60F-B54BCB1F57D1}"/>
              </a:ext>
            </a:extLst>
          </p:cNvPr>
          <p:cNvGrpSpPr/>
          <p:nvPr/>
        </p:nvGrpSpPr>
        <p:grpSpPr>
          <a:xfrm>
            <a:off x="20612712" y="905284"/>
            <a:ext cx="574354" cy="556120"/>
            <a:chOff x="7710619" y="864540"/>
            <a:chExt cx="758283" cy="734209"/>
          </a:xfrm>
        </p:grpSpPr>
        <p:sp>
          <p:nvSpPr>
            <p:cNvPr id="61" name="Oval 60">
              <a:extLst>
                <a:ext uri="{FF2B5EF4-FFF2-40B4-BE49-F238E27FC236}">
                  <a16:creationId xmlns:a16="http://schemas.microsoft.com/office/drawing/2014/main" id="{3CE24E0F-E3B1-4F99-8FD3-E152B3387D5B}"/>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Freeform: Shape 73">
              <a:extLst>
                <a:ext uri="{FF2B5EF4-FFF2-40B4-BE49-F238E27FC236}">
                  <a16:creationId xmlns:a16="http://schemas.microsoft.com/office/drawing/2014/main" id="{28392A10-5B72-4538-9803-3AFF72A49F39}"/>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5" name="Group 74">
            <a:extLst>
              <a:ext uri="{FF2B5EF4-FFF2-40B4-BE49-F238E27FC236}">
                <a16:creationId xmlns:a16="http://schemas.microsoft.com/office/drawing/2014/main" id="{C831D5DC-1C7A-4540-B7A5-EDECB6C2532B}"/>
              </a:ext>
            </a:extLst>
          </p:cNvPr>
          <p:cNvGrpSpPr/>
          <p:nvPr/>
        </p:nvGrpSpPr>
        <p:grpSpPr>
          <a:xfrm>
            <a:off x="18935791" y="2397565"/>
            <a:ext cx="758283" cy="734209"/>
            <a:chOff x="8321873" y="949784"/>
            <a:chExt cx="758283" cy="734209"/>
          </a:xfrm>
        </p:grpSpPr>
        <p:sp>
          <p:nvSpPr>
            <p:cNvPr id="76" name="Oval 75">
              <a:extLst>
                <a:ext uri="{FF2B5EF4-FFF2-40B4-BE49-F238E27FC236}">
                  <a16:creationId xmlns:a16="http://schemas.microsoft.com/office/drawing/2014/main" id="{FB9879AD-37C9-4E16-AC7C-D82F7DC0F5A2}"/>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Freeform: Shape 76">
              <a:extLst>
                <a:ext uri="{FF2B5EF4-FFF2-40B4-BE49-F238E27FC236}">
                  <a16:creationId xmlns:a16="http://schemas.microsoft.com/office/drawing/2014/main" id="{C6F68A37-FF0A-4248-BFF4-DE014CDA0F1A}"/>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8" name="Group 77">
            <a:extLst>
              <a:ext uri="{FF2B5EF4-FFF2-40B4-BE49-F238E27FC236}">
                <a16:creationId xmlns:a16="http://schemas.microsoft.com/office/drawing/2014/main" id="{B8027A17-573E-44A4-81BE-B0DD9A99E25B}"/>
              </a:ext>
            </a:extLst>
          </p:cNvPr>
          <p:cNvGrpSpPr/>
          <p:nvPr/>
        </p:nvGrpSpPr>
        <p:grpSpPr>
          <a:xfrm>
            <a:off x="18046222" y="1848631"/>
            <a:ext cx="758283" cy="734209"/>
            <a:chOff x="8321873" y="949784"/>
            <a:chExt cx="758283" cy="734209"/>
          </a:xfrm>
        </p:grpSpPr>
        <p:sp>
          <p:nvSpPr>
            <p:cNvPr id="79" name="Oval 78">
              <a:extLst>
                <a:ext uri="{FF2B5EF4-FFF2-40B4-BE49-F238E27FC236}">
                  <a16:creationId xmlns:a16="http://schemas.microsoft.com/office/drawing/2014/main" id="{9098F9BF-5C5D-48FB-8E3A-AD9559E23BC9}"/>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0" name="Freeform: Shape 79">
              <a:extLst>
                <a:ext uri="{FF2B5EF4-FFF2-40B4-BE49-F238E27FC236}">
                  <a16:creationId xmlns:a16="http://schemas.microsoft.com/office/drawing/2014/main" id="{E723FD90-B0EA-4E7C-AECA-E0276906227F}"/>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1" name="Group 80">
            <a:extLst>
              <a:ext uri="{FF2B5EF4-FFF2-40B4-BE49-F238E27FC236}">
                <a16:creationId xmlns:a16="http://schemas.microsoft.com/office/drawing/2014/main" id="{B8590939-D270-4995-9E8B-046A0296E3D7}"/>
              </a:ext>
            </a:extLst>
          </p:cNvPr>
          <p:cNvGrpSpPr/>
          <p:nvPr/>
        </p:nvGrpSpPr>
        <p:grpSpPr>
          <a:xfrm>
            <a:off x="17377062" y="1236205"/>
            <a:ext cx="758283" cy="734209"/>
            <a:chOff x="8321873" y="949784"/>
            <a:chExt cx="758283" cy="734209"/>
          </a:xfrm>
        </p:grpSpPr>
        <p:sp>
          <p:nvSpPr>
            <p:cNvPr id="82" name="Oval 81">
              <a:extLst>
                <a:ext uri="{FF2B5EF4-FFF2-40B4-BE49-F238E27FC236}">
                  <a16:creationId xmlns:a16="http://schemas.microsoft.com/office/drawing/2014/main" id="{0BC3EDE8-DF9C-4B81-8FF1-62EC6D88AED4}"/>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3" name="Freeform: Shape 82">
              <a:extLst>
                <a:ext uri="{FF2B5EF4-FFF2-40B4-BE49-F238E27FC236}">
                  <a16:creationId xmlns:a16="http://schemas.microsoft.com/office/drawing/2014/main" id="{87B91FA0-F737-43A1-8BC3-CD899DF2A49C}"/>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4" name="Group 83">
            <a:extLst>
              <a:ext uri="{FF2B5EF4-FFF2-40B4-BE49-F238E27FC236}">
                <a16:creationId xmlns:a16="http://schemas.microsoft.com/office/drawing/2014/main" id="{6483A100-BD05-4AF5-BA15-FFBCB7D4ADBF}"/>
              </a:ext>
            </a:extLst>
          </p:cNvPr>
          <p:cNvGrpSpPr/>
          <p:nvPr/>
        </p:nvGrpSpPr>
        <p:grpSpPr>
          <a:xfrm>
            <a:off x="16566795" y="935787"/>
            <a:ext cx="758283" cy="734209"/>
            <a:chOff x="8321873" y="949784"/>
            <a:chExt cx="758283" cy="734209"/>
          </a:xfrm>
        </p:grpSpPr>
        <p:sp>
          <p:nvSpPr>
            <p:cNvPr id="85" name="Oval 84">
              <a:extLst>
                <a:ext uri="{FF2B5EF4-FFF2-40B4-BE49-F238E27FC236}">
                  <a16:creationId xmlns:a16="http://schemas.microsoft.com/office/drawing/2014/main" id="{C83D9652-3F41-482C-9251-1FE55B07D4F0}"/>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Freeform: Shape 85">
              <a:extLst>
                <a:ext uri="{FF2B5EF4-FFF2-40B4-BE49-F238E27FC236}">
                  <a16:creationId xmlns:a16="http://schemas.microsoft.com/office/drawing/2014/main" id="{BAC4A1F9-FDAF-44BD-9382-2C02D82E2529}"/>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7" name="Group 86">
            <a:extLst>
              <a:ext uri="{FF2B5EF4-FFF2-40B4-BE49-F238E27FC236}">
                <a16:creationId xmlns:a16="http://schemas.microsoft.com/office/drawing/2014/main" id="{4BC2D5D1-D6E2-4655-BB88-5B0C413597DB}"/>
              </a:ext>
            </a:extLst>
          </p:cNvPr>
          <p:cNvGrpSpPr/>
          <p:nvPr/>
        </p:nvGrpSpPr>
        <p:grpSpPr>
          <a:xfrm>
            <a:off x="16387483" y="1673895"/>
            <a:ext cx="758283" cy="734209"/>
            <a:chOff x="8321873" y="949784"/>
            <a:chExt cx="758283" cy="734209"/>
          </a:xfrm>
        </p:grpSpPr>
        <p:sp>
          <p:nvSpPr>
            <p:cNvPr id="88" name="Oval 87">
              <a:extLst>
                <a:ext uri="{FF2B5EF4-FFF2-40B4-BE49-F238E27FC236}">
                  <a16:creationId xmlns:a16="http://schemas.microsoft.com/office/drawing/2014/main" id="{AF1897DA-6261-4E06-846C-C72B61EA2605}"/>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9" name="Freeform: Shape 88">
              <a:extLst>
                <a:ext uri="{FF2B5EF4-FFF2-40B4-BE49-F238E27FC236}">
                  <a16:creationId xmlns:a16="http://schemas.microsoft.com/office/drawing/2014/main" id="{E25F4EAC-4355-4946-B639-6D72087570B7}"/>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90" name="Group 89">
            <a:extLst>
              <a:ext uri="{FF2B5EF4-FFF2-40B4-BE49-F238E27FC236}">
                <a16:creationId xmlns:a16="http://schemas.microsoft.com/office/drawing/2014/main" id="{CCE18D5D-B1D2-4C23-9493-A1D5D651A865}"/>
              </a:ext>
            </a:extLst>
          </p:cNvPr>
          <p:cNvGrpSpPr/>
          <p:nvPr/>
        </p:nvGrpSpPr>
        <p:grpSpPr>
          <a:xfrm>
            <a:off x="17560490" y="2456263"/>
            <a:ext cx="758283" cy="734209"/>
            <a:chOff x="8321873" y="949784"/>
            <a:chExt cx="758283" cy="734209"/>
          </a:xfrm>
        </p:grpSpPr>
        <p:sp>
          <p:nvSpPr>
            <p:cNvPr id="91" name="Oval 90">
              <a:extLst>
                <a:ext uri="{FF2B5EF4-FFF2-40B4-BE49-F238E27FC236}">
                  <a16:creationId xmlns:a16="http://schemas.microsoft.com/office/drawing/2014/main" id="{5C4B5B9F-80CC-4AC9-8FF4-15E6D7AE1100}"/>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2" name="Freeform: Shape 91">
              <a:extLst>
                <a:ext uri="{FF2B5EF4-FFF2-40B4-BE49-F238E27FC236}">
                  <a16:creationId xmlns:a16="http://schemas.microsoft.com/office/drawing/2014/main" id="{177DDB9C-557D-4D1E-BC7B-A107EE960E8E}"/>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93" name="Group 92">
            <a:extLst>
              <a:ext uri="{FF2B5EF4-FFF2-40B4-BE49-F238E27FC236}">
                <a16:creationId xmlns:a16="http://schemas.microsoft.com/office/drawing/2014/main" id="{7B50C558-8213-49B6-BA57-948EFE555990}"/>
              </a:ext>
            </a:extLst>
          </p:cNvPr>
          <p:cNvGrpSpPr/>
          <p:nvPr/>
        </p:nvGrpSpPr>
        <p:grpSpPr>
          <a:xfrm>
            <a:off x="16566794" y="2442678"/>
            <a:ext cx="758283" cy="734209"/>
            <a:chOff x="8321873" y="949784"/>
            <a:chExt cx="758283" cy="734209"/>
          </a:xfrm>
        </p:grpSpPr>
        <p:sp>
          <p:nvSpPr>
            <p:cNvPr id="94" name="Oval 93">
              <a:extLst>
                <a:ext uri="{FF2B5EF4-FFF2-40B4-BE49-F238E27FC236}">
                  <a16:creationId xmlns:a16="http://schemas.microsoft.com/office/drawing/2014/main" id="{4F0293F1-A8F5-4C47-B74B-0FCA90C706DE}"/>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5" name="Freeform: Shape 94">
              <a:extLst>
                <a:ext uri="{FF2B5EF4-FFF2-40B4-BE49-F238E27FC236}">
                  <a16:creationId xmlns:a16="http://schemas.microsoft.com/office/drawing/2014/main" id="{3BDA2F20-CFA1-4867-A455-5CF7A9C98590}"/>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99" name="Group 98">
            <a:extLst>
              <a:ext uri="{FF2B5EF4-FFF2-40B4-BE49-F238E27FC236}">
                <a16:creationId xmlns:a16="http://schemas.microsoft.com/office/drawing/2014/main" id="{55FD6B3D-B2E3-47AC-88C7-AD38E03316BE}"/>
              </a:ext>
            </a:extLst>
          </p:cNvPr>
          <p:cNvGrpSpPr/>
          <p:nvPr/>
        </p:nvGrpSpPr>
        <p:grpSpPr>
          <a:xfrm>
            <a:off x="21537902" y="1894255"/>
            <a:ext cx="574354" cy="556120"/>
            <a:chOff x="7710619" y="864540"/>
            <a:chExt cx="758283" cy="734209"/>
          </a:xfrm>
        </p:grpSpPr>
        <p:sp>
          <p:nvSpPr>
            <p:cNvPr id="100" name="Oval 99">
              <a:extLst>
                <a:ext uri="{FF2B5EF4-FFF2-40B4-BE49-F238E27FC236}">
                  <a16:creationId xmlns:a16="http://schemas.microsoft.com/office/drawing/2014/main" id="{D7FBC328-5B1E-4C2E-A2E7-F4093491BB65}"/>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1" name="Freeform: Shape 100">
              <a:extLst>
                <a:ext uri="{FF2B5EF4-FFF2-40B4-BE49-F238E27FC236}">
                  <a16:creationId xmlns:a16="http://schemas.microsoft.com/office/drawing/2014/main" id="{2CB57A72-EC09-4042-BBE1-FD17D494DC14}"/>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2" name="Group 101">
            <a:extLst>
              <a:ext uri="{FF2B5EF4-FFF2-40B4-BE49-F238E27FC236}">
                <a16:creationId xmlns:a16="http://schemas.microsoft.com/office/drawing/2014/main" id="{CAF7B4B0-3864-4267-BEC8-1B5575A2B2BE}"/>
              </a:ext>
            </a:extLst>
          </p:cNvPr>
          <p:cNvGrpSpPr/>
          <p:nvPr/>
        </p:nvGrpSpPr>
        <p:grpSpPr>
          <a:xfrm>
            <a:off x="21764641" y="2618113"/>
            <a:ext cx="574354" cy="556120"/>
            <a:chOff x="7710619" y="864540"/>
            <a:chExt cx="758283" cy="734209"/>
          </a:xfrm>
        </p:grpSpPr>
        <p:sp>
          <p:nvSpPr>
            <p:cNvPr id="103" name="Oval 102">
              <a:extLst>
                <a:ext uri="{FF2B5EF4-FFF2-40B4-BE49-F238E27FC236}">
                  <a16:creationId xmlns:a16="http://schemas.microsoft.com/office/drawing/2014/main" id="{CB600BDA-7DCC-4761-8F3D-555F67B65BA5}"/>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4" name="Freeform: Shape 103">
              <a:extLst>
                <a:ext uri="{FF2B5EF4-FFF2-40B4-BE49-F238E27FC236}">
                  <a16:creationId xmlns:a16="http://schemas.microsoft.com/office/drawing/2014/main" id="{821C1255-95CC-4312-9FD5-A35CC19450E0}"/>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5" name="Group 104">
            <a:extLst>
              <a:ext uri="{FF2B5EF4-FFF2-40B4-BE49-F238E27FC236}">
                <a16:creationId xmlns:a16="http://schemas.microsoft.com/office/drawing/2014/main" id="{1DFB533A-6395-44BE-9A30-FECAEC7B31C9}"/>
              </a:ext>
            </a:extLst>
          </p:cNvPr>
          <p:cNvGrpSpPr/>
          <p:nvPr/>
        </p:nvGrpSpPr>
        <p:grpSpPr>
          <a:xfrm>
            <a:off x="23184002" y="943155"/>
            <a:ext cx="574354" cy="556120"/>
            <a:chOff x="7710619" y="864540"/>
            <a:chExt cx="758283" cy="734209"/>
          </a:xfrm>
        </p:grpSpPr>
        <p:sp>
          <p:nvSpPr>
            <p:cNvPr id="106" name="Oval 105">
              <a:extLst>
                <a:ext uri="{FF2B5EF4-FFF2-40B4-BE49-F238E27FC236}">
                  <a16:creationId xmlns:a16="http://schemas.microsoft.com/office/drawing/2014/main" id="{1EA4198C-160F-4726-88E8-8F571522D94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7" name="Freeform: Shape 106">
              <a:extLst>
                <a:ext uri="{FF2B5EF4-FFF2-40B4-BE49-F238E27FC236}">
                  <a16:creationId xmlns:a16="http://schemas.microsoft.com/office/drawing/2014/main" id="{683D6C32-F85A-4D21-A9AE-25D7A1E2F93A}"/>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8" name="Group 107">
            <a:extLst>
              <a:ext uri="{FF2B5EF4-FFF2-40B4-BE49-F238E27FC236}">
                <a16:creationId xmlns:a16="http://schemas.microsoft.com/office/drawing/2014/main" id="{A4E80090-6E19-4DF6-BC7D-20B8EF8CBACA}"/>
              </a:ext>
            </a:extLst>
          </p:cNvPr>
          <p:cNvGrpSpPr/>
          <p:nvPr/>
        </p:nvGrpSpPr>
        <p:grpSpPr>
          <a:xfrm>
            <a:off x="23140590" y="1793580"/>
            <a:ext cx="574354" cy="556120"/>
            <a:chOff x="7710619" y="864540"/>
            <a:chExt cx="758283" cy="734209"/>
          </a:xfrm>
        </p:grpSpPr>
        <p:sp>
          <p:nvSpPr>
            <p:cNvPr id="109" name="Oval 108">
              <a:extLst>
                <a:ext uri="{FF2B5EF4-FFF2-40B4-BE49-F238E27FC236}">
                  <a16:creationId xmlns:a16="http://schemas.microsoft.com/office/drawing/2014/main" id="{531E64A7-7C29-4A18-AB62-C4583B4BBBF1}"/>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0" name="Freeform: Shape 109">
              <a:extLst>
                <a:ext uri="{FF2B5EF4-FFF2-40B4-BE49-F238E27FC236}">
                  <a16:creationId xmlns:a16="http://schemas.microsoft.com/office/drawing/2014/main" id="{1724B64E-AF98-4E51-A279-E62793FBF349}"/>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11" name="Group 110">
            <a:extLst>
              <a:ext uri="{FF2B5EF4-FFF2-40B4-BE49-F238E27FC236}">
                <a16:creationId xmlns:a16="http://schemas.microsoft.com/office/drawing/2014/main" id="{6958A17E-8BB0-415A-8F22-98E4A64A8FA0}"/>
              </a:ext>
            </a:extLst>
          </p:cNvPr>
          <p:cNvGrpSpPr/>
          <p:nvPr/>
        </p:nvGrpSpPr>
        <p:grpSpPr>
          <a:xfrm>
            <a:off x="22159992" y="1701265"/>
            <a:ext cx="574354" cy="556120"/>
            <a:chOff x="7710619" y="864540"/>
            <a:chExt cx="758283" cy="734209"/>
          </a:xfrm>
        </p:grpSpPr>
        <p:sp>
          <p:nvSpPr>
            <p:cNvPr id="112" name="Oval 111">
              <a:extLst>
                <a:ext uri="{FF2B5EF4-FFF2-40B4-BE49-F238E27FC236}">
                  <a16:creationId xmlns:a16="http://schemas.microsoft.com/office/drawing/2014/main" id="{DDC54266-6FEF-4689-B161-9181F9516E76}"/>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3" name="Freeform: Shape 112">
              <a:extLst>
                <a:ext uri="{FF2B5EF4-FFF2-40B4-BE49-F238E27FC236}">
                  <a16:creationId xmlns:a16="http://schemas.microsoft.com/office/drawing/2014/main" id="{BE8106CA-EBAD-46CD-BAE5-FAA3D815086D}"/>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14" name="Group 113">
            <a:extLst>
              <a:ext uri="{FF2B5EF4-FFF2-40B4-BE49-F238E27FC236}">
                <a16:creationId xmlns:a16="http://schemas.microsoft.com/office/drawing/2014/main" id="{128C8F6E-7EF9-4746-98CA-F0F16D22A5EA}"/>
              </a:ext>
            </a:extLst>
          </p:cNvPr>
          <p:cNvGrpSpPr/>
          <p:nvPr/>
        </p:nvGrpSpPr>
        <p:grpSpPr>
          <a:xfrm>
            <a:off x="22444726" y="2339497"/>
            <a:ext cx="574354" cy="556120"/>
            <a:chOff x="7710619" y="864540"/>
            <a:chExt cx="758283" cy="734209"/>
          </a:xfrm>
        </p:grpSpPr>
        <p:sp>
          <p:nvSpPr>
            <p:cNvPr id="115" name="Oval 114">
              <a:extLst>
                <a:ext uri="{FF2B5EF4-FFF2-40B4-BE49-F238E27FC236}">
                  <a16:creationId xmlns:a16="http://schemas.microsoft.com/office/drawing/2014/main" id="{561623CF-2C49-46FE-8E81-D8A8E11B0F31}"/>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Freeform: Shape 115">
              <a:extLst>
                <a:ext uri="{FF2B5EF4-FFF2-40B4-BE49-F238E27FC236}">
                  <a16:creationId xmlns:a16="http://schemas.microsoft.com/office/drawing/2014/main" id="{5F9B26EA-42E6-4C19-9189-DB110A570D48}"/>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17" name="Group 116">
            <a:extLst>
              <a:ext uri="{FF2B5EF4-FFF2-40B4-BE49-F238E27FC236}">
                <a16:creationId xmlns:a16="http://schemas.microsoft.com/office/drawing/2014/main" id="{84BF8F13-745A-495F-94F5-42199EFAF84B}"/>
              </a:ext>
            </a:extLst>
          </p:cNvPr>
          <p:cNvGrpSpPr/>
          <p:nvPr/>
        </p:nvGrpSpPr>
        <p:grpSpPr>
          <a:xfrm>
            <a:off x="23714472" y="1920049"/>
            <a:ext cx="574354" cy="556120"/>
            <a:chOff x="7710619" y="864540"/>
            <a:chExt cx="758283" cy="734209"/>
          </a:xfrm>
        </p:grpSpPr>
        <p:sp>
          <p:nvSpPr>
            <p:cNvPr id="118" name="Oval 117">
              <a:extLst>
                <a:ext uri="{FF2B5EF4-FFF2-40B4-BE49-F238E27FC236}">
                  <a16:creationId xmlns:a16="http://schemas.microsoft.com/office/drawing/2014/main" id="{EFA65BB1-114C-408C-B0BF-DC9467A49ABD}"/>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9" name="Freeform: Shape 118">
              <a:extLst>
                <a:ext uri="{FF2B5EF4-FFF2-40B4-BE49-F238E27FC236}">
                  <a16:creationId xmlns:a16="http://schemas.microsoft.com/office/drawing/2014/main" id="{A79000F4-0A47-4230-ABA6-55EC24FD57C8}"/>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0" name="Group 119">
            <a:extLst>
              <a:ext uri="{FF2B5EF4-FFF2-40B4-BE49-F238E27FC236}">
                <a16:creationId xmlns:a16="http://schemas.microsoft.com/office/drawing/2014/main" id="{D932FCF0-2FC9-466B-B393-0AD5915DED93}"/>
              </a:ext>
            </a:extLst>
          </p:cNvPr>
          <p:cNvGrpSpPr/>
          <p:nvPr/>
        </p:nvGrpSpPr>
        <p:grpSpPr>
          <a:xfrm>
            <a:off x="23700460" y="2586027"/>
            <a:ext cx="574354" cy="556120"/>
            <a:chOff x="7710619" y="864540"/>
            <a:chExt cx="758283" cy="734209"/>
          </a:xfrm>
        </p:grpSpPr>
        <p:sp>
          <p:nvSpPr>
            <p:cNvPr id="121" name="Oval 120">
              <a:extLst>
                <a:ext uri="{FF2B5EF4-FFF2-40B4-BE49-F238E27FC236}">
                  <a16:creationId xmlns:a16="http://schemas.microsoft.com/office/drawing/2014/main" id="{5250BBB0-A087-498E-A8EF-E0E3489F522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2" name="Freeform: Shape 121">
              <a:extLst>
                <a:ext uri="{FF2B5EF4-FFF2-40B4-BE49-F238E27FC236}">
                  <a16:creationId xmlns:a16="http://schemas.microsoft.com/office/drawing/2014/main" id="{3371A41A-8557-4CA6-8C2D-507D8F8B97D9}"/>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3" name="Group 122">
            <a:extLst>
              <a:ext uri="{FF2B5EF4-FFF2-40B4-BE49-F238E27FC236}">
                <a16:creationId xmlns:a16="http://schemas.microsoft.com/office/drawing/2014/main" id="{ADB8C71B-456F-44B1-AD73-6E00F6A7D4B3}"/>
              </a:ext>
            </a:extLst>
          </p:cNvPr>
          <p:cNvGrpSpPr/>
          <p:nvPr/>
        </p:nvGrpSpPr>
        <p:grpSpPr>
          <a:xfrm>
            <a:off x="21152288" y="2422944"/>
            <a:ext cx="574354" cy="556120"/>
            <a:chOff x="7710619" y="864540"/>
            <a:chExt cx="758283" cy="734209"/>
          </a:xfrm>
        </p:grpSpPr>
        <p:sp>
          <p:nvSpPr>
            <p:cNvPr id="124" name="Oval 123">
              <a:extLst>
                <a:ext uri="{FF2B5EF4-FFF2-40B4-BE49-F238E27FC236}">
                  <a16:creationId xmlns:a16="http://schemas.microsoft.com/office/drawing/2014/main" id="{36896BE6-2B81-4C9F-B62C-7160A401B458}"/>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5" name="Freeform: Shape 124">
              <a:extLst>
                <a:ext uri="{FF2B5EF4-FFF2-40B4-BE49-F238E27FC236}">
                  <a16:creationId xmlns:a16="http://schemas.microsoft.com/office/drawing/2014/main" id="{F3EF1D65-FDDB-4DA2-A722-CB9443D9C76E}"/>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6" name="Group 125">
            <a:extLst>
              <a:ext uri="{FF2B5EF4-FFF2-40B4-BE49-F238E27FC236}">
                <a16:creationId xmlns:a16="http://schemas.microsoft.com/office/drawing/2014/main" id="{CECAADEA-544A-4779-8B9E-ABF6D008222D}"/>
              </a:ext>
            </a:extLst>
          </p:cNvPr>
          <p:cNvGrpSpPr/>
          <p:nvPr/>
        </p:nvGrpSpPr>
        <p:grpSpPr>
          <a:xfrm>
            <a:off x="23091948" y="2600523"/>
            <a:ext cx="574354" cy="556120"/>
            <a:chOff x="7710619" y="864540"/>
            <a:chExt cx="758283" cy="734209"/>
          </a:xfrm>
        </p:grpSpPr>
        <p:sp>
          <p:nvSpPr>
            <p:cNvPr id="127" name="Oval 126">
              <a:extLst>
                <a:ext uri="{FF2B5EF4-FFF2-40B4-BE49-F238E27FC236}">
                  <a16:creationId xmlns:a16="http://schemas.microsoft.com/office/drawing/2014/main" id="{F49ECF4C-647C-4B44-A22E-2E01714DEC5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Freeform: Shape 127">
              <a:extLst>
                <a:ext uri="{FF2B5EF4-FFF2-40B4-BE49-F238E27FC236}">
                  <a16:creationId xmlns:a16="http://schemas.microsoft.com/office/drawing/2014/main" id="{57DA026B-0888-456B-9492-A1E0312322E2}"/>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9" name="Group 128">
            <a:extLst>
              <a:ext uri="{FF2B5EF4-FFF2-40B4-BE49-F238E27FC236}">
                <a16:creationId xmlns:a16="http://schemas.microsoft.com/office/drawing/2014/main" id="{E4DD26BA-E276-46E7-ACA9-6C6A281B1ED6}"/>
              </a:ext>
            </a:extLst>
          </p:cNvPr>
          <p:cNvGrpSpPr/>
          <p:nvPr/>
        </p:nvGrpSpPr>
        <p:grpSpPr>
          <a:xfrm>
            <a:off x="22008131" y="905284"/>
            <a:ext cx="574354" cy="556120"/>
            <a:chOff x="7710619" y="864540"/>
            <a:chExt cx="758283" cy="734209"/>
          </a:xfrm>
        </p:grpSpPr>
        <p:sp>
          <p:nvSpPr>
            <p:cNvPr id="130" name="Oval 129">
              <a:extLst>
                <a:ext uri="{FF2B5EF4-FFF2-40B4-BE49-F238E27FC236}">
                  <a16:creationId xmlns:a16="http://schemas.microsoft.com/office/drawing/2014/main" id="{60176D87-065B-40A3-BB3A-A97C8CBFFDF5}"/>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1" name="Freeform: Shape 130">
              <a:extLst>
                <a:ext uri="{FF2B5EF4-FFF2-40B4-BE49-F238E27FC236}">
                  <a16:creationId xmlns:a16="http://schemas.microsoft.com/office/drawing/2014/main" id="{A6721AF7-E5CA-4E2A-8A52-31C7716EFD4B}"/>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32" name="Group 131">
            <a:extLst>
              <a:ext uri="{FF2B5EF4-FFF2-40B4-BE49-F238E27FC236}">
                <a16:creationId xmlns:a16="http://schemas.microsoft.com/office/drawing/2014/main" id="{B0D6614C-27F6-4983-A224-7BAEDFFBC324}"/>
              </a:ext>
            </a:extLst>
          </p:cNvPr>
          <p:cNvGrpSpPr/>
          <p:nvPr/>
        </p:nvGrpSpPr>
        <p:grpSpPr>
          <a:xfrm>
            <a:off x="21077856" y="1442465"/>
            <a:ext cx="574354" cy="556120"/>
            <a:chOff x="7710619" y="864540"/>
            <a:chExt cx="758283" cy="734209"/>
          </a:xfrm>
        </p:grpSpPr>
        <p:sp>
          <p:nvSpPr>
            <p:cNvPr id="133" name="Oval 132">
              <a:extLst>
                <a:ext uri="{FF2B5EF4-FFF2-40B4-BE49-F238E27FC236}">
                  <a16:creationId xmlns:a16="http://schemas.microsoft.com/office/drawing/2014/main" id="{7DF95BF9-85E2-4201-A282-A52557CE2DF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4" name="Freeform: Shape 133">
              <a:extLst>
                <a:ext uri="{FF2B5EF4-FFF2-40B4-BE49-F238E27FC236}">
                  <a16:creationId xmlns:a16="http://schemas.microsoft.com/office/drawing/2014/main" id="{6E7626B9-6F40-4AD9-9BA7-2EF904A69707}"/>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35" name="Group 134">
            <a:extLst>
              <a:ext uri="{FF2B5EF4-FFF2-40B4-BE49-F238E27FC236}">
                <a16:creationId xmlns:a16="http://schemas.microsoft.com/office/drawing/2014/main" id="{4B15EB2F-74B6-496A-9B93-00A6EB188F7E}"/>
              </a:ext>
            </a:extLst>
          </p:cNvPr>
          <p:cNvGrpSpPr/>
          <p:nvPr/>
        </p:nvGrpSpPr>
        <p:grpSpPr>
          <a:xfrm>
            <a:off x="20703385" y="2041910"/>
            <a:ext cx="574354" cy="556120"/>
            <a:chOff x="7710619" y="864540"/>
            <a:chExt cx="758283" cy="734209"/>
          </a:xfrm>
        </p:grpSpPr>
        <p:sp>
          <p:nvSpPr>
            <p:cNvPr id="136" name="Oval 135">
              <a:extLst>
                <a:ext uri="{FF2B5EF4-FFF2-40B4-BE49-F238E27FC236}">
                  <a16:creationId xmlns:a16="http://schemas.microsoft.com/office/drawing/2014/main" id="{92362328-5695-46D1-A8E4-30EBE0794526}"/>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Freeform: Shape 136">
              <a:extLst>
                <a:ext uri="{FF2B5EF4-FFF2-40B4-BE49-F238E27FC236}">
                  <a16:creationId xmlns:a16="http://schemas.microsoft.com/office/drawing/2014/main" id="{2A816B58-87AA-45CB-8FD0-4A9F4DE240E3}"/>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 name="Group 9">
            <a:extLst>
              <a:ext uri="{FF2B5EF4-FFF2-40B4-BE49-F238E27FC236}">
                <a16:creationId xmlns:a16="http://schemas.microsoft.com/office/drawing/2014/main" id="{D3648412-5775-4E64-AE27-FF76EC3489B5}"/>
              </a:ext>
            </a:extLst>
          </p:cNvPr>
          <p:cNvGrpSpPr/>
          <p:nvPr/>
        </p:nvGrpSpPr>
        <p:grpSpPr>
          <a:xfrm>
            <a:off x="4942557" y="844079"/>
            <a:ext cx="2720186" cy="1449665"/>
            <a:chOff x="4058718" y="915185"/>
            <a:chExt cx="4061337" cy="2120821"/>
          </a:xfrm>
        </p:grpSpPr>
        <p:sp>
          <p:nvSpPr>
            <p:cNvPr id="151" name="Rectangle 150"/>
            <p:cNvSpPr/>
            <p:nvPr/>
          </p:nvSpPr>
          <p:spPr>
            <a:xfrm rot="16200000">
              <a:off x="7614623" y="2530574"/>
              <a:ext cx="341729" cy="669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Picture 4">
              <a:extLst>
                <a:ext uri="{FF2B5EF4-FFF2-40B4-BE49-F238E27FC236}">
                  <a16:creationId xmlns:a16="http://schemas.microsoft.com/office/drawing/2014/main" id="{2EF1F296-E6E0-49D6-95E7-22C003BA909F}"/>
                </a:ext>
              </a:extLst>
            </p:cNvPr>
            <p:cNvPicPr>
              <a:picLocks noChangeAspect="1"/>
            </p:cNvPicPr>
            <p:nvPr/>
          </p:nvPicPr>
          <p:blipFill>
            <a:blip r:embed="rId3"/>
            <a:stretch>
              <a:fillRect/>
            </a:stretch>
          </p:blipFill>
          <p:spPr>
            <a:xfrm>
              <a:off x="4058718" y="925785"/>
              <a:ext cx="1481352" cy="1516567"/>
            </a:xfrm>
            <a:prstGeom prst="rect">
              <a:avLst/>
            </a:prstGeom>
          </p:spPr>
        </p:pic>
        <p:pic>
          <p:nvPicPr>
            <p:cNvPr id="7" name="Picture 6">
              <a:extLst>
                <a:ext uri="{FF2B5EF4-FFF2-40B4-BE49-F238E27FC236}">
                  <a16:creationId xmlns:a16="http://schemas.microsoft.com/office/drawing/2014/main" id="{6D0B86BF-62DD-44A5-B675-564166D2E1E2}"/>
                </a:ext>
              </a:extLst>
            </p:cNvPr>
            <p:cNvPicPr>
              <a:picLocks noChangeAspect="1"/>
            </p:cNvPicPr>
            <p:nvPr/>
          </p:nvPicPr>
          <p:blipFill>
            <a:blip r:embed="rId4"/>
            <a:stretch>
              <a:fillRect/>
            </a:stretch>
          </p:blipFill>
          <p:spPr>
            <a:xfrm>
              <a:off x="5344876" y="1370006"/>
              <a:ext cx="1481456" cy="1518036"/>
            </a:xfrm>
            <a:prstGeom prst="rect">
              <a:avLst/>
            </a:prstGeom>
          </p:spPr>
        </p:pic>
        <p:pic>
          <p:nvPicPr>
            <p:cNvPr id="286" name="Picture 285">
              <a:extLst>
                <a:ext uri="{FF2B5EF4-FFF2-40B4-BE49-F238E27FC236}">
                  <a16:creationId xmlns:a16="http://schemas.microsoft.com/office/drawing/2014/main" id="{E08BF23E-F830-48EA-B934-4A296F1711A1}"/>
                </a:ext>
              </a:extLst>
            </p:cNvPr>
            <p:cNvPicPr>
              <a:picLocks noChangeAspect="1"/>
            </p:cNvPicPr>
            <p:nvPr/>
          </p:nvPicPr>
          <p:blipFill>
            <a:blip r:embed="rId4"/>
            <a:stretch>
              <a:fillRect/>
            </a:stretch>
          </p:blipFill>
          <p:spPr>
            <a:xfrm>
              <a:off x="6550816" y="915185"/>
              <a:ext cx="1481456" cy="1518036"/>
            </a:xfrm>
            <a:prstGeom prst="rect">
              <a:avLst/>
            </a:prstGeom>
          </p:spPr>
        </p:pic>
        <p:sp>
          <p:nvSpPr>
            <p:cNvPr id="313" name="Rectangle: Rounded Corners 312">
              <a:extLst>
                <a:ext uri="{FF2B5EF4-FFF2-40B4-BE49-F238E27FC236}">
                  <a16:creationId xmlns:a16="http://schemas.microsoft.com/office/drawing/2014/main" id="{9A47E6DA-C3E3-42A7-8687-4C851CE26CC1}"/>
                </a:ext>
              </a:extLst>
            </p:cNvPr>
            <p:cNvSpPr/>
            <p:nvPr/>
          </p:nvSpPr>
          <p:spPr>
            <a:xfrm>
              <a:off x="4142686" y="1009974"/>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30" name="TextBox 29">
            <a:extLst>
              <a:ext uri="{FF2B5EF4-FFF2-40B4-BE49-F238E27FC236}">
                <a16:creationId xmlns:a16="http://schemas.microsoft.com/office/drawing/2014/main" id="{E6AE968C-A23B-4B07-8F74-8E16A3127DB3}"/>
              </a:ext>
            </a:extLst>
          </p:cNvPr>
          <p:cNvSpPr txBox="1"/>
          <p:nvPr/>
        </p:nvSpPr>
        <p:spPr>
          <a:xfrm>
            <a:off x="1440971" y="2204851"/>
            <a:ext cx="111280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lt; C*</a:t>
            </a:r>
          </a:p>
        </p:txBody>
      </p:sp>
      <p:sp>
        <p:nvSpPr>
          <p:cNvPr id="274" name="TextBox 273">
            <a:extLst>
              <a:ext uri="{FF2B5EF4-FFF2-40B4-BE49-F238E27FC236}">
                <a16:creationId xmlns:a16="http://schemas.microsoft.com/office/drawing/2014/main" id="{193F6FD5-DBC8-4CEA-842B-A7121CA5430B}"/>
              </a:ext>
            </a:extLst>
          </p:cNvPr>
          <p:cNvSpPr txBox="1"/>
          <p:nvPr/>
        </p:nvSpPr>
        <p:spPr>
          <a:xfrm>
            <a:off x="5814140" y="2213529"/>
            <a:ext cx="111280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 C*</a:t>
            </a:r>
          </a:p>
        </p:txBody>
      </p:sp>
      <p:sp>
        <p:nvSpPr>
          <p:cNvPr id="275" name="TextBox 274">
            <a:extLst>
              <a:ext uri="{FF2B5EF4-FFF2-40B4-BE49-F238E27FC236}">
                <a16:creationId xmlns:a16="http://schemas.microsoft.com/office/drawing/2014/main" id="{5F3C720C-AC1C-469C-AEC3-D70D5413D191}"/>
              </a:ext>
            </a:extLst>
          </p:cNvPr>
          <p:cNvSpPr txBox="1"/>
          <p:nvPr/>
        </p:nvSpPr>
        <p:spPr>
          <a:xfrm>
            <a:off x="9928173" y="2251503"/>
            <a:ext cx="111280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C &gt; C*</a:t>
            </a:r>
          </a:p>
        </p:txBody>
      </p:sp>
      <p:pic>
        <p:nvPicPr>
          <p:cNvPr id="14" name="Picture 13">
            <a:extLst>
              <a:ext uri="{FF2B5EF4-FFF2-40B4-BE49-F238E27FC236}">
                <a16:creationId xmlns:a16="http://schemas.microsoft.com/office/drawing/2014/main" id="{5034A757-55B0-4528-A01A-C3984FC98D59}"/>
              </a:ext>
            </a:extLst>
          </p:cNvPr>
          <p:cNvPicPr>
            <a:picLocks noChangeAspect="1"/>
          </p:cNvPicPr>
          <p:nvPr/>
        </p:nvPicPr>
        <p:blipFill>
          <a:blip r:embed="rId5"/>
          <a:stretch>
            <a:fillRect/>
          </a:stretch>
        </p:blipFill>
        <p:spPr>
          <a:xfrm>
            <a:off x="670614" y="935513"/>
            <a:ext cx="2658329" cy="1295600"/>
          </a:xfrm>
          <a:prstGeom prst="rect">
            <a:avLst/>
          </a:prstGeom>
        </p:spPr>
      </p:pic>
      <p:sp>
        <p:nvSpPr>
          <p:cNvPr id="19" name="TextBox 18">
            <a:extLst>
              <a:ext uri="{FF2B5EF4-FFF2-40B4-BE49-F238E27FC236}">
                <a16:creationId xmlns:a16="http://schemas.microsoft.com/office/drawing/2014/main" id="{4A3F772B-627F-4CA3-A066-3CD77F19A940}"/>
              </a:ext>
            </a:extLst>
          </p:cNvPr>
          <p:cNvSpPr txBox="1"/>
          <p:nvPr/>
        </p:nvSpPr>
        <p:spPr>
          <a:xfrm>
            <a:off x="3898336" y="2831588"/>
            <a:ext cx="4777270"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What happens to the Cluster?</a:t>
            </a:r>
          </a:p>
        </p:txBody>
      </p:sp>
      <p:cxnSp>
        <p:nvCxnSpPr>
          <p:cNvPr id="239" name="Straight Arrow Connector 238">
            <a:extLst>
              <a:ext uri="{FF2B5EF4-FFF2-40B4-BE49-F238E27FC236}">
                <a16:creationId xmlns:a16="http://schemas.microsoft.com/office/drawing/2014/main" id="{E6458B1F-E070-4FCD-8AC6-B05D2D646FE8}"/>
              </a:ext>
            </a:extLst>
          </p:cNvPr>
          <p:cNvCxnSpPr>
            <a:cxnSpLocks/>
          </p:cNvCxnSpPr>
          <p:nvPr/>
        </p:nvCxnSpPr>
        <p:spPr>
          <a:xfrm>
            <a:off x="9773207" y="4339798"/>
            <a:ext cx="377729" cy="9944"/>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246" name="Straight Connector 245">
            <a:extLst>
              <a:ext uri="{FF2B5EF4-FFF2-40B4-BE49-F238E27FC236}">
                <a16:creationId xmlns:a16="http://schemas.microsoft.com/office/drawing/2014/main" id="{3713E8E0-518D-4131-A64C-311EA6ED088B}"/>
              </a:ext>
            </a:extLst>
          </p:cNvPr>
          <p:cNvCxnSpPr/>
          <p:nvPr/>
        </p:nvCxnSpPr>
        <p:spPr>
          <a:xfrm>
            <a:off x="1181221" y="4355015"/>
            <a:ext cx="298076" cy="0"/>
          </a:xfrm>
          <a:prstGeom prst="line">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247" name="Straight Connector 246">
            <a:extLst>
              <a:ext uri="{FF2B5EF4-FFF2-40B4-BE49-F238E27FC236}">
                <a16:creationId xmlns:a16="http://schemas.microsoft.com/office/drawing/2014/main" id="{A61D0A0D-D33E-457E-B1DE-B0CB361F4E97}"/>
              </a:ext>
            </a:extLst>
          </p:cNvPr>
          <p:cNvCxnSpPr>
            <a:cxnSpLocks/>
          </p:cNvCxnSpPr>
          <p:nvPr/>
        </p:nvCxnSpPr>
        <p:spPr>
          <a:xfrm>
            <a:off x="2297228" y="4355015"/>
            <a:ext cx="789339" cy="0"/>
          </a:xfrm>
          <a:prstGeom prst="line">
            <a:avLst/>
          </a:prstGeom>
          <a:ln>
            <a:headEnd type="triangle" w="med" len="med"/>
            <a:tailEnd type="triangle" w="med" len="med"/>
          </a:ln>
        </p:spPr>
        <p:style>
          <a:lnRef idx="1">
            <a:schemeClr val="dk1"/>
          </a:lnRef>
          <a:fillRef idx="0">
            <a:schemeClr val="dk1"/>
          </a:fillRef>
          <a:effectRef idx="0">
            <a:schemeClr val="dk1"/>
          </a:effectRef>
          <a:fontRef idx="minor">
            <a:schemeClr val="tx1"/>
          </a:fontRef>
        </p:style>
      </p:cxnSp>
      <p:cxnSp>
        <p:nvCxnSpPr>
          <p:cNvPr id="248" name="Straight Connector 247">
            <a:extLst>
              <a:ext uri="{FF2B5EF4-FFF2-40B4-BE49-F238E27FC236}">
                <a16:creationId xmlns:a16="http://schemas.microsoft.com/office/drawing/2014/main" id="{27B8A7CE-11EE-4398-B7EE-B03ACA20E457}"/>
              </a:ext>
            </a:extLst>
          </p:cNvPr>
          <p:cNvCxnSpPr>
            <a:cxnSpLocks/>
          </p:cNvCxnSpPr>
          <p:nvPr/>
        </p:nvCxnSpPr>
        <p:spPr>
          <a:xfrm>
            <a:off x="9149319" y="4317901"/>
            <a:ext cx="359403" cy="0"/>
          </a:xfrm>
          <a:prstGeom prst="line">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255" name="Straight Connector 254">
            <a:extLst>
              <a:ext uri="{FF2B5EF4-FFF2-40B4-BE49-F238E27FC236}">
                <a16:creationId xmlns:a16="http://schemas.microsoft.com/office/drawing/2014/main" id="{9BFC7C00-DBEF-4C16-9F46-4F79273765E9}"/>
              </a:ext>
            </a:extLst>
          </p:cNvPr>
          <p:cNvCxnSpPr>
            <a:cxnSpLocks/>
          </p:cNvCxnSpPr>
          <p:nvPr/>
        </p:nvCxnSpPr>
        <p:spPr>
          <a:xfrm>
            <a:off x="13204809" y="5825910"/>
            <a:ext cx="292314" cy="0"/>
          </a:xfrm>
          <a:prstGeom prst="line">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256" name="Straight Arrow Connector 255">
            <a:extLst>
              <a:ext uri="{FF2B5EF4-FFF2-40B4-BE49-F238E27FC236}">
                <a16:creationId xmlns:a16="http://schemas.microsoft.com/office/drawing/2014/main" id="{721D9127-0046-4823-B704-E9BC23066642}"/>
              </a:ext>
            </a:extLst>
          </p:cNvPr>
          <p:cNvCxnSpPr>
            <a:cxnSpLocks/>
          </p:cNvCxnSpPr>
          <p:nvPr/>
        </p:nvCxnSpPr>
        <p:spPr>
          <a:xfrm>
            <a:off x="13994909" y="5825910"/>
            <a:ext cx="295979"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61" name="TextBox 260">
            <a:extLst>
              <a:ext uri="{FF2B5EF4-FFF2-40B4-BE49-F238E27FC236}">
                <a16:creationId xmlns:a16="http://schemas.microsoft.com/office/drawing/2014/main" id="{4888AF9F-7C24-418F-91EF-C1372BFECFB4}"/>
              </a:ext>
            </a:extLst>
          </p:cNvPr>
          <p:cNvSpPr txBox="1"/>
          <p:nvPr/>
        </p:nvSpPr>
        <p:spPr>
          <a:xfrm>
            <a:off x="1024328" y="4064894"/>
            <a:ext cx="673582"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27.5 Å</a:t>
            </a:r>
          </a:p>
        </p:txBody>
      </p:sp>
      <p:sp>
        <p:nvSpPr>
          <p:cNvPr id="262" name="TextBox 261">
            <a:extLst>
              <a:ext uri="{FF2B5EF4-FFF2-40B4-BE49-F238E27FC236}">
                <a16:creationId xmlns:a16="http://schemas.microsoft.com/office/drawing/2014/main" id="{E7E6DFE8-7A57-41D1-B31D-7DDEA9E12774}"/>
              </a:ext>
            </a:extLst>
          </p:cNvPr>
          <p:cNvSpPr txBox="1"/>
          <p:nvPr/>
        </p:nvSpPr>
        <p:spPr>
          <a:xfrm>
            <a:off x="2400559" y="4045355"/>
            <a:ext cx="729687" cy="307777"/>
          </a:xfrm>
          <a:prstGeom prst="rect">
            <a:avLst/>
          </a:prstGeom>
          <a:noFill/>
        </p:spPr>
        <p:txBody>
          <a:bodyPr wrap="none" rtlCol="0">
            <a:spAutoFit/>
          </a:bodyPr>
          <a:lstStyle/>
          <a:p>
            <a:r>
              <a:rPr lang="en-CA" sz="1400" dirty="0">
                <a:latin typeface="Times New Roman" panose="02020603050405020304" pitchFamily="18" charset="0"/>
                <a:cs typeface="Times New Roman" panose="02020603050405020304" pitchFamily="18" charset="0"/>
              </a:rPr>
              <a:t>&gt; 36 Å </a:t>
            </a:r>
          </a:p>
        </p:txBody>
      </p:sp>
      <p:sp>
        <p:nvSpPr>
          <p:cNvPr id="263" name="TextBox 262">
            <a:extLst>
              <a:ext uri="{FF2B5EF4-FFF2-40B4-BE49-F238E27FC236}">
                <a16:creationId xmlns:a16="http://schemas.microsoft.com/office/drawing/2014/main" id="{1D78CDE5-9DE8-4D4B-B08F-9B46FBE270A6}"/>
              </a:ext>
            </a:extLst>
          </p:cNvPr>
          <p:cNvSpPr txBox="1"/>
          <p:nvPr/>
        </p:nvSpPr>
        <p:spPr>
          <a:xfrm>
            <a:off x="9637824" y="3978659"/>
            <a:ext cx="729687" cy="307777"/>
          </a:xfrm>
          <a:prstGeom prst="rect">
            <a:avLst/>
          </a:prstGeom>
          <a:noFill/>
        </p:spPr>
        <p:txBody>
          <a:bodyPr wrap="none" rtlCol="0">
            <a:spAutoFit/>
          </a:bodyPr>
          <a:lstStyle/>
          <a:p>
            <a:r>
              <a:rPr lang="en-CA" sz="1400" dirty="0">
                <a:latin typeface="Times New Roman" panose="02020603050405020304" pitchFamily="18" charset="0"/>
                <a:cs typeface="Times New Roman" panose="02020603050405020304" pitchFamily="18" charset="0"/>
              </a:rPr>
              <a:t>&lt; 36 Å </a:t>
            </a:r>
          </a:p>
        </p:txBody>
      </p:sp>
      <p:sp>
        <p:nvSpPr>
          <p:cNvPr id="264" name="TextBox 263">
            <a:extLst>
              <a:ext uri="{FF2B5EF4-FFF2-40B4-BE49-F238E27FC236}">
                <a16:creationId xmlns:a16="http://schemas.microsoft.com/office/drawing/2014/main" id="{B1310826-0824-4E33-9EE7-1DC88E3D2ED5}"/>
              </a:ext>
            </a:extLst>
          </p:cNvPr>
          <p:cNvSpPr txBox="1"/>
          <p:nvPr/>
        </p:nvSpPr>
        <p:spPr>
          <a:xfrm>
            <a:off x="8995400" y="3961458"/>
            <a:ext cx="673582" cy="307777"/>
          </a:xfrm>
          <a:prstGeom prst="rect">
            <a:avLst/>
          </a:prstGeom>
          <a:noFill/>
        </p:spPr>
        <p:txBody>
          <a:bodyPr wrap="none" rtlCol="0">
            <a:spAutoFit/>
          </a:bodyPr>
          <a:lstStyle/>
          <a:p>
            <a:r>
              <a:rPr lang="en-CA" sz="1400" dirty="0">
                <a:latin typeface="Times New Roman" panose="02020603050405020304" pitchFamily="18" charset="0"/>
                <a:cs typeface="Times New Roman" panose="02020603050405020304" pitchFamily="18" charset="0"/>
              </a:rPr>
              <a:t>27.5 Å</a:t>
            </a:r>
          </a:p>
        </p:txBody>
      </p:sp>
      <p:sp>
        <p:nvSpPr>
          <p:cNvPr id="265" name="TextBox 264">
            <a:extLst>
              <a:ext uri="{FF2B5EF4-FFF2-40B4-BE49-F238E27FC236}">
                <a16:creationId xmlns:a16="http://schemas.microsoft.com/office/drawing/2014/main" id="{FA1E523D-FADE-400C-B8E7-BA9461AB3E64}"/>
              </a:ext>
            </a:extLst>
          </p:cNvPr>
          <p:cNvSpPr txBox="1"/>
          <p:nvPr/>
        </p:nvSpPr>
        <p:spPr>
          <a:xfrm>
            <a:off x="12967953" y="5453498"/>
            <a:ext cx="818724"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lt; 27.5 Å</a:t>
            </a:r>
          </a:p>
        </p:txBody>
      </p:sp>
      <p:sp>
        <p:nvSpPr>
          <p:cNvPr id="266" name="TextBox 265">
            <a:extLst>
              <a:ext uri="{FF2B5EF4-FFF2-40B4-BE49-F238E27FC236}">
                <a16:creationId xmlns:a16="http://schemas.microsoft.com/office/drawing/2014/main" id="{797526C0-A587-410F-A868-902CB2EC4AB6}"/>
              </a:ext>
            </a:extLst>
          </p:cNvPr>
          <p:cNvSpPr txBox="1"/>
          <p:nvPr/>
        </p:nvSpPr>
        <p:spPr>
          <a:xfrm>
            <a:off x="13781102" y="5462110"/>
            <a:ext cx="818724" cy="307777"/>
          </a:xfrm>
          <a:prstGeom prst="rect">
            <a:avLst/>
          </a:prstGeom>
          <a:noFill/>
        </p:spPr>
        <p:txBody>
          <a:bodyPr wrap="square" rtlCol="0">
            <a:spAutoFit/>
          </a:bodyPr>
          <a:lstStyle/>
          <a:p>
            <a:r>
              <a:rPr lang="en-CA" sz="1400" dirty="0">
                <a:latin typeface="Times New Roman" panose="02020603050405020304" pitchFamily="18" charset="0"/>
                <a:cs typeface="Times New Roman" panose="02020603050405020304" pitchFamily="18" charset="0"/>
              </a:rPr>
              <a:t>&lt; 27.5 Å</a:t>
            </a:r>
          </a:p>
        </p:txBody>
      </p:sp>
      <p:pic>
        <p:nvPicPr>
          <p:cNvPr id="267" name="Picture 266">
            <a:extLst>
              <a:ext uri="{FF2B5EF4-FFF2-40B4-BE49-F238E27FC236}">
                <a16:creationId xmlns:a16="http://schemas.microsoft.com/office/drawing/2014/main" id="{1DEF3F8A-6D62-478C-BFE2-8602140C8594}"/>
              </a:ext>
            </a:extLst>
          </p:cNvPr>
          <p:cNvPicPr>
            <a:picLocks noChangeAspect="1"/>
          </p:cNvPicPr>
          <p:nvPr/>
        </p:nvPicPr>
        <p:blipFill>
          <a:blip r:embed="rId6"/>
          <a:stretch>
            <a:fillRect/>
          </a:stretch>
        </p:blipFill>
        <p:spPr>
          <a:xfrm>
            <a:off x="8779571" y="4405765"/>
            <a:ext cx="2438342" cy="1053292"/>
          </a:xfrm>
          <a:prstGeom prst="rect">
            <a:avLst/>
          </a:prstGeom>
        </p:spPr>
      </p:pic>
      <p:pic>
        <p:nvPicPr>
          <p:cNvPr id="268" name="Picture 267">
            <a:extLst>
              <a:ext uri="{FF2B5EF4-FFF2-40B4-BE49-F238E27FC236}">
                <a16:creationId xmlns:a16="http://schemas.microsoft.com/office/drawing/2014/main" id="{5081764D-4AF8-454A-849E-703A2B625C60}"/>
              </a:ext>
            </a:extLst>
          </p:cNvPr>
          <p:cNvPicPr>
            <a:picLocks noChangeAspect="1"/>
          </p:cNvPicPr>
          <p:nvPr/>
        </p:nvPicPr>
        <p:blipFill>
          <a:blip r:embed="rId7"/>
          <a:stretch>
            <a:fillRect/>
          </a:stretch>
        </p:blipFill>
        <p:spPr>
          <a:xfrm>
            <a:off x="1085058" y="4438109"/>
            <a:ext cx="3150279" cy="1324815"/>
          </a:xfrm>
          <a:prstGeom prst="rect">
            <a:avLst/>
          </a:prstGeom>
        </p:spPr>
      </p:pic>
      <p:pic>
        <p:nvPicPr>
          <p:cNvPr id="269" name="Picture 268">
            <a:extLst>
              <a:ext uri="{FF2B5EF4-FFF2-40B4-BE49-F238E27FC236}">
                <a16:creationId xmlns:a16="http://schemas.microsoft.com/office/drawing/2014/main" id="{DEB04547-A475-470F-BEBE-18334DF5F104}"/>
              </a:ext>
            </a:extLst>
          </p:cNvPr>
          <p:cNvPicPr>
            <a:picLocks noChangeAspect="1"/>
          </p:cNvPicPr>
          <p:nvPr/>
        </p:nvPicPr>
        <p:blipFill>
          <a:blip r:embed="rId8"/>
          <a:stretch>
            <a:fillRect/>
          </a:stretch>
        </p:blipFill>
        <p:spPr>
          <a:xfrm>
            <a:off x="10501158" y="7395291"/>
            <a:ext cx="2108616" cy="1213356"/>
          </a:xfrm>
          <a:prstGeom prst="rect">
            <a:avLst/>
          </a:prstGeom>
        </p:spPr>
      </p:pic>
      <p:sp>
        <p:nvSpPr>
          <p:cNvPr id="11" name="Oval 10">
            <a:extLst>
              <a:ext uri="{FF2B5EF4-FFF2-40B4-BE49-F238E27FC236}">
                <a16:creationId xmlns:a16="http://schemas.microsoft.com/office/drawing/2014/main" id="{F74FBA98-BB5F-4A8E-B0DE-297ECF23D720}"/>
              </a:ext>
            </a:extLst>
          </p:cNvPr>
          <p:cNvSpPr/>
          <p:nvPr/>
        </p:nvSpPr>
        <p:spPr>
          <a:xfrm>
            <a:off x="1314596" y="4508666"/>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50" name="Oval 249">
            <a:extLst>
              <a:ext uri="{FF2B5EF4-FFF2-40B4-BE49-F238E27FC236}">
                <a16:creationId xmlns:a16="http://schemas.microsoft.com/office/drawing/2014/main" id="{C40B923D-C8CA-4F03-8482-832C563B2B65}"/>
              </a:ext>
            </a:extLst>
          </p:cNvPr>
          <p:cNvSpPr/>
          <p:nvPr/>
        </p:nvSpPr>
        <p:spPr>
          <a:xfrm>
            <a:off x="1585035" y="4902066"/>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71" name="Oval 270">
            <a:extLst>
              <a:ext uri="{FF2B5EF4-FFF2-40B4-BE49-F238E27FC236}">
                <a16:creationId xmlns:a16="http://schemas.microsoft.com/office/drawing/2014/main" id="{5D1284C1-8688-4967-AD0C-87C720F286A3}"/>
              </a:ext>
            </a:extLst>
          </p:cNvPr>
          <p:cNvSpPr/>
          <p:nvPr/>
        </p:nvSpPr>
        <p:spPr>
          <a:xfrm>
            <a:off x="2230872" y="4706786"/>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2" name="Oval 271">
            <a:extLst>
              <a:ext uri="{FF2B5EF4-FFF2-40B4-BE49-F238E27FC236}">
                <a16:creationId xmlns:a16="http://schemas.microsoft.com/office/drawing/2014/main" id="{A0923A0F-354B-4ED6-87E0-6F0969936095}"/>
              </a:ext>
            </a:extLst>
          </p:cNvPr>
          <p:cNvSpPr/>
          <p:nvPr/>
        </p:nvSpPr>
        <p:spPr>
          <a:xfrm>
            <a:off x="1894654" y="462278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7" name="Oval 276">
            <a:extLst>
              <a:ext uri="{FF2B5EF4-FFF2-40B4-BE49-F238E27FC236}">
                <a16:creationId xmlns:a16="http://schemas.microsoft.com/office/drawing/2014/main" id="{ACAA8075-4E7D-48B1-B2AF-19FAE2E61DB6}"/>
              </a:ext>
            </a:extLst>
          </p:cNvPr>
          <p:cNvSpPr/>
          <p:nvPr/>
        </p:nvSpPr>
        <p:spPr>
          <a:xfrm>
            <a:off x="1668681" y="4967504"/>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78" name="Oval 277">
            <a:extLst>
              <a:ext uri="{FF2B5EF4-FFF2-40B4-BE49-F238E27FC236}">
                <a16:creationId xmlns:a16="http://schemas.microsoft.com/office/drawing/2014/main" id="{EFA4200E-A0E0-4A4E-A245-3FB6BFFDC7E6}"/>
              </a:ext>
            </a:extLst>
          </p:cNvPr>
          <p:cNvSpPr/>
          <p:nvPr/>
        </p:nvSpPr>
        <p:spPr>
          <a:xfrm>
            <a:off x="972183" y="478749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3" name="Oval 282">
            <a:extLst>
              <a:ext uri="{FF2B5EF4-FFF2-40B4-BE49-F238E27FC236}">
                <a16:creationId xmlns:a16="http://schemas.microsoft.com/office/drawing/2014/main" id="{4C4F0DCD-FFC4-4439-8A89-56317CB5E5DD}"/>
              </a:ext>
            </a:extLst>
          </p:cNvPr>
          <p:cNvSpPr/>
          <p:nvPr/>
        </p:nvSpPr>
        <p:spPr>
          <a:xfrm>
            <a:off x="1277871" y="4607637"/>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84" name="Oval 283">
            <a:extLst>
              <a:ext uri="{FF2B5EF4-FFF2-40B4-BE49-F238E27FC236}">
                <a16:creationId xmlns:a16="http://schemas.microsoft.com/office/drawing/2014/main" id="{0AAC90EB-3FDB-4E6A-A675-37CF2E983D7E}"/>
              </a:ext>
            </a:extLst>
          </p:cNvPr>
          <p:cNvSpPr/>
          <p:nvPr/>
        </p:nvSpPr>
        <p:spPr>
          <a:xfrm>
            <a:off x="3319685" y="4902066"/>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7" name="Oval 286">
            <a:extLst>
              <a:ext uri="{FF2B5EF4-FFF2-40B4-BE49-F238E27FC236}">
                <a16:creationId xmlns:a16="http://schemas.microsoft.com/office/drawing/2014/main" id="{1C32C25D-D574-409C-B1D3-0CD15F3B6A03}"/>
              </a:ext>
            </a:extLst>
          </p:cNvPr>
          <p:cNvSpPr/>
          <p:nvPr/>
        </p:nvSpPr>
        <p:spPr>
          <a:xfrm>
            <a:off x="2965441" y="457706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9" name="Oval 288">
            <a:extLst>
              <a:ext uri="{FF2B5EF4-FFF2-40B4-BE49-F238E27FC236}">
                <a16:creationId xmlns:a16="http://schemas.microsoft.com/office/drawing/2014/main" id="{44719CBD-010B-45E0-9FC1-74A843E7BD3C}"/>
              </a:ext>
            </a:extLst>
          </p:cNvPr>
          <p:cNvSpPr/>
          <p:nvPr/>
        </p:nvSpPr>
        <p:spPr>
          <a:xfrm>
            <a:off x="3582224" y="4589065"/>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90" name="Oval 289">
            <a:extLst>
              <a:ext uri="{FF2B5EF4-FFF2-40B4-BE49-F238E27FC236}">
                <a16:creationId xmlns:a16="http://schemas.microsoft.com/office/drawing/2014/main" id="{53DC45B7-CD10-4FEC-AFEE-E9136E0DAB2F}"/>
              </a:ext>
            </a:extLst>
          </p:cNvPr>
          <p:cNvSpPr/>
          <p:nvPr/>
        </p:nvSpPr>
        <p:spPr>
          <a:xfrm>
            <a:off x="3627944" y="4680505"/>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93" name="Oval 292">
            <a:extLst>
              <a:ext uri="{FF2B5EF4-FFF2-40B4-BE49-F238E27FC236}">
                <a16:creationId xmlns:a16="http://schemas.microsoft.com/office/drawing/2014/main" id="{484B9D3D-8AB2-43FE-868C-EBEAD38DDFAC}"/>
              </a:ext>
            </a:extLst>
          </p:cNvPr>
          <p:cNvSpPr/>
          <p:nvPr/>
        </p:nvSpPr>
        <p:spPr>
          <a:xfrm>
            <a:off x="4211052" y="4701937"/>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4" name="Oval 293">
            <a:extLst>
              <a:ext uri="{FF2B5EF4-FFF2-40B4-BE49-F238E27FC236}">
                <a16:creationId xmlns:a16="http://schemas.microsoft.com/office/drawing/2014/main" id="{0F6BA1A2-AF7D-4C9B-9E55-7146A77C40F8}"/>
              </a:ext>
            </a:extLst>
          </p:cNvPr>
          <p:cNvSpPr/>
          <p:nvPr/>
        </p:nvSpPr>
        <p:spPr>
          <a:xfrm>
            <a:off x="9914454" y="4700860"/>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95" name="Oval 294">
            <a:extLst>
              <a:ext uri="{FF2B5EF4-FFF2-40B4-BE49-F238E27FC236}">
                <a16:creationId xmlns:a16="http://schemas.microsoft.com/office/drawing/2014/main" id="{86539EB8-DEC6-41B2-9DC7-D2D732E65439}"/>
              </a:ext>
            </a:extLst>
          </p:cNvPr>
          <p:cNvSpPr/>
          <p:nvPr/>
        </p:nvSpPr>
        <p:spPr>
          <a:xfrm>
            <a:off x="9946237" y="4599117"/>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96" name="Oval 295">
            <a:extLst>
              <a:ext uri="{FF2B5EF4-FFF2-40B4-BE49-F238E27FC236}">
                <a16:creationId xmlns:a16="http://schemas.microsoft.com/office/drawing/2014/main" id="{E7947F1E-CE8E-4BE3-9C0F-F216AC3AE0F3}"/>
              </a:ext>
            </a:extLst>
          </p:cNvPr>
          <p:cNvSpPr/>
          <p:nvPr/>
        </p:nvSpPr>
        <p:spPr>
          <a:xfrm>
            <a:off x="9006252" y="4480529"/>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97" name="Oval 296">
            <a:extLst>
              <a:ext uri="{FF2B5EF4-FFF2-40B4-BE49-F238E27FC236}">
                <a16:creationId xmlns:a16="http://schemas.microsoft.com/office/drawing/2014/main" id="{E49DA955-FC50-4077-AAC4-380BC4296A01}"/>
              </a:ext>
            </a:extLst>
          </p:cNvPr>
          <p:cNvSpPr/>
          <p:nvPr/>
        </p:nvSpPr>
        <p:spPr>
          <a:xfrm>
            <a:off x="8927266" y="4557976"/>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298" name="Oval 297">
            <a:extLst>
              <a:ext uri="{FF2B5EF4-FFF2-40B4-BE49-F238E27FC236}">
                <a16:creationId xmlns:a16="http://schemas.microsoft.com/office/drawing/2014/main" id="{295F127C-253A-438C-B25E-0DF9DCAA28BD}"/>
              </a:ext>
            </a:extLst>
          </p:cNvPr>
          <p:cNvSpPr/>
          <p:nvPr/>
        </p:nvSpPr>
        <p:spPr>
          <a:xfrm>
            <a:off x="10291790" y="493486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9" name="Oval 298">
            <a:extLst>
              <a:ext uri="{FF2B5EF4-FFF2-40B4-BE49-F238E27FC236}">
                <a16:creationId xmlns:a16="http://schemas.microsoft.com/office/drawing/2014/main" id="{A95C9DDF-0FAF-4228-8526-67820BBA8E5F}"/>
              </a:ext>
            </a:extLst>
          </p:cNvPr>
          <p:cNvSpPr/>
          <p:nvPr/>
        </p:nvSpPr>
        <p:spPr>
          <a:xfrm>
            <a:off x="9233153" y="4845689"/>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300" name="Oval 299">
            <a:extLst>
              <a:ext uri="{FF2B5EF4-FFF2-40B4-BE49-F238E27FC236}">
                <a16:creationId xmlns:a16="http://schemas.microsoft.com/office/drawing/2014/main" id="{65AF49E5-BE56-4931-9F4B-8FB67E3DA842}"/>
              </a:ext>
            </a:extLst>
          </p:cNvPr>
          <p:cNvSpPr/>
          <p:nvPr/>
        </p:nvSpPr>
        <p:spPr>
          <a:xfrm>
            <a:off x="9320481" y="4895348"/>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302" name="Oval 301">
            <a:extLst>
              <a:ext uri="{FF2B5EF4-FFF2-40B4-BE49-F238E27FC236}">
                <a16:creationId xmlns:a16="http://schemas.microsoft.com/office/drawing/2014/main" id="{B0493B09-A82A-43AE-99C9-4EE5A3961787}"/>
              </a:ext>
            </a:extLst>
          </p:cNvPr>
          <p:cNvSpPr/>
          <p:nvPr/>
        </p:nvSpPr>
        <p:spPr>
          <a:xfrm>
            <a:off x="10543327" y="4541395"/>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303" name="Oval 302">
            <a:extLst>
              <a:ext uri="{FF2B5EF4-FFF2-40B4-BE49-F238E27FC236}">
                <a16:creationId xmlns:a16="http://schemas.microsoft.com/office/drawing/2014/main" id="{F76E16C1-7EDD-4728-83C0-91F81A3C9571}"/>
              </a:ext>
            </a:extLst>
          </p:cNvPr>
          <p:cNvSpPr/>
          <p:nvPr/>
        </p:nvSpPr>
        <p:spPr>
          <a:xfrm>
            <a:off x="10614401" y="4609420"/>
            <a:ext cx="91440" cy="914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CA"/>
          </a:p>
        </p:txBody>
      </p:sp>
      <p:sp>
        <p:nvSpPr>
          <p:cNvPr id="304" name="Oval 303">
            <a:extLst>
              <a:ext uri="{FF2B5EF4-FFF2-40B4-BE49-F238E27FC236}">
                <a16:creationId xmlns:a16="http://schemas.microsoft.com/office/drawing/2014/main" id="{1E6AF578-8B6B-48BD-958B-CF1D699FC413}"/>
              </a:ext>
            </a:extLst>
          </p:cNvPr>
          <p:cNvSpPr/>
          <p:nvPr/>
        </p:nvSpPr>
        <p:spPr>
          <a:xfrm>
            <a:off x="9612155" y="4594959"/>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5" name="Oval 304">
            <a:extLst>
              <a:ext uri="{FF2B5EF4-FFF2-40B4-BE49-F238E27FC236}">
                <a16:creationId xmlns:a16="http://schemas.microsoft.com/office/drawing/2014/main" id="{E09129E8-C840-4BE2-851D-F71DDF21CB6E}"/>
              </a:ext>
            </a:extLst>
          </p:cNvPr>
          <p:cNvSpPr/>
          <p:nvPr/>
        </p:nvSpPr>
        <p:spPr>
          <a:xfrm>
            <a:off x="8666696" y="479065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6" name="Oval 305">
            <a:extLst>
              <a:ext uri="{FF2B5EF4-FFF2-40B4-BE49-F238E27FC236}">
                <a16:creationId xmlns:a16="http://schemas.microsoft.com/office/drawing/2014/main" id="{A740B4A3-85A7-4B04-A84B-885DB3ACFE48}"/>
              </a:ext>
            </a:extLst>
          </p:cNvPr>
          <p:cNvSpPr/>
          <p:nvPr/>
        </p:nvSpPr>
        <p:spPr>
          <a:xfrm>
            <a:off x="11204343" y="4630466"/>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TextBox 15">
            <a:extLst>
              <a:ext uri="{FF2B5EF4-FFF2-40B4-BE49-F238E27FC236}">
                <a16:creationId xmlns:a16="http://schemas.microsoft.com/office/drawing/2014/main" id="{A346DCC2-AE07-4B74-90C0-09BB5BCA1862}"/>
              </a:ext>
            </a:extLst>
          </p:cNvPr>
          <p:cNvSpPr txBox="1"/>
          <p:nvPr/>
        </p:nvSpPr>
        <p:spPr>
          <a:xfrm>
            <a:off x="5041465" y="3507548"/>
            <a:ext cx="3031599"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E</a:t>
            </a:r>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M</a:t>
            </a:r>
            <a:r>
              <a:rPr lang="en-CA" sz="2800" b="1" dirty="0">
                <a:latin typeface="Times New Roman" panose="02020603050405020304" pitchFamily="18" charset="0"/>
                <a:cs typeface="Times New Roman" panose="02020603050405020304" pitchFamily="18" charset="0"/>
              </a:rPr>
              <a:t> </a:t>
            </a:r>
            <a:r>
              <a:rPr lang="en-CA" sz="2800" b="1" dirty="0">
                <a:latin typeface="Symbol" panose="05050102010706020507" pitchFamily="18" charset="2"/>
                <a:cs typeface="Times New Roman" panose="02020603050405020304" pitchFamily="18" charset="0"/>
              </a:rPr>
              <a:t>a </a:t>
            </a:r>
            <a:r>
              <a:rPr lang="en-CA" sz="2800" b="1" dirty="0" err="1">
                <a:latin typeface="Times New Roman" panose="02020603050405020304" pitchFamily="18" charset="0"/>
                <a:cs typeface="Times New Roman" panose="02020603050405020304" pitchFamily="18" charset="0"/>
              </a:rPr>
              <a:t>k</a:t>
            </a:r>
            <a:r>
              <a:rPr lang="en-CA" sz="2800" b="1" baseline="-25000" dirty="0" err="1">
                <a:latin typeface="Times New Roman" panose="02020603050405020304" pitchFamily="18" charset="0"/>
                <a:cs typeface="Times New Roman" panose="02020603050405020304" pitchFamily="18" charset="0"/>
              </a:rPr>
              <a:t>diff</a:t>
            </a:r>
            <a:r>
              <a:rPr lang="en-CA" sz="2800" b="1" dirty="0">
                <a:latin typeface="Times New Roman" panose="02020603050405020304" pitchFamily="18" charset="0"/>
                <a:cs typeface="Times New Roman" panose="02020603050405020304" pitchFamily="18" charset="0"/>
              </a:rPr>
              <a:t>[</a:t>
            </a:r>
            <a:r>
              <a:rPr lang="en-CA" sz="2800" b="1" dirty="0" err="1">
                <a:latin typeface="Times New Roman" panose="02020603050405020304" pitchFamily="18" charset="0"/>
                <a:cs typeface="Times New Roman" panose="02020603050405020304" pitchFamily="18" charset="0"/>
              </a:rPr>
              <a:t>Py</a:t>
            </a:r>
            <a:r>
              <a:rPr lang="en-CA" sz="2800" b="1" dirty="0">
                <a:latin typeface="Times New Roman" panose="02020603050405020304" pitchFamily="18" charset="0"/>
                <a:cs typeface="Times New Roman" panose="02020603050405020304" pitchFamily="18" charset="0"/>
              </a:rPr>
              <a:t>]</a:t>
            </a:r>
            <a:r>
              <a:rPr lang="en-CA" sz="2800" b="1" baseline="-25000" dirty="0">
                <a:latin typeface="Times New Roman" panose="02020603050405020304" pitchFamily="18" charset="0"/>
                <a:cs typeface="Times New Roman" panose="02020603050405020304" pitchFamily="18" charset="0"/>
              </a:rPr>
              <a:t>local</a:t>
            </a:r>
            <a:endParaRPr lang="en-CA" sz="2800" b="1" baseline="-25000" dirty="0">
              <a:latin typeface="Symbol" panose="05050102010706020507" pitchFamily="18" charset="2"/>
              <a:cs typeface="Times New Roman" panose="02020603050405020304" pitchFamily="18" charset="0"/>
            </a:endParaRPr>
          </a:p>
        </p:txBody>
      </p:sp>
      <p:sp>
        <p:nvSpPr>
          <p:cNvPr id="24" name="Arrow: Right 23">
            <a:extLst>
              <a:ext uri="{FF2B5EF4-FFF2-40B4-BE49-F238E27FC236}">
                <a16:creationId xmlns:a16="http://schemas.microsoft.com/office/drawing/2014/main" id="{5FC5A308-716E-45BA-9591-5DC26E328C05}"/>
              </a:ext>
            </a:extLst>
          </p:cNvPr>
          <p:cNvSpPr/>
          <p:nvPr/>
        </p:nvSpPr>
        <p:spPr>
          <a:xfrm>
            <a:off x="5248275" y="4896685"/>
            <a:ext cx="2523914" cy="472477"/>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a:p>
        </p:txBody>
      </p:sp>
      <p:sp>
        <p:nvSpPr>
          <p:cNvPr id="26" name="TextBox 25">
            <a:extLst>
              <a:ext uri="{FF2B5EF4-FFF2-40B4-BE49-F238E27FC236}">
                <a16:creationId xmlns:a16="http://schemas.microsoft.com/office/drawing/2014/main" id="{1661C220-E9F8-4F0A-9E41-662E80CE2BB2}"/>
              </a:ext>
            </a:extLst>
          </p:cNvPr>
          <p:cNvSpPr txBox="1"/>
          <p:nvPr/>
        </p:nvSpPr>
        <p:spPr>
          <a:xfrm>
            <a:off x="5362673" y="4490004"/>
            <a:ext cx="2077813" cy="523220"/>
          </a:xfrm>
          <a:prstGeom prst="rect">
            <a:avLst/>
          </a:prstGeom>
          <a:noFill/>
        </p:spPr>
        <p:txBody>
          <a:bodyPr wrap="none" rtlCol="0">
            <a:spAutoFit/>
          </a:bodyPr>
          <a:lstStyle/>
          <a:p>
            <a:r>
              <a:rPr lang="en-CA" sz="2800" dirty="0">
                <a:latin typeface="Times New Roman" panose="02020603050405020304" pitchFamily="18" charset="0"/>
                <a:cs typeface="Times New Roman" panose="02020603050405020304" pitchFamily="18" charset="0"/>
              </a:rPr>
              <a:t>Compression</a:t>
            </a:r>
          </a:p>
        </p:txBody>
      </p:sp>
      <p:sp>
        <p:nvSpPr>
          <p:cNvPr id="27" name="TextBox 26">
            <a:extLst>
              <a:ext uri="{FF2B5EF4-FFF2-40B4-BE49-F238E27FC236}">
                <a16:creationId xmlns:a16="http://schemas.microsoft.com/office/drawing/2014/main" id="{CFB2CDA6-B9CC-40B7-AC64-D8B4D37A0180}"/>
              </a:ext>
            </a:extLst>
          </p:cNvPr>
          <p:cNvSpPr txBox="1"/>
          <p:nvPr/>
        </p:nvSpPr>
        <p:spPr>
          <a:xfrm>
            <a:off x="8089753" y="5736207"/>
            <a:ext cx="4617270" cy="707886"/>
          </a:xfrm>
          <a:prstGeom prst="rect">
            <a:avLst/>
          </a:prstGeom>
          <a:noFill/>
        </p:spPr>
        <p:txBody>
          <a:bodyPr wrap="square" rtlCol="0">
            <a:spAutoFit/>
          </a:bodyPr>
          <a:lstStyle/>
          <a:p>
            <a:pPr algn="just"/>
            <a:r>
              <a:rPr lang="en-CA" sz="2000" dirty="0">
                <a:latin typeface="Times New Roman" panose="02020603050405020304" pitchFamily="18" charset="0"/>
                <a:cs typeface="Times New Roman" panose="02020603050405020304" pitchFamily="18" charset="0"/>
              </a:rPr>
              <a:t>Increase in [</a:t>
            </a:r>
            <a:r>
              <a:rPr lang="en-CA" sz="2000" dirty="0" err="1">
                <a:latin typeface="Times New Roman" panose="02020603050405020304" pitchFamily="18" charset="0"/>
                <a:cs typeface="Times New Roman" panose="02020603050405020304" pitchFamily="18" charset="0"/>
              </a:rPr>
              <a:t>Py</a:t>
            </a:r>
            <a:r>
              <a:rPr lang="en-CA" sz="2000" dirty="0">
                <a:latin typeface="Times New Roman" panose="02020603050405020304" pitchFamily="18" charset="0"/>
                <a:cs typeface="Times New Roman" panose="02020603050405020304" pitchFamily="18" charset="0"/>
              </a:rPr>
              <a:t>]</a:t>
            </a:r>
            <a:r>
              <a:rPr lang="en-CA" sz="2000" baseline="-25000" dirty="0">
                <a:latin typeface="Times New Roman" panose="02020603050405020304" pitchFamily="18" charset="0"/>
                <a:cs typeface="Times New Roman" panose="02020603050405020304" pitchFamily="18" charset="0"/>
              </a:rPr>
              <a:t>local </a:t>
            </a:r>
          </a:p>
          <a:p>
            <a:pPr algn="just"/>
            <a:r>
              <a:rPr lang="en-CA" sz="2000" dirty="0">
                <a:latin typeface="Times New Roman" panose="02020603050405020304" pitchFamily="18" charset="0"/>
                <a:cs typeface="Times New Roman" panose="02020603050405020304" pitchFamily="18" charset="0"/>
              </a:rPr>
              <a:t>Change in local environment of pyrene</a:t>
            </a:r>
          </a:p>
        </p:txBody>
      </p:sp>
      <p:sp>
        <p:nvSpPr>
          <p:cNvPr id="8" name="Slide Number Placeholder 7">
            <a:extLst>
              <a:ext uri="{FF2B5EF4-FFF2-40B4-BE49-F238E27FC236}">
                <a16:creationId xmlns:a16="http://schemas.microsoft.com/office/drawing/2014/main" id="{1F5C8B42-35D8-4216-9F7F-159E2D2EC392}"/>
              </a:ext>
            </a:extLst>
          </p:cNvPr>
          <p:cNvSpPr>
            <a:spLocks noGrp="1"/>
          </p:cNvSpPr>
          <p:nvPr>
            <p:ph type="sldNum" sz="quarter" idx="12"/>
          </p:nvPr>
        </p:nvSpPr>
        <p:spPr/>
        <p:txBody>
          <a:bodyPr/>
          <a:lstStyle/>
          <a:p>
            <a:fld id="{52D4D707-D186-471D-88B4-E06A5732056C}" type="slidenum">
              <a:rPr lang="en-CA" smtClean="0"/>
              <a:t>30</a:t>
            </a:fld>
            <a:endParaRPr lang="en-CA"/>
          </a:p>
        </p:txBody>
      </p:sp>
    </p:spTree>
    <p:extLst>
      <p:ext uri="{BB962C8B-B14F-4D97-AF65-F5344CB8AC3E}">
        <p14:creationId xmlns:p14="http://schemas.microsoft.com/office/powerpoint/2010/main" val="34109839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 name="Picture 147">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19778553">
            <a:off x="4282563" y="4733446"/>
            <a:ext cx="809962" cy="822908"/>
          </a:xfrm>
          <a:prstGeom prst="rect">
            <a:avLst/>
          </a:prstGeom>
        </p:spPr>
      </p:pic>
      <p:pic>
        <p:nvPicPr>
          <p:cNvPr id="145" name="Picture 144">
            <a:extLst>
              <a:ext uri="{FF2B5EF4-FFF2-40B4-BE49-F238E27FC236}">
                <a16:creationId xmlns:a16="http://schemas.microsoft.com/office/drawing/2014/main" id="{500A875A-7A69-47F1-B4F8-4F7CBCC002A5}"/>
              </a:ext>
            </a:extLst>
          </p:cNvPr>
          <p:cNvPicPr>
            <a:picLocks noChangeAspect="1"/>
          </p:cNvPicPr>
          <p:nvPr/>
        </p:nvPicPr>
        <p:blipFill>
          <a:blip r:embed="rId2"/>
          <a:stretch>
            <a:fillRect/>
          </a:stretch>
        </p:blipFill>
        <p:spPr>
          <a:xfrm rot="13712961">
            <a:off x="4015531" y="6268078"/>
            <a:ext cx="809962" cy="822908"/>
          </a:xfrm>
          <a:prstGeom prst="rect">
            <a:avLst/>
          </a:prstGeom>
        </p:spPr>
      </p:pic>
      <p:pic>
        <p:nvPicPr>
          <p:cNvPr id="141" name="Picture 140">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5400000">
            <a:off x="2327866" y="6278633"/>
            <a:ext cx="809962" cy="822908"/>
          </a:xfrm>
          <a:prstGeom prst="rect">
            <a:avLst/>
          </a:prstGeom>
        </p:spPr>
      </p:pic>
      <p:grpSp>
        <p:nvGrpSpPr>
          <p:cNvPr id="253" name="Group 252"/>
          <p:cNvGrpSpPr/>
          <p:nvPr/>
        </p:nvGrpSpPr>
        <p:grpSpPr>
          <a:xfrm rot="6240963">
            <a:off x="4197273" y="4646228"/>
            <a:ext cx="846500" cy="778605"/>
            <a:chOff x="2780352" y="4969925"/>
            <a:chExt cx="846500" cy="778605"/>
          </a:xfrm>
        </p:grpSpPr>
        <p:cxnSp>
          <p:nvCxnSpPr>
            <p:cNvPr id="254" name="Straight Connector 253"/>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9" name="Straight Connector 258"/>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60" name="Freeform 259"/>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43" name="Group 242"/>
          <p:cNvGrpSpPr/>
          <p:nvPr/>
        </p:nvGrpSpPr>
        <p:grpSpPr>
          <a:xfrm rot="325286">
            <a:off x="3834200" y="6407848"/>
            <a:ext cx="846500" cy="778605"/>
            <a:chOff x="2780352" y="4969925"/>
            <a:chExt cx="846500" cy="778605"/>
          </a:xfrm>
        </p:grpSpPr>
        <p:cxnSp>
          <p:nvCxnSpPr>
            <p:cNvPr id="244" name="Straight Connector 243"/>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1" name="Straight Connector 250"/>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52" name="Freeform 251"/>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6" name="Group 235"/>
          <p:cNvGrpSpPr/>
          <p:nvPr/>
        </p:nvGrpSpPr>
        <p:grpSpPr>
          <a:xfrm rot="12525240">
            <a:off x="3112006" y="6295494"/>
            <a:ext cx="846500" cy="778605"/>
            <a:chOff x="2780352" y="4969925"/>
            <a:chExt cx="846500" cy="778605"/>
          </a:xfrm>
        </p:grpSpPr>
        <p:cxnSp>
          <p:nvCxnSpPr>
            <p:cNvPr id="237" name="Straight Connector 236"/>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0" name="Straight Connector 23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41" name="Freeform 24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31" name="Group 230"/>
          <p:cNvGrpSpPr/>
          <p:nvPr/>
        </p:nvGrpSpPr>
        <p:grpSpPr>
          <a:xfrm rot="12998765">
            <a:off x="2432983" y="6315922"/>
            <a:ext cx="846500" cy="778605"/>
            <a:chOff x="2780352" y="4969925"/>
            <a:chExt cx="846500" cy="778605"/>
          </a:xfrm>
        </p:grpSpPr>
        <p:cxnSp>
          <p:nvCxnSpPr>
            <p:cNvPr id="232" name="Straight Connector 231"/>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5" name="Freeform 234"/>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20" name="Group 219"/>
          <p:cNvGrpSpPr/>
          <p:nvPr/>
        </p:nvGrpSpPr>
        <p:grpSpPr>
          <a:xfrm rot="13715936">
            <a:off x="918479" y="6154813"/>
            <a:ext cx="846500" cy="778605"/>
            <a:chOff x="2780352" y="4969925"/>
            <a:chExt cx="846500" cy="778605"/>
          </a:xfrm>
        </p:grpSpPr>
        <p:cxnSp>
          <p:nvCxnSpPr>
            <p:cNvPr id="221" name="Straight Connector 220"/>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24" name="Freeform 223"/>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92" name="Group 191"/>
          <p:cNvGrpSpPr/>
          <p:nvPr/>
        </p:nvGrpSpPr>
        <p:grpSpPr>
          <a:xfrm rot="9816845">
            <a:off x="583760" y="4745418"/>
            <a:ext cx="846500" cy="778605"/>
            <a:chOff x="2780352" y="4969925"/>
            <a:chExt cx="846500" cy="778605"/>
          </a:xfrm>
        </p:grpSpPr>
        <p:cxnSp>
          <p:nvCxnSpPr>
            <p:cNvPr id="193" name="Straight Connector 19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6" name="Freeform 19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aphicFrame>
        <p:nvGraphicFramePr>
          <p:cNvPr id="16" name="Table 15">
            <a:extLst>
              <a:ext uri="{FF2B5EF4-FFF2-40B4-BE49-F238E27FC236}">
                <a16:creationId xmlns:a16="http://schemas.microsoft.com/office/drawing/2014/main" id="{690168AE-DECE-4CA9-AB41-66224621263B}"/>
              </a:ext>
            </a:extLst>
          </p:cNvPr>
          <p:cNvGraphicFramePr>
            <a:graphicFrameLocks noGrp="1"/>
          </p:cNvGraphicFramePr>
          <p:nvPr>
            <p:extLst/>
          </p:nvPr>
        </p:nvGraphicFramePr>
        <p:xfrm>
          <a:off x="12307978" y="849532"/>
          <a:ext cx="8634012" cy="2380161"/>
        </p:xfrm>
        <a:graphic>
          <a:graphicData uri="http://schemas.openxmlformats.org/drawingml/2006/table">
            <a:tbl>
              <a:tblPr firstRow="1" bandRow="1">
                <a:tableStyleId>{5940675A-B579-460E-94D1-54222C63F5DA}</a:tableStyleId>
              </a:tblPr>
              <a:tblGrid>
                <a:gridCol w="4028808">
                  <a:extLst>
                    <a:ext uri="{9D8B030D-6E8A-4147-A177-3AD203B41FA5}">
                      <a16:colId xmlns:a16="http://schemas.microsoft.com/office/drawing/2014/main" val="1748328446"/>
                    </a:ext>
                  </a:extLst>
                </a:gridCol>
                <a:gridCol w="4028808">
                  <a:extLst>
                    <a:ext uri="{9D8B030D-6E8A-4147-A177-3AD203B41FA5}">
                      <a16:colId xmlns:a16="http://schemas.microsoft.com/office/drawing/2014/main" val="2197455715"/>
                    </a:ext>
                  </a:extLst>
                </a:gridCol>
                <a:gridCol w="576396">
                  <a:extLst>
                    <a:ext uri="{9D8B030D-6E8A-4147-A177-3AD203B41FA5}">
                      <a16:colId xmlns:a16="http://schemas.microsoft.com/office/drawing/2014/main" val="2898516412"/>
                    </a:ext>
                  </a:extLst>
                </a:gridCol>
              </a:tblGrid>
              <a:tr h="2380161">
                <a:tc>
                  <a:txBody>
                    <a:bodyPr/>
                    <a:lstStyle/>
                    <a:p>
                      <a:endParaRPr lang="en-CA" dirty="0">
                        <a:ln w="57150">
                          <a:solidFill>
                            <a:schemeClr val="tx1"/>
                          </a:solidFill>
                        </a:ln>
                      </a:endParaRPr>
                    </a:p>
                  </a:txBody>
                  <a:tcPr/>
                </a:tc>
                <a:tc>
                  <a:txBody>
                    <a:bodyPr/>
                    <a:lstStyle/>
                    <a:p>
                      <a:endParaRPr lang="en-CA" dirty="0">
                        <a:ln w="57150">
                          <a:solidFill>
                            <a:schemeClr val="tx1"/>
                          </a:solidFill>
                        </a:ln>
                      </a:endParaRPr>
                    </a:p>
                  </a:txBody>
                  <a:tcPr/>
                </a:tc>
                <a:tc>
                  <a:txBody>
                    <a:bodyPr/>
                    <a:lstStyle/>
                    <a:p>
                      <a:endParaRPr lang="en-CA" dirty="0">
                        <a:ln w="57150">
                          <a:solidFill>
                            <a:schemeClr val="tx1"/>
                          </a:solidFill>
                        </a:ln>
                      </a:endParaRPr>
                    </a:p>
                  </a:txBody>
                  <a:tcPr/>
                </a:tc>
                <a:extLst>
                  <a:ext uri="{0D108BD9-81ED-4DB2-BD59-A6C34878D82A}">
                    <a16:rowId xmlns:a16="http://schemas.microsoft.com/office/drawing/2014/main" val="4011302116"/>
                  </a:ext>
                </a:extLst>
              </a:tr>
            </a:tbl>
          </a:graphicData>
        </a:graphic>
      </p:graphicFrame>
      <p:sp>
        <p:nvSpPr>
          <p:cNvPr id="4" name="Title 1">
            <a:extLst>
              <a:ext uri="{FF2B5EF4-FFF2-40B4-BE49-F238E27FC236}">
                <a16:creationId xmlns:a16="http://schemas.microsoft.com/office/drawing/2014/main" id="{37E5A7CF-4769-4690-98F8-8D732F8D8DA7}"/>
              </a:ext>
            </a:extLst>
          </p:cNvPr>
          <p:cNvSpPr>
            <a:spLocks noGrp="1"/>
          </p:cNvSpPr>
          <p:nvPr>
            <p:ph type="title"/>
          </p:nvPr>
        </p:nvSpPr>
        <p:spPr>
          <a:xfrm>
            <a:off x="208316" y="88730"/>
            <a:ext cx="10515600" cy="734209"/>
          </a:xfrm>
        </p:spPr>
        <p:txBody>
          <a:bodyPr>
            <a:normAutofit/>
          </a:bodyPr>
          <a:lstStyle/>
          <a:p>
            <a:r>
              <a:rPr lang="en-CA" b="1" dirty="0">
                <a:latin typeface="Times New Roman" panose="02020603050405020304" pitchFamily="18" charset="0"/>
                <a:cs typeface="Times New Roman" panose="02020603050405020304" pitchFamily="18" charset="0"/>
              </a:rPr>
              <a:t>Background: Osmotic Pressure</a:t>
            </a:r>
            <a:endParaRPr lang="en-CA" dirty="0"/>
          </a:p>
        </p:txBody>
      </p:sp>
      <p:sp>
        <p:nvSpPr>
          <p:cNvPr id="21" name="TextBox 20">
            <a:extLst>
              <a:ext uri="{FF2B5EF4-FFF2-40B4-BE49-F238E27FC236}">
                <a16:creationId xmlns:a16="http://schemas.microsoft.com/office/drawing/2014/main" id="{DC52E476-D9CC-4CC1-A56A-EA186B55AEDF}"/>
              </a:ext>
            </a:extLst>
          </p:cNvPr>
          <p:cNvSpPr txBox="1"/>
          <p:nvPr/>
        </p:nvSpPr>
        <p:spPr>
          <a:xfrm>
            <a:off x="12720738" y="3658923"/>
            <a:ext cx="1112805"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 &lt; C*</a:t>
            </a:r>
          </a:p>
        </p:txBody>
      </p:sp>
      <p:sp>
        <p:nvSpPr>
          <p:cNvPr id="1526" name="TextBox 1525">
            <a:extLst>
              <a:ext uri="{FF2B5EF4-FFF2-40B4-BE49-F238E27FC236}">
                <a16:creationId xmlns:a16="http://schemas.microsoft.com/office/drawing/2014/main" id="{BD4B2E0C-46D6-4175-9708-46C3BA68F7BE}"/>
              </a:ext>
            </a:extLst>
          </p:cNvPr>
          <p:cNvSpPr txBox="1"/>
          <p:nvPr/>
        </p:nvSpPr>
        <p:spPr>
          <a:xfrm>
            <a:off x="16950514" y="3643777"/>
            <a:ext cx="1112805"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 = C*</a:t>
            </a:r>
          </a:p>
        </p:txBody>
      </p:sp>
      <p:sp>
        <p:nvSpPr>
          <p:cNvPr id="1527" name="TextBox 1526">
            <a:extLst>
              <a:ext uri="{FF2B5EF4-FFF2-40B4-BE49-F238E27FC236}">
                <a16:creationId xmlns:a16="http://schemas.microsoft.com/office/drawing/2014/main" id="{2C7E7B21-0100-4D6C-B927-7951756893A2}"/>
              </a:ext>
            </a:extLst>
          </p:cNvPr>
          <p:cNvSpPr txBox="1"/>
          <p:nvPr/>
        </p:nvSpPr>
        <p:spPr>
          <a:xfrm>
            <a:off x="20945201" y="3618310"/>
            <a:ext cx="1364476"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C &lt; &lt; C*</a:t>
            </a:r>
          </a:p>
        </p:txBody>
      </p:sp>
      <p:grpSp>
        <p:nvGrpSpPr>
          <p:cNvPr id="17" name="Group 16">
            <a:extLst>
              <a:ext uri="{FF2B5EF4-FFF2-40B4-BE49-F238E27FC236}">
                <a16:creationId xmlns:a16="http://schemas.microsoft.com/office/drawing/2014/main" id="{ACB67787-6AFE-441C-8779-62CA07B15C03}"/>
              </a:ext>
            </a:extLst>
          </p:cNvPr>
          <p:cNvGrpSpPr/>
          <p:nvPr/>
        </p:nvGrpSpPr>
        <p:grpSpPr>
          <a:xfrm>
            <a:off x="19592834" y="1811090"/>
            <a:ext cx="758283" cy="734209"/>
            <a:chOff x="8321873" y="949784"/>
            <a:chExt cx="758283" cy="734209"/>
          </a:xfrm>
        </p:grpSpPr>
        <p:sp>
          <p:nvSpPr>
            <p:cNvPr id="12" name="Oval 11">
              <a:extLst>
                <a:ext uri="{FF2B5EF4-FFF2-40B4-BE49-F238E27FC236}">
                  <a16:creationId xmlns:a16="http://schemas.microsoft.com/office/drawing/2014/main" id="{CEA856C3-30C5-40E1-932F-7D928ED296A1}"/>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Freeform: Shape 12">
              <a:extLst>
                <a:ext uri="{FF2B5EF4-FFF2-40B4-BE49-F238E27FC236}">
                  <a16:creationId xmlns:a16="http://schemas.microsoft.com/office/drawing/2014/main" id="{2E5F699D-E263-4B03-9AD4-8FEEBCE79160}"/>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1" name="Group 50">
            <a:extLst>
              <a:ext uri="{FF2B5EF4-FFF2-40B4-BE49-F238E27FC236}">
                <a16:creationId xmlns:a16="http://schemas.microsoft.com/office/drawing/2014/main" id="{A3F77C40-76AB-4B86-9534-573650E8C6EB}"/>
              </a:ext>
            </a:extLst>
          </p:cNvPr>
          <p:cNvGrpSpPr/>
          <p:nvPr/>
        </p:nvGrpSpPr>
        <p:grpSpPr>
          <a:xfrm>
            <a:off x="18127593" y="888711"/>
            <a:ext cx="758283" cy="734209"/>
            <a:chOff x="8321873" y="949784"/>
            <a:chExt cx="758283" cy="734209"/>
          </a:xfrm>
        </p:grpSpPr>
        <p:sp>
          <p:nvSpPr>
            <p:cNvPr id="52" name="Oval 51">
              <a:extLst>
                <a:ext uri="{FF2B5EF4-FFF2-40B4-BE49-F238E27FC236}">
                  <a16:creationId xmlns:a16="http://schemas.microsoft.com/office/drawing/2014/main" id="{99CC0E13-9A8F-46CB-8E3A-AFFB42820DE6}"/>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3" name="Freeform: Shape 52">
              <a:extLst>
                <a:ext uri="{FF2B5EF4-FFF2-40B4-BE49-F238E27FC236}">
                  <a16:creationId xmlns:a16="http://schemas.microsoft.com/office/drawing/2014/main" id="{5A8593BC-9EDB-43AE-99DA-6DE771851995}"/>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4" name="Group 53">
            <a:extLst>
              <a:ext uri="{FF2B5EF4-FFF2-40B4-BE49-F238E27FC236}">
                <a16:creationId xmlns:a16="http://schemas.microsoft.com/office/drawing/2014/main" id="{25B4DD7A-1439-4E0B-B459-B07D7E6D6D3D}"/>
              </a:ext>
            </a:extLst>
          </p:cNvPr>
          <p:cNvGrpSpPr/>
          <p:nvPr/>
        </p:nvGrpSpPr>
        <p:grpSpPr>
          <a:xfrm>
            <a:off x="19584829" y="902003"/>
            <a:ext cx="758283" cy="734209"/>
            <a:chOff x="8321873" y="949784"/>
            <a:chExt cx="758283" cy="734209"/>
          </a:xfrm>
        </p:grpSpPr>
        <p:sp>
          <p:nvSpPr>
            <p:cNvPr id="55" name="Oval 54">
              <a:extLst>
                <a:ext uri="{FF2B5EF4-FFF2-40B4-BE49-F238E27FC236}">
                  <a16:creationId xmlns:a16="http://schemas.microsoft.com/office/drawing/2014/main" id="{9FAA7FD8-B708-4CC9-A97E-5DC6BB8AB6BE}"/>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6" name="Freeform: Shape 55">
              <a:extLst>
                <a:ext uri="{FF2B5EF4-FFF2-40B4-BE49-F238E27FC236}">
                  <a16:creationId xmlns:a16="http://schemas.microsoft.com/office/drawing/2014/main" id="{9D196464-18D2-4433-B49A-7D681DADCA29}"/>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57" name="Group 56">
            <a:extLst>
              <a:ext uri="{FF2B5EF4-FFF2-40B4-BE49-F238E27FC236}">
                <a16:creationId xmlns:a16="http://schemas.microsoft.com/office/drawing/2014/main" id="{38E48CA5-E40B-4C6B-994C-D98635D570F1}"/>
              </a:ext>
            </a:extLst>
          </p:cNvPr>
          <p:cNvGrpSpPr/>
          <p:nvPr/>
        </p:nvGrpSpPr>
        <p:grpSpPr>
          <a:xfrm>
            <a:off x="18848737" y="1236205"/>
            <a:ext cx="758283" cy="734209"/>
            <a:chOff x="8321873" y="949784"/>
            <a:chExt cx="758283" cy="734209"/>
          </a:xfrm>
        </p:grpSpPr>
        <p:sp>
          <p:nvSpPr>
            <p:cNvPr id="58" name="Oval 57">
              <a:extLst>
                <a:ext uri="{FF2B5EF4-FFF2-40B4-BE49-F238E27FC236}">
                  <a16:creationId xmlns:a16="http://schemas.microsoft.com/office/drawing/2014/main" id="{3E4DF47C-F455-48C6-BD8B-EE84554C952D}"/>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9" name="Freeform: Shape 58">
              <a:extLst>
                <a:ext uri="{FF2B5EF4-FFF2-40B4-BE49-F238E27FC236}">
                  <a16:creationId xmlns:a16="http://schemas.microsoft.com/office/drawing/2014/main" id="{D04D61D7-D3E5-4F11-AAEA-374A3DC7C44F}"/>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20" name="Group 19">
            <a:extLst>
              <a:ext uri="{FF2B5EF4-FFF2-40B4-BE49-F238E27FC236}">
                <a16:creationId xmlns:a16="http://schemas.microsoft.com/office/drawing/2014/main" id="{E5087AB4-007A-437F-981D-6397F5EC6A74}"/>
              </a:ext>
            </a:extLst>
          </p:cNvPr>
          <p:cNvGrpSpPr/>
          <p:nvPr/>
        </p:nvGrpSpPr>
        <p:grpSpPr>
          <a:xfrm>
            <a:off x="20437335" y="2603528"/>
            <a:ext cx="574354" cy="556120"/>
            <a:chOff x="7710619" y="864540"/>
            <a:chExt cx="758283" cy="734209"/>
          </a:xfrm>
        </p:grpSpPr>
        <p:sp>
          <p:nvSpPr>
            <p:cNvPr id="48" name="Oval 47">
              <a:extLst>
                <a:ext uri="{FF2B5EF4-FFF2-40B4-BE49-F238E27FC236}">
                  <a16:creationId xmlns:a16="http://schemas.microsoft.com/office/drawing/2014/main" id="{4BC3111E-DC1A-47D2-806F-9B80649120D9}"/>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Freeform: Shape 17">
              <a:extLst>
                <a:ext uri="{FF2B5EF4-FFF2-40B4-BE49-F238E27FC236}">
                  <a16:creationId xmlns:a16="http://schemas.microsoft.com/office/drawing/2014/main" id="{87EE3634-E915-4AC8-A871-EAECE14733C7}"/>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2" name="Group 61">
            <a:extLst>
              <a:ext uri="{FF2B5EF4-FFF2-40B4-BE49-F238E27FC236}">
                <a16:creationId xmlns:a16="http://schemas.microsoft.com/office/drawing/2014/main" id="{99C36904-4CA9-41D3-A988-F3784A525ED5}"/>
              </a:ext>
            </a:extLst>
          </p:cNvPr>
          <p:cNvGrpSpPr/>
          <p:nvPr/>
        </p:nvGrpSpPr>
        <p:grpSpPr>
          <a:xfrm>
            <a:off x="20397555" y="1478906"/>
            <a:ext cx="574354" cy="556120"/>
            <a:chOff x="7710619" y="864540"/>
            <a:chExt cx="758283" cy="734209"/>
          </a:xfrm>
        </p:grpSpPr>
        <p:sp>
          <p:nvSpPr>
            <p:cNvPr id="63" name="Oval 62">
              <a:extLst>
                <a:ext uri="{FF2B5EF4-FFF2-40B4-BE49-F238E27FC236}">
                  <a16:creationId xmlns:a16="http://schemas.microsoft.com/office/drawing/2014/main" id="{67B0C419-1152-44CC-A05D-D34F75EC28E6}"/>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4" name="Freeform: Shape 63">
              <a:extLst>
                <a:ext uri="{FF2B5EF4-FFF2-40B4-BE49-F238E27FC236}">
                  <a16:creationId xmlns:a16="http://schemas.microsoft.com/office/drawing/2014/main" id="{5783546E-92F7-409B-9185-A9FEAD828670}"/>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5" name="Group 64">
            <a:extLst>
              <a:ext uri="{FF2B5EF4-FFF2-40B4-BE49-F238E27FC236}">
                <a16:creationId xmlns:a16="http://schemas.microsoft.com/office/drawing/2014/main" id="{4EA53B5F-1E4E-4E16-9972-E65655B2771F}"/>
              </a:ext>
            </a:extLst>
          </p:cNvPr>
          <p:cNvGrpSpPr/>
          <p:nvPr/>
        </p:nvGrpSpPr>
        <p:grpSpPr>
          <a:xfrm>
            <a:off x="21359259" y="901744"/>
            <a:ext cx="574354" cy="556120"/>
            <a:chOff x="7710619" y="864540"/>
            <a:chExt cx="758283" cy="734209"/>
          </a:xfrm>
        </p:grpSpPr>
        <p:sp>
          <p:nvSpPr>
            <p:cNvPr id="66" name="Oval 65">
              <a:extLst>
                <a:ext uri="{FF2B5EF4-FFF2-40B4-BE49-F238E27FC236}">
                  <a16:creationId xmlns:a16="http://schemas.microsoft.com/office/drawing/2014/main" id="{EEDE3748-F8AF-4BD9-811C-CBA46B4CB2F2}"/>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7" name="Freeform: Shape 66">
              <a:extLst>
                <a:ext uri="{FF2B5EF4-FFF2-40B4-BE49-F238E27FC236}">
                  <a16:creationId xmlns:a16="http://schemas.microsoft.com/office/drawing/2014/main" id="{BFF0414C-629A-43D5-A81A-D305DD24D84F}"/>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8" name="Group 67">
            <a:extLst>
              <a:ext uri="{FF2B5EF4-FFF2-40B4-BE49-F238E27FC236}">
                <a16:creationId xmlns:a16="http://schemas.microsoft.com/office/drawing/2014/main" id="{AA723559-E1AF-4281-BF72-A9D7BE12C598}"/>
              </a:ext>
            </a:extLst>
          </p:cNvPr>
          <p:cNvGrpSpPr/>
          <p:nvPr/>
        </p:nvGrpSpPr>
        <p:grpSpPr>
          <a:xfrm>
            <a:off x="22565764" y="1186686"/>
            <a:ext cx="574354" cy="556120"/>
            <a:chOff x="7710619" y="864540"/>
            <a:chExt cx="758283" cy="734209"/>
          </a:xfrm>
        </p:grpSpPr>
        <p:sp>
          <p:nvSpPr>
            <p:cNvPr id="69" name="Oval 68">
              <a:extLst>
                <a:ext uri="{FF2B5EF4-FFF2-40B4-BE49-F238E27FC236}">
                  <a16:creationId xmlns:a16="http://schemas.microsoft.com/office/drawing/2014/main" id="{F69D0502-AE24-437D-826E-73611CF559D8}"/>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0" name="Freeform: Shape 69">
              <a:extLst>
                <a:ext uri="{FF2B5EF4-FFF2-40B4-BE49-F238E27FC236}">
                  <a16:creationId xmlns:a16="http://schemas.microsoft.com/office/drawing/2014/main" id="{02F7E7DB-AF9C-4255-BFF8-C084BD85787F}"/>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1" name="Group 70">
            <a:extLst>
              <a:ext uri="{FF2B5EF4-FFF2-40B4-BE49-F238E27FC236}">
                <a16:creationId xmlns:a16="http://schemas.microsoft.com/office/drawing/2014/main" id="{F4B6C3B0-D012-4BFF-8B2D-D9CE464086A8}"/>
              </a:ext>
            </a:extLst>
          </p:cNvPr>
          <p:cNvGrpSpPr/>
          <p:nvPr/>
        </p:nvGrpSpPr>
        <p:grpSpPr>
          <a:xfrm>
            <a:off x="23802240" y="1183344"/>
            <a:ext cx="574354" cy="556120"/>
            <a:chOff x="7710619" y="864540"/>
            <a:chExt cx="758283" cy="734209"/>
          </a:xfrm>
        </p:grpSpPr>
        <p:sp>
          <p:nvSpPr>
            <p:cNvPr id="72" name="Oval 71">
              <a:extLst>
                <a:ext uri="{FF2B5EF4-FFF2-40B4-BE49-F238E27FC236}">
                  <a16:creationId xmlns:a16="http://schemas.microsoft.com/office/drawing/2014/main" id="{33FE9B6F-CCDD-487A-9DC7-45626B15DFFC}"/>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Freeform: Shape 72">
              <a:extLst>
                <a:ext uri="{FF2B5EF4-FFF2-40B4-BE49-F238E27FC236}">
                  <a16:creationId xmlns:a16="http://schemas.microsoft.com/office/drawing/2014/main" id="{F918DB3D-41C0-48F0-9AF4-40E6C6E2135E}"/>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60" name="Group 59">
            <a:extLst>
              <a:ext uri="{FF2B5EF4-FFF2-40B4-BE49-F238E27FC236}">
                <a16:creationId xmlns:a16="http://schemas.microsoft.com/office/drawing/2014/main" id="{3A3B31C4-609D-4976-A60F-B54BCB1F57D1}"/>
              </a:ext>
            </a:extLst>
          </p:cNvPr>
          <p:cNvGrpSpPr/>
          <p:nvPr/>
        </p:nvGrpSpPr>
        <p:grpSpPr>
          <a:xfrm>
            <a:off x="20612712" y="905284"/>
            <a:ext cx="574354" cy="556120"/>
            <a:chOff x="7710619" y="864540"/>
            <a:chExt cx="758283" cy="734209"/>
          </a:xfrm>
        </p:grpSpPr>
        <p:sp>
          <p:nvSpPr>
            <p:cNvPr id="61" name="Oval 60">
              <a:extLst>
                <a:ext uri="{FF2B5EF4-FFF2-40B4-BE49-F238E27FC236}">
                  <a16:creationId xmlns:a16="http://schemas.microsoft.com/office/drawing/2014/main" id="{3CE24E0F-E3B1-4F99-8FD3-E152B3387D5B}"/>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Freeform: Shape 73">
              <a:extLst>
                <a:ext uri="{FF2B5EF4-FFF2-40B4-BE49-F238E27FC236}">
                  <a16:creationId xmlns:a16="http://schemas.microsoft.com/office/drawing/2014/main" id="{28392A10-5B72-4538-9803-3AFF72A49F39}"/>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5" name="Group 74">
            <a:extLst>
              <a:ext uri="{FF2B5EF4-FFF2-40B4-BE49-F238E27FC236}">
                <a16:creationId xmlns:a16="http://schemas.microsoft.com/office/drawing/2014/main" id="{C831D5DC-1C7A-4540-B7A5-EDECB6C2532B}"/>
              </a:ext>
            </a:extLst>
          </p:cNvPr>
          <p:cNvGrpSpPr/>
          <p:nvPr/>
        </p:nvGrpSpPr>
        <p:grpSpPr>
          <a:xfrm>
            <a:off x="18935791" y="2397565"/>
            <a:ext cx="758283" cy="734209"/>
            <a:chOff x="8321873" y="949784"/>
            <a:chExt cx="758283" cy="734209"/>
          </a:xfrm>
        </p:grpSpPr>
        <p:sp>
          <p:nvSpPr>
            <p:cNvPr id="76" name="Oval 75">
              <a:extLst>
                <a:ext uri="{FF2B5EF4-FFF2-40B4-BE49-F238E27FC236}">
                  <a16:creationId xmlns:a16="http://schemas.microsoft.com/office/drawing/2014/main" id="{FB9879AD-37C9-4E16-AC7C-D82F7DC0F5A2}"/>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7" name="Freeform: Shape 76">
              <a:extLst>
                <a:ext uri="{FF2B5EF4-FFF2-40B4-BE49-F238E27FC236}">
                  <a16:creationId xmlns:a16="http://schemas.microsoft.com/office/drawing/2014/main" id="{C6F68A37-FF0A-4248-BFF4-DE014CDA0F1A}"/>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78" name="Group 77">
            <a:extLst>
              <a:ext uri="{FF2B5EF4-FFF2-40B4-BE49-F238E27FC236}">
                <a16:creationId xmlns:a16="http://schemas.microsoft.com/office/drawing/2014/main" id="{B8027A17-573E-44A4-81BE-B0DD9A99E25B}"/>
              </a:ext>
            </a:extLst>
          </p:cNvPr>
          <p:cNvGrpSpPr/>
          <p:nvPr/>
        </p:nvGrpSpPr>
        <p:grpSpPr>
          <a:xfrm>
            <a:off x="18046222" y="1848631"/>
            <a:ext cx="758283" cy="734209"/>
            <a:chOff x="8321873" y="949784"/>
            <a:chExt cx="758283" cy="734209"/>
          </a:xfrm>
        </p:grpSpPr>
        <p:sp>
          <p:nvSpPr>
            <p:cNvPr id="79" name="Oval 78">
              <a:extLst>
                <a:ext uri="{FF2B5EF4-FFF2-40B4-BE49-F238E27FC236}">
                  <a16:creationId xmlns:a16="http://schemas.microsoft.com/office/drawing/2014/main" id="{9098F9BF-5C5D-48FB-8E3A-AD9559E23BC9}"/>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0" name="Freeform: Shape 79">
              <a:extLst>
                <a:ext uri="{FF2B5EF4-FFF2-40B4-BE49-F238E27FC236}">
                  <a16:creationId xmlns:a16="http://schemas.microsoft.com/office/drawing/2014/main" id="{E723FD90-B0EA-4E7C-AECA-E0276906227F}"/>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1" name="Group 80">
            <a:extLst>
              <a:ext uri="{FF2B5EF4-FFF2-40B4-BE49-F238E27FC236}">
                <a16:creationId xmlns:a16="http://schemas.microsoft.com/office/drawing/2014/main" id="{B8590939-D270-4995-9E8B-046A0296E3D7}"/>
              </a:ext>
            </a:extLst>
          </p:cNvPr>
          <p:cNvGrpSpPr/>
          <p:nvPr/>
        </p:nvGrpSpPr>
        <p:grpSpPr>
          <a:xfrm>
            <a:off x="17377062" y="1236205"/>
            <a:ext cx="758283" cy="734209"/>
            <a:chOff x="8321873" y="949784"/>
            <a:chExt cx="758283" cy="734209"/>
          </a:xfrm>
        </p:grpSpPr>
        <p:sp>
          <p:nvSpPr>
            <p:cNvPr id="82" name="Oval 81">
              <a:extLst>
                <a:ext uri="{FF2B5EF4-FFF2-40B4-BE49-F238E27FC236}">
                  <a16:creationId xmlns:a16="http://schemas.microsoft.com/office/drawing/2014/main" id="{0BC3EDE8-DF9C-4B81-8FF1-62EC6D88AED4}"/>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3" name="Freeform: Shape 82">
              <a:extLst>
                <a:ext uri="{FF2B5EF4-FFF2-40B4-BE49-F238E27FC236}">
                  <a16:creationId xmlns:a16="http://schemas.microsoft.com/office/drawing/2014/main" id="{87B91FA0-F737-43A1-8BC3-CD899DF2A49C}"/>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4" name="Group 83">
            <a:extLst>
              <a:ext uri="{FF2B5EF4-FFF2-40B4-BE49-F238E27FC236}">
                <a16:creationId xmlns:a16="http://schemas.microsoft.com/office/drawing/2014/main" id="{6483A100-BD05-4AF5-BA15-FFBCB7D4ADBF}"/>
              </a:ext>
            </a:extLst>
          </p:cNvPr>
          <p:cNvGrpSpPr/>
          <p:nvPr/>
        </p:nvGrpSpPr>
        <p:grpSpPr>
          <a:xfrm>
            <a:off x="16566795" y="935787"/>
            <a:ext cx="758283" cy="734209"/>
            <a:chOff x="8321873" y="949784"/>
            <a:chExt cx="758283" cy="734209"/>
          </a:xfrm>
        </p:grpSpPr>
        <p:sp>
          <p:nvSpPr>
            <p:cNvPr id="85" name="Oval 84">
              <a:extLst>
                <a:ext uri="{FF2B5EF4-FFF2-40B4-BE49-F238E27FC236}">
                  <a16:creationId xmlns:a16="http://schemas.microsoft.com/office/drawing/2014/main" id="{C83D9652-3F41-482C-9251-1FE55B07D4F0}"/>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6" name="Freeform: Shape 85">
              <a:extLst>
                <a:ext uri="{FF2B5EF4-FFF2-40B4-BE49-F238E27FC236}">
                  <a16:creationId xmlns:a16="http://schemas.microsoft.com/office/drawing/2014/main" id="{BAC4A1F9-FDAF-44BD-9382-2C02D82E2529}"/>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87" name="Group 86">
            <a:extLst>
              <a:ext uri="{FF2B5EF4-FFF2-40B4-BE49-F238E27FC236}">
                <a16:creationId xmlns:a16="http://schemas.microsoft.com/office/drawing/2014/main" id="{4BC2D5D1-D6E2-4655-BB88-5B0C413597DB}"/>
              </a:ext>
            </a:extLst>
          </p:cNvPr>
          <p:cNvGrpSpPr/>
          <p:nvPr/>
        </p:nvGrpSpPr>
        <p:grpSpPr>
          <a:xfrm>
            <a:off x="16387483" y="1673895"/>
            <a:ext cx="758283" cy="734209"/>
            <a:chOff x="8321873" y="949784"/>
            <a:chExt cx="758283" cy="734209"/>
          </a:xfrm>
        </p:grpSpPr>
        <p:sp>
          <p:nvSpPr>
            <p:cNvPr id="88" name="Oval 87">
              <a:extLst>
                <a:ext uri="{FF2B5EF4-FFF2-40B4-BE49-F238E27FC236}">
                  <a16:creationId xmlns:a16="http://schemas.microsoft.com/office/drawing/2014/main" id="{AF1897DA-6261-4E06-846C-C72B61EA2605}"/>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9" name="Freeform: Shape 88">
              <a:extLst>
                <a:ext uri="{FF2B5EF4-FFF2-40B4-BE49-F238E27FC236}">
                  <a16:creationId xmlns:a16="http://schemas.microsoft.com/office/drawing/2014/main" id="{E25F4EAC-4355-4946-B639-6D72087570B7}"/>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90" name="Group 89">
            <a:extLst>
              <a:ext uri="{FF2B5EF4-FFF2-40B4-BE49-F238E27FC236}">
                <a16:creationId xmlns:a16="http://schemas.microsoft.com/office/drawing/2014/main" id="{CCE18D5D-B1D2-4C23-9493-A1D5D651A865}"/>
              </a:ext>
            </a:extLst>
          </p:cNvPr>
          <p:cNvGrpSpPr/>
          <p:nvPr/>
        </p:nvGrpSpPr>
        <p:grpSpPr>
          <a:xfrm>
            <a:off x="17560490" y="2456263"/>
            <a:ext cx="758283" cy="734209"/>
            <a:chOff x="8321873" y="949784"/>
            <a:chExt cx="758283" cy="734209"/>
          </a:xfrm>
        </p:grpSpPr>
        <p:sp>
          <p:nvSpPr>
            <p:cNvPr id="91" name="Oval 90">
              <a:extLst>
                <a:ext uri="{FF2B5EF4-FFF2-40B4-BE49-F238E27FC236}">
                  <a16:creationId xmlns:a16="http://schemas.microsoft.com/office/drawing/2014/main" id="{5C4B5B9F-80CC-4AC9-8FF4-15E6D7AE1100}"/>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2" name="Freeform: Shape 91">
              <a:extLst>
                <a:ext uri="{FF2B5EF4-FFF2-40B4-BE49-F238E27FC236}">
                  <a16:creationId xmlns:a16="http://schemas.microsoft.com/office/drawing/2014/main" id="{177DDB9C-557D-4D1E-BC7B-A107EE960E8E}"/>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93" name="Group 92">
            <a:extLst>
              <a:ext uri="{FF2B5EF4-FFF2-40B4-BE49-F238E27FC236}">
                <a16:creationId xmlns:a16="http://schemas.microsoft.com/office/drawing/2014/main" id="{7B50C558-8213-49B6-BA57-948EFE555990}"/>
              </a:ext>
            </a:extLst>
          </p:cNvPr>
          <p:cNvGrpSpPr/>
          <p:nvPr/>
        </p:nvGrpSpPr>
        <p:grpSpPr>
          <a:xfrm>
            <a:off x="16566794" y="2442678"/>
            <a:ext cx="758283" cy="734209"/>
            <a:chOff x="8321873" y="949784"/>
            <a:chExt cx="758283" cy="734209"/>
          </a:xfrm>
        </p:grpSpPr>
        <p:sp>
          <p:nvSpPr>
            <p:cNvPr id="94" name="Oval 93">
              <a:extLst>
                <a:ext uri="{FF2B5EF4-FFF2-40B4-BE49-F238E27FC236}">
                  <a16:creationId xmlns:a16="http://schemas.microsoft.com/office/drawing/2014/main" id="{4F0293F1-A8F5-4C47-B74B-0FCA90C706DE}"/>
                </a:ext>
              </a:extLst>
            </p:cNvPr>
            <p:cNvSpPr/>
            <p:nvPr/>
          </p:nvSpPr>
          <p:spPr>
            <a:xfrm>
              <a:off x="8321873" y="949784"/>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5" name="Freeform: Shape 94">
              <a:extLst>
                <a:ext uri="{FF2B5EF4-FFF2-40B4-BE49-F238E27FC236}">
                  <a16:creationId xmlns:a16="http://schemas.microsoft.com/office/drawing/2014/main" id="{3BDA2F20-CFA1-4867-A455-5CF7A9C98590}"/>
                </a:ext>
              </a:extLst>
            </p:cNvPr>
            <p:cNvSpPr/>
            <p:nvPr/>
          </p:nvSpPr>
          <p:spPr>
            <a:xfrm>
              <a:off x="8404158" y="1124663"/>
              <a:ext cx="593715" cy="384452"/>
            </a:xfrm>
            <a:custGeom>
              <a:avLst/>
              <a:gdLst>
                <a:gd name="connsiteX0" fmla="*/ 13852 w 593715"/>
                <a:gd name="connsiteY0" fmla="*/ 358278 h 384452"/>
                <a:gd name="connsiteX1" fmla="*/ 2701 w 593715"/>
                <a:gd name="connsiteY1" fmla="*/ 302522 h 384452"/>
                <a:gd name="connsiteX2" fmla="*/ 58457 w 593715"/>
                <a:gd name="connsiteY2" fmla="*/ 112951 h 384452"/>
                <a:gd name="connsiteX3" fmla="*/ 259179 w 593715"/>
                <a:gd name="connsiteY3" fmla="*/ 168708 h 384452"/>
                <a:gd name="connsiteX4" fmla="*/ 203423 w 593715"/>
                <a:gd name="connsiteY4" fmla="*/ 380581 h 384452"/>
                <a:gd name="connsiteX5" fmla="*/ 136515 w 593715"/>
                <a:gd name="connsiteY5" fmla="*/ 291371 h 384452"/>
                <a:gd name="connsiteX6" fmla="*/ 181120 w 593715"/>
                <a:gd name="connsiteY6" fmla="*/ 112951 h 384452"/>
                <a:gd name="connsiteX7" fmla="*/ 359540 w 593715"/>
                <a:gd name="connsiteY7" fmla="*/ 79498 h 384452"/>
                <a:gd name="connsiteX8" fmla="*/ 392993 w 593715"/>
                <a:gd name="connsiteY8" fmla="*/ 135254 h 384452"/>
                <a:gd name="connsiteX9" fmla="*/ 392993 w 593715"/>
                <a:gd name="connsiteY9" fmla="*/ 202161 h 384452"/>
                <a:gd name="connsiteX10" fmla="*/ 348388 w 593715"/>
                <a:gd name="connsiteY10" fmla="*/ 313673 h 384452"/>
                <a:gd name="connsiteX11" fmla="*/ 526808 w 593715"/>
                <a:gd name="connsiteY11" fmla="*/ 347127 h 384452"/>
                <a:gd name="connsiteX12" fmla="*/ 593715 w 593715"/>
                <a:gd name="connsiteY12" fmla="*/ 235615 h 384452"/>
                <a:gd name="connsiteX13" fmla="*/ 526808 w 593715"/>
                <a:gd name="connsiteY13" fmla="*/ 34893 h 384452"/>
                <a:gd name="connsiteX14" fmla="*/ 482203 w 593715"/>
                <a:gd name="connsiteY14" fmla="*/ 1439 h 384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93715" h="384452">
                  <a:moveTo>
                    <a:pt x="13852" y="358278"/>
                  </a:moveTo>
                  <a:cubicBezTo>
                    <a:pt x="4559" y="350844"/>
                    <a:pt x="-4733" y="343410"/>
                    <a:pt x="2701" y="302522"/>
                  </a:cubicBezTo>
                  <a:cubicBezTo>
                    <a:pt x="10135" y="261634"/>
                    <a:pt x="15711" y="135253"/>
                    <a:pt x="58457" y="112951"/>
                  </a:cubicBezTo>
                  <a:cubicBezTo>
                    <a:pt x="101203" y="90649"/>
                    <a:pt x="235018" y="124103"/>
                    <a:pt x="259179" y="168708"/>
                  </a:cubicBezTo>
                  <a:cubicBezTo>
                    <a:pt x="283340" y="213313"/>
                    <a:pt x="223867" y="360137"/>
                    <a:pt x="203423" y="380581"/>
                  </a:cubicBezTo>
                  <a:cubicBezTo>
                    <a:pt x="182979" y="401025"/>
                    <a:pt x="140232" y="335976"/>
                    <a:pt x="136515" y="291371"/>
                  </a:cubicBezTo>
                  <a:cubicBezTo>
                    <a:pt x="132798" y="246766"/>
                    <a:pt x="143949" y="148263"/>
                    <a:pt x="181120" y="112951"/>
                  </a:cubicBezTo>
                  <a:cubicBezTo>
                    <a:pt x="218291" y="77639"/>
                    <a:pt x="324228" y="75781"/>
                    <a:pt x="359540" y="79498"/>
                  </a:cubicBezTo>
                  <a:cubicBezTo>
                    <a:pt x="394852" y="83215"/>
                    <a:pt x="387418" y="114810"/>
                    <a:pt x="392993" y="135254"/>
                  </a:cubicBezTo>
                  <a:cubicBezTo>
                    <a:pt x="398568" y="155698"/>
                    <a:pt x="400427" y="172425"/>
                    <a:pt x="392993" y="202161"/>
                  </a:cubicBezTo>
                  <a:cubicBezTo>
                    <a:pt x="385559" y="231897"/>
                    <a:pt x="326086" y="289512"/>
                    <a:pt x="348388" y="313673"/>
                  </a:cubicBezTo>
                  <a:cubicBezTo>
                    <a:pt x="370690" y="337834"/>
                    <a:pt x="485920" y="360137"/>
                    <a:pt x="526808" y="347127"/>
                  </a:cubicBezTo>
                  <a:cubicBezTo>
                    <a:pt x="567696" y="334117"/>
                    <a:pt x="593715" y="287654"/>
                    <a:pt x="593715" y="235615"/>
                  </a:cubicBezTo>
                  <a:cubicBezTo>
                    <a:pt x="593715" y="183576"/>
                    <a:pt x="545393" y="73922"/>
                    <a:pt x="526808" y="34893"/>
                  </a:cubicBezTo>
                  <a:cubicBezTo>
                    <a:pt x="508223" y="-4136"/>
                    <a:pt x="495213" y="-1349"/>
                    <a:pt x="482203" y="1439"/>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99" name="Group 98">
            <a:extLst>
              <a:ext uri="{FF2B5EF4-FFF2-40B4-BE49-F238E27FC236}">
                <a16:creationId xmlns:a16="http://schemas.microsoft.com/office/drawing/2014/main" id="{55FD6B3D-B2E3-47AC-88C7-AD38E03316BE}"/>
              </a:ext>
            </a:extLst>
          </p:cNvPr>
          <p:cNvGrpSpPr/>
          <p:nvPr/>
        </p:nvGrpSpPr>
        <p:grpSpPr>
          <a:xfrm>
            <a:off x="21537902" y="1894255"/>
            <a:ext cx="574354" cy="556120"/>
            <a:chOff x="7710619" y="864540"/>
            <a:chExt cx="758283" cy="734209"/>
          </a:xfrm>
        </p:grpSpPr>
        <p:sp>
          <p:nvSpPr>
            <p:cNvPr id="100" name="Oval 99">
              <a:extLst>
                <a:ext uri="{FF2B5EF4-FFF2-40B4-BE49-F238E27FC236}">
                  <a16:creationId xmlns:a16="http://schemas.microsoft.com/office/drawing/2014/main" id="{D7FBC328-5B1E-4C2E-A2E7-F4093491BB65}"/>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1" name="Freeform: Shape 100">
              <a:extLst>
                <a:ext uri="{FF2B5EF4-FFF2-40B4-BE49-F238E27FC236}">
                  <a16:creationId xmlns:a16="http://schemas.microsoft.com/office/drawing/2014/main" id="{2CB57A72-EC09-4042-BBE1-FD17D494DC14}"/>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2" name="Group 101">
            <a:extLst>
              <a:ext uri="{FF2B5EF4-FFF2-40B4-BE49-F238E27FC236}">
                <a16:creationId xmlns:a16="http://schemas.microsoft.com/office/drawing/2014/main" id="{CAF7B4B0-3864-4267-BEC8-1B5575A2B2BE}"/>
              </a:ext>
            </a:extLst>
          </p:cNvPr>
          <p:cNvGrpSpPr/>
          <p:nvPr/>
        </p:nvGrpSpPr>
        <p:grpSpPr>
          <a:xfrm>
            <a:off x="21764641" y="2618113"/>
            <a:ext cx="574354" cy="556120"/>
            <a:chOff x="7710619" y="864540"/>
            <a:chExt cx="758283" cy="734209"/>
          </a:xfrm>
        </p:grpSpPr>
        <p:sp>
          <p:nvSpPr>
            <p:cNvPr id="103" name="Oval 102">
              <a:extLst>
                <a:ext uri="{FF2B5EF4-FFF2-40B4-BE49-F238E27FC236}">
                  <a16:creationId xmlns:a16="http://schemas.microsoft.com/office/drawing/2014/main" id="{CB600BDA-7DCC-4761-8F3D-555F67B65BA5}"/>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4" name="Freeform: Shape 103">
              <a:extLst>
                <a:ext uri="{FF2B5EF4-FFF2-40B4-BE49-F238E27FC236}">
                  <a16:creationId xmlns:a16="http://schemas.microsoft.com/office/drawing/2014/main" id="{821C1255-95CC-4312-9FD5-A35CC19450E0}"/>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5" name="Group 104">
            <a:extLst>
              <a:ext uri="{FF2B5EF4-FFF2-40B4-BE49-F238E27FC236}">
                <a16:creationId xmlns:a16="http://schemas.microsoft.com/office/drawing/2014/main" id="{1DFB533A-6395-44BE-9A30-FECAEC7B31C9}"/>
              </a:ext>
            </a:extLst>
          </p:cNvPr>
          <p:cNvGrpSpPr/>
          <p:nvPr/>
        </p:nvGrpSpPr>
        <p:grpSpPr>
          <a:xfrm>
            <a:off x="23184002" y="943155"/>
            <a:ext cx="574354" cy="556120"/>
            <a:chOff x="7710619" y="864540"/>
            <a:chExt cx="758283" cy="734209"/>
          </a:xfrm>
        </p:grpSpPr>
        <p:sp>
          <p:nvSpPr>
            <p:cNvPr id="106" name="Oval 105">
              <a:extLst>
                <a:ext uri="{FF2B5EF4-FFF2-40B4-BE49-F238E27FC236}">
                  <a16:creationId xmlns:a16="http://schemas.microsoft.com/office/drawing/2014/main" id="{1EA4198C-160F-4726-88E8-8F571522D94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7" name="Freeform: Shape 106">
              <a:extLst>
                <a:ext uri="{FF2B5EF4-FFF2-40B4-BE49-F238E27FC236}">
                  <a16:creationId xmlns:a16="http://schemas.microsoft.com/office/drawing/2014/main" id="{683D6C32-F85A-4D21-A9AE-25D7A1E2F93A}"/>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08" name="Group 107">
            <a:extLst>
              <a:ext uri="{FF2B5EF4-FFF2-40B4-BE49-F238E27FC236}">
                <a16:creationId xmlns:a16="http://schemas.microsoft.com/office/drawing/2014/main" id="{A4E80090-6E19-4DF6-BC7D-20B8EF8CBACA}"/>
              </a:ext>
            </a:extLst>
          </p:cNvPr>
          <p:cNvGrpSpPr/>
          <p:nvPr/>
        </p:nvGrpSpPr>
        <p:grpSpPr>
          <a:xfrm>
            <a:off x="23140590" y="1793580"/>
            <a:ext cx="574354" cy="556120"/>
            <a:chOff x="7710619" y="864540"/>
            <a:chExt cx="758283" cy="734209"/>
          </a:xfrm>
        </p:grpSpPr>
        <p:sp>
          <p:nvSpPr>
            <p:cNvPr id="109" name="Oval 108">
              <a:extLst>
                <a:ext uri="{FF2B5EF4-FFF2-40B4-BE49-F238E27FC236}">
                  <a16:creationId xmlns:a16="http://schemas.microsoft.com/office/drawing/2014/main" id="{531E64A7-7C29-4A18-AB62-C4583B4BBBF1}"/>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0" name="Freeform: Shape 109">
              <a:extLst>
                <a:ext uri="{FF2B5EF4-FFF2-40B4-BE49-F238E27FC236}">
                  <a16:creationId xmlns:a16="http://schemas.microsoft.com/office/drawing/2014/main" id="{1724B64E-AF98-4E51-A279-E62793FBF349}"/>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11" name="Group 110">
            <a:extLst>
              <a:ext uri="{FF2B5EF4-FFF2-40B4-BE49-F238E27FC236}">
                <a16:creationId xmlns:a16="http://schemas.microsoft.com/office/drawing/2014/main" id="{6958A17E-8BB0-415A-8F22-98E4A64A8FA0}"/>
              </a:ext>
            </a:extLst>
          </p:cNvPr>
          <p:cNvGrpSpPr/>
          <p:nvPr/>
        </p:nvGrpSpPr>
        <p:grpSpPr>
          <a:xfrm>
            <a:off x="22159992" y="1701265"/>
            <a:ext cx="574354" cy="556120"/>
            <a:chOff x="7710619" y="864540"/>
            <a:chExt cx="758283" cy="734209"/>
          </a:xfrm>
        </p:grpSpPr>
        <p:sp>
          <p:nvSpPr>
            <p:cNvPr id="112" name="Oval 111">
              <a:extLst>
                <a:ext uri="{FF2B5EF4-FFF2-40B4-BE49-F238E27FC236}">
                  <a16:creationId xmlns:a16="http://schemas.microsoft.com/office/drawing/2014/main" id="{DDC54266-6FEF-4689-B161-9181F9516E76}"/>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3" name="Freeform: Shape 112">
              <a:extLst>
                <a:ext uri="{FF2B5EF4-FFF2-40B4-BE49-F238E27FC236}">
                  <a16:creationId xmlns:a16="http://schemas.microsoft.com/office/drawing/2014/main" id="{BE8106CA-EBAD-46CD-BAE5-FAA3D815086D}"/>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14" name="Group 113">
            <a:extLst>
              <a:ext uri="{FF2B5EF4-FFF2-40B4-BE49-F238E27FC236}">
                <a16:creationId xmlns:a16="http://schemas.microsoft.com/office/drawing/2014/main" id="{128C8F6E-7EF9-4746-98CA-F0F16D22A5EA}"/>
              </a:ext>
            </a:extLst>
          </p:cNvPr>
          <p:cNvGrpSpPr/>
          <p:nvPr/>
        </p:nvGrpSpPr>
        <p:grpSpPr>
          <a:xfrm>
            <a:off x="22444726" y="2339497"/>
            <a:ext cx="574354" cy="556120"/>
            <a:chOff x="7710619" y="864540"/>
            <a:chExt cx="758283" cy="734209"/>
          </a:xfrm>
        </p:grpSpPr>
        <p:sp>
          <p:nvSpPr>
            <p:cNvPr id="115" name="Oval 114">
              <a:extLst>
                <a:ext uri="{FF2B5EF4-FFF2-40B4-BE49-F238E27FC236}">
                  <a16:creationId xmlns:a16="http://schemas.microsoft.com/office/drawing/2014/main" id="{561623CF-2C49-46FE-8E81-D8A8E11B0F31}"/>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Freeform: Shape 115">
              <a:extLst>
                <a:ext uri="{FF2B5EF4-FFF2-40B4-BE49-F238E27FC236}">
                  <a16:creationId xmlns:a16="http://schemas.microsoft.com/office/drawing/2014/main" id="{5F9B26EA-42E6-4C19-9189-DB110A570D48}"/>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17" name="Group 116">
            <a:extLst>
              <a:ext uri="{FF2B5EF4-FFF2-40B4-BE49-F238E27FC236}">
                <a16:creationId xmlns:a16="http://schemas.microsoft.com/office/drawing/2014/main" id="{84BF8F13-745A-495F-94F5-42199EFAF84B}"/>
              </a:ext>
            </a:extLst>
          </p:cNvPr>
          <p:cNvGrpSpPr/>
          <p:nvPr/>
        </p:nvGrpSpPr>
        <p:grpSpPr>
          <a:xfrm>
            <a:off x="23714472" y="1920049"/>
            <a:ext cx="574354" cy="556120"/>
            <a:chOff x="7710619" y="864540"/>
            <a:chExt cx="758283" cy="734209"/>
          </a:xfrm>
        </p:grpSpPr>
        <p:sp>
          <p:nvSpPr>
            <p:cNvPr id="118" name="Oval 117">
              <a:extLst>
                <a:ext uri="{FF2B5EF4-FFF2-40B4-BE49-F238E27FC236}">
                  <a16:creationId xmlns:a16="http://schemas.microsoft.com/office/drawing/2014/main" id="{EFA65BB1-114C-408C-B0BF-DC9467A49ABD}"/>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9" name="Freeform: Shape 118">
              <a:extLst>
                <a:ext uri="{FF2B5EF4-FFF2-40B4-BE49-F238E27FC236}">
                  <a16:creationId xmlns:a16="http://schemas.microsoft.com/office/drawing/2014/main" id="{A79000F4-0A47-4230-ABA6-55EC24FD57C8}"/>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0" name="Group 119">
            <a:extLst>
              <a:ext uri="{FF2B5EF4-FFF2-40B4-BE49-F238E27FC236}">
                <a16:creationId xmlns:a16="http://schemas.microsoft.com/office/drawing/2014/main" id="{D932FCF0-2FC9-466B-B393-0AD5915DED93}"/>
              </a:ext>
            </a:extLst>
          </p:cNvPr>
          <p:cNvGrpSpPr/>
          <p:nvPr/>
        </p:nvGrpSpPr>
        <p:grpSpPr>
          <a:xfrm>
            <a:off x="23700460" y="2586027"/>
            <a:ext cx="574354" cy="556120"/>
            <a:chOff x="7710619" y="864540"/>
            <a:chExt cx="758283" cy="734209"/>
          </a:xfrm>
        </p:grpSpPr>
        <p:sp>
          <p:nvSpPr>
            <p:cNvPr id="121" name="Oval 120">
              <a:extLst>
                <a:ext uri="{FF2B5EF4-FFF2-40B4-BE49-F238E27FC236}">
                  <a16:creationId xmlns:a16="http://schemas.microsoft.com/office/drawing/2014/main" id="{5250BBB0-A087-498E-A8EF-E0E3489F522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2" name="Freeform: Shape 121">
              <a:extLst>
                <a:ext uri="{FF2B5EF4-FFF2-40B4-BE49-F238E27FC236}">
                  <a16:creationId xmlns:a16="http://schemas.microsoft.com/office/drawing/2014/main" id="{3371A41A-8557-4CA6-8C2D-507D8F8B97D9}"/>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3" name="Group 122">
            <a:extLst>
              <a:ext uri="{FF2B5EF4-FFF2-40B4-BE49-F238E27FC236}">
                <a16:creationId xmlns:a16="http://schemas.microsoft.com/office/drawing/2014/main" id="{ADB8C71B-456F-44B1-AD73-6E00F6A7D4B3}"/>
              </a:ext>
            </a:extLst>
          </p:cNvPr>
          <p:cNvGrpSpPr/>
          <p:nvPr/>
        </p:nvGrpSpPr>
        <p:grpSpPr>
          <a:xfrm>
            <a:off x="21152288" y="2422944"/>
            <a:ext cx="574354" cy="556120"/>
            <a:chOff x="7710619" y="864540"/>
            <a:chExt cx="758283" cy="734209"/>
          </a:xfrm>
        </p:grpSpPr>
        <p:sp>
          <p:nvSpPr>
            <p:cNvPr id="124" name="Oval 123">
              <a:extLst>
                <a:ext uri="{FF2B5EF4-FFF2-40B4-BE49-F238E27FC236}">
                  <a16:creationId xmlns:a16="http://schemas.microsoft.com/office/drawing/2014/main" id="{36896BE6-2B81-4C9F-B62C-7160A401B458}"/>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5" name="Freeform: Shape 124">
              <a:extLst>
                <a:ext uri="{FF2B5EF4-FFF2-40B4-BE49-F238E27FC236}">
                  <a16:creationId xmlns:a16="http://schemas.microsoft.com/office/drawing/2014/main" id="{F3EF1D65-FDDB-4DA2-A722-CB9443D9C76E}"/>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6" name="Group 125">
            <a:extLst>
              <a:ext uri="{FF2B5EF4-FFF2-40B4-BE49-F238E27FC236}">
                <a16:creationId xmlns:a16="http://schemas.microsoft.com/office/drawing/2014/main" id="{CECAADEA-544A-4779-8B9E-ABF6D008222D}"/>
              </a:ext>
            </a:extLst>
          </p:cNvPr>
          <p:cNvGrpSpPr/>
          <p:nvPr/>
        </p:nvGrpSpPr>
        <p:grpSpPr>
          <a:xfrm>
            <a:off x="23091948" y="2600523"/>
            <a:ext cx="574354" cy="556120"/>
            <a:chOff x="7710619" y="864540"/>
            <a:chExt cx="758283" cy="734209"/>
          </a:xfrm>
        </p:grpSpPr>
        <p:sp>
          <p:nvSpPr>
            <p:cNvPr id="127" name="Oval 126">
              <a:extLst>
                <a:ext uri="{FF2B5EF4-FFF2-40B4-BE49-F238E27FC236}">
                  <a16:creationId xmlns:a16="http://schemas.microsoft.com/office/drawing/2014/main" id="{F49ECF4C-647C-4B44-A22E-2E01714DEC5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Freeform: Shape 127">
              <a:extLst>
                <a:ext uri="{FF2B5EF4-FFF2-40B4-BE49-F238E27FC236}">
                  <a16:creationId xmlns:a16="http://schemas.microsoft.com/office/drawing/2014/main" id="{57DA026B-0888-456B-9492-A1E0312322E2}"/>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29" name="Group 128">
            <a:extLst>
              <a:ext uri="{FF2B5EF4-FFF2-40B4-BE49-F238E27FC236}">
                <a16:creationId xmlns:a16="http://schemas.microsoft.com/office/drawing/2014/main" id="{E4DD26BA-E276-46E7-ACA9-6C6A281B1ED6}"/>
              </a:ext>
            </a:extLst>
          </p:cNvPr>
          <p:cNvGrpSpPr/>
          <p:nvPr/>
        </p:nvGrpSpPr>
        <p:grpSpPr>
          <a:xfrm>
            <a:off x="22008131" y="905284"/>
            <a:ext cx="574354" cy="556120"/>
            <a:chOff x="7710619" y="864540"/>
            <a:chExt cx="758283" cy="734209"/>
          </a:xfrm>
        </p:grpSpPr>
        <p:sp>
          <p:nvSpPr>
            <p:cNvPr id="130" name="Oval 129">
              <a:extLst>
                <a:ext uri="{FF2B5EF4-FFF2-40B4-BE49-F238E27FC236}">
                  <a16:creationId xmlns:a16="http://schemas.microsoft.com/office/drawing/2014/main" id="{60176D87-065B-40A3-BB3A-A97C8CBFFDF5}"/>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1" name="Freeform: Shape 130">
              <a:extLst>
                <a:ext uri="{FF2B5EF4-FFF2-40B4-BE49-F238E27FC236}">
                  <a16:creationId xmlns:a16="http://schemas.microsoft.com/office/drawing/2014/main" id="{A6721AF7-E5CA-4E2A-8A52-31C7716EFD4B}"/>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32" name="Group 131">
            <a:extLst>
              <a:ext uri="{FF2B5EF4-FFF2-40B4-BE49-F238E27FC236}">
                <a16:creationId xmlns:a16="http://schemas.microsoft.com/office/drawing/2014/main" id="{B0D6614C-27F6-4983-A224-7BAEDFFBC324}"/>
              </a:ext>
            </a:extLst>
          </p:cNvPr>
          <p:cNvGrpSpPr/>
          <p:nvPr/>
        </p:nvGrpSpPr>
        <p:grpSpPr>
          <a:xfrm>
            <a:off x="21077856" y="1442465"/>
            <a:ext cx="574354" cy="556120"/>
            <a:chOff x="7710619" y="864540"/>
            <a:chExt cx="758283" cy="734209"/>
          </a:xfrm>
        </p:grpSpPr>
        <p:sp>
          <p:nvSpPr>
            <p:cNvPr id="133" name="Oval 132">
              <a:extLst>
                <a:ext uri="{FF2B5EF4-FFF2-40B4-BE49-F238E27FC236}">
                  <a16:creationId xmlns:a16="http://schemas.microsoft.com/office/drawing/2014/main" id="{7DF95BF9-85E2-4201-A282-A52557CE2DFA}"/>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4" name="Freeform: Shape 133">
              <a:extLst>
                <a:ext uri="{FF2B5EF4-FFF2-40B4-BE49-F238E27FC236}">
                  <a16:creationId xmlns:a16="http://schemas.microsoft.com/office/drawing/2014/main" id="{6E7626B9-6F40-4AD9-9BA7-2EF904A69707}"/>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35" name="Group 134">
            <a:extLst>
              <a:ext uri="{FF2B5EF4-FFF2-40B4-BE49-F238E27FC236}">
                <a16:creationId xmlns:a16="http://schemas.microsoft.com/office/drawing/2014/main" id="{4B15EB2F-74B6-496A-9B93-00A6EB188F7E}"/>
              </a:ext>
            </a:extLst>
          </p:cNvPr>
          <p:cNvGrpSpPr/>
          <p:nvPr/>
        </p:nvGrpSpPr>
        <p:grpSpPr>
          <a:xfrm>
            <a:off x="20703385" y="2041910"/>
            <a:ext cx="574354" cy="556120"/>
            <a:chOff x="7710619" y="864540"/>
            <a:chExt cx="758283" cy="734209"/>
          </a:xfrm>
        </p:grpSpPr>
        <p:sp>
          <p:nvSpPr>
            <p:cNvPr id="136" name="Oval 135">
              <a:extLst>
                <a:ext uri="{FF2B5EF4-FFF2-40B4-BE49-F238E27FC236}">
                  <a16:creationId xmlns:a16="http://schemas.microsoft.com/office/drawing/2014/main" id="{92362328-5695-46D1-A8E4-30EBE0794526}"/>
                </a:ext>
              </a:extLst>
            </p:cNvPr>
            <p:cNvSpPr/>
            <p:nvPr/>
          </p:nvSpPr>
          <p:spPr>
            <a:xfrm>
              <a:off x="7710619" y="864540"/>
              <a:ext cx="758283" cy="734209"/>
            </a:xfrm>
            <a:prstGeom prst="ellipse">
              <a:avLst/>
            </a:prstGeom>
            <a:solidFill>
              <a:schemeClr val="bg1"/>
            </a:solidFill>
            <a:ln w="285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7" name="Freeform: Shape 136">
              <a:extLst>
                <a:ext uri="{FF2B5EF4-FFF2-40B4-BE49-F238E27FC236}">
                  <a16:creationId xmlns:a16="http://schemas.microsoft.com/office/drawing/2014/main" id="{2A816B58-87AA-45CB-8FD0-4A9F4DE240E3}"/>
                </a:ext>
              </a:extLst>
            </p:cNvPr>
            <p:cNvSpPr/>
            <p:nvPr/>
          </p:nvSpPr>
          <p:spPr>
            <a:xfrm>
              <a:off x="7826495" y="1016336"/>
              <a:ext cx="526533" cy="411020"/>
            </a:xfrm>
            <a:custGeom>
              <a:avLst/>
              <a:gdLst>
                <a:gd name="connsiteX0" fmla="*/ 68568 w 526533"/>
                <a:gd name="connsiteY0" fmla="*/ 411020 h 411020"/>
                <a:gd name="connsiteX1" fmla="*/ 1661 w 526533"/>
                <a:gd name="connsiteY1" fmla="*/ 210298 h 411020"/>
                <a:gd name="connsiteX2" fmla="*/ 46266 w 526533"/>
                <a:gd name="connsiteY2" fmla="*/ 65332 h 411020"/>
                <a:gd name="connsiteX3" fmla="*/ 302744 w 526533"/>
                <a:gd name="connsiteY3" fmla="*/ 9576 h 411020"/>
                <a:gd name="connsiteX4" fmla="*/ 525768 w 526533"/>
                <a:gd name="connsiteY4" fmla="*/ 254903 h 411020"/>
                <a:gd name="connsiteX5" fmla="*/ 224685 w 526533"/>
                <a:gd name="connsiteY5" fmla="*/ 377566 h 411020"/>
                <a:gd name="connsiteX6" fmla="*/ 124325 w 526533"/>
                <a:gd name="connsiteY6" fmla="*/ 254903 h 411020"/>
                <a:gd name="connsiteX7" fmla="*/ 235837 w 526533"/>
                <a:gd name="connsiteY7" fmla="*/ 109937 h 411020"/>
                <a:gd name="connsiteX8" fmla="*/ 347349 w 526533"/>
                <a:gd name="connsiteY8" fmla="*/ 176844 h 411020"/>
                <a:gd name="connsiteX9" fmla="*/ 347349 w 526533"/>
                <a:gd name="connsiteY9" fmla="*/ 243752 h 411020"/>
                <a:gd name="connsiteX10" fmla="*/ 291593 w 526533"/>
                <a:gd name="connsiteY10" fmla="*/ 254903 h 411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6533" h="411020">
                  <a:moveTo>
                    <a:pt x="68568" y="411020"/>
                  </a:moveTo>
                  <a:cubicBezTo>
                    <a:pt x="36973" y="339466"/>
                    <a:pt x="5378" y="267913"/>
                    <a:pt x="1661" y="210298"/>
                  </a:cubicBezTo>
                  <a:cubicBezTo>
                    <a:pt x="-2056" y="152683"/>
                    <a:pt x="-3914" y="98786"/>
                    <a:pt x="46266" y="65332"/>
                  </a:cubicBezTo>
                  <a:cubicBezTo>
                    <a:pt x="96446" y="31878"/>
                    <a:pt x="222827" y="-22019"/>
                    <a:pt x="302744" y="9576"/>
                  </a:cubicBezTo>
                  <a:cubicBezTo>
                    <a:pt x="382661" y="41171"/>
                    <a:pt x="538778" y="193571"/>
                    <a:pt x="525768" y="254903"/>
                  </a:cubicBezTo>
                  <a:cubicBezTo>
                    <a:pt x="512758" y="316235"/>
                    <a:pt x="291592" y="377566"/>
                    <a:pt x="224685" y="377566"/>
                  </a:cubicBezTo>
                  <a:cubicBezTo>
                    <a:pt x="157778" y="377566"/>
                    <a:pt x="122466" y="299508"/>
                    <a:pt x="124325" y="254903"/>
                  </a:cubicBezTo>
                  <a:cubicBezTo>
                    <a:pt x="126184" y="210298"/>
                    <a:pt x="198666" y="122947"/>
                    <a:pt x="235837" y="109937"/>
                  </a:cubicBezTo>
                  <a:cubicBezTo>
                    <a:pt x="273008" y="96927"/>
                    <a:pt x="328764" y="154542"/>
                    <a:pt x="347349" y="176844"/>
                  </a:cubicBezTo>
                  <a:cubicBezTo>
                    <a:pt x="365934" y="199146"/>
                    <a:pt x="356642" y="230742"/>
                    <a:pt x="347349" y="243752"/>
                  </a:cubicBezTo>
                  <a:cubicBezTo>
                    <a:pt x="338056" y="256762"/>
                    <a:pt x="314824" y="255832"/>
                    <a:pt x="291593" y="254903"/>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22" name="TextBox 21">
            <a:extLst>
              <a:ext uri="{FF2B5EF4-FFF2-40B4-BE49-F238E27FC236}">
                <a16:creationId xmlns:a16="http://schemas.microsoft.com/office/drawing/2014/main" id="{FFF2865A-DCA9-4E14-B509-08D3698D7355}"/>
              </a:ext>
            </a:extLst>
          </p:cNvPr>
          <p:cNvSpPr txBox="1"/>
          <p:nvPr/>
        </p:nvSpPr>
        <p:spPr>
          <a:xfrm rot="16200000">
            <a:off x="-1237014" y="3570955"/>
            <a:ext cx="3273653" cy="461665"/>
          </a:xfrm>
          <a:prstGeom prst="rect">
            <a:avLst/>
          </a:prstGeom>
          <a:noFill/>
        </p:spPr>
        <p:txBody>
          <a:bodyPr wrap="none" rtlCol="0">
            <a:spAutoFit/>
          </a:bodyPr>
          <a:lstStyle/>
          <a:p>
            <a:r>
              <a:rPr lang="en-CA" sz="2400" dirty="0">
                <a:latin typeface="Times New Roman" panose="02020603050405020304" pitchFamily="18" charset="0"/>
                <a:cs typeface="Times New Roman" panose="02020603050405020304" pitchFamily="18" charset="0"/>
              </a:rPr>
              <a:t>Increase in concentration</a:t>
            </a:r>
          </a:p>
        </p:txBody>
      </p:sp>
      <p:sp>
        <p:nvSpPr>
          <p:cNvPr id="27" name="TextBox 26">
            <a:extLst>
              <a:ext uri="{FF2B5EF4-FFF2-40B4-BE49-F238E27FC236}">
                <a16:creationId xmlns:a16="http://schemas.microsoft.com/office/drawing/2014/main" id="{3490C560-03E7-4109-914A-70CAAB082F6A}"/>
              </a:ext>
            </a:extLst>
          </p:cNvPr>
          <p:cNvSpPr txBox="1"/>
          <p:nvPr/>
        </p:nvSpPr>
        <p:spPr>
          <a:xfrm>
            <a:off x="6421479" y="1378151"/>
            <a:ext cx="6815597"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tage 1: Dilute region ( C &lt; C*)</a:t>
            </a:r>
          </a:p>
        </p:txBody>
      </p:sp>
      <p:sp>
        <p:nvSpPr>
          <p:cNvPr id="315" name="TextBox 314">
            <a:extLst>
              <a:ext uri="{FF2B5EF4-FFF2-40B4-BE49-F238E27FC236}">
                <a16:creationId xmlns:a16="http://schemas.microsoft.com/office/drawing/2014/main" id="{E23825AF-61E7-4F07-8399-6E1E895E10FF}"/>
              </a:ext>
            </a:extLst>
          </p:cNvPr>
          <p:cNvSpPr txBox="1"/>
          <p:nvPr/>
        </p:nvSpPr>
        <p:spPr>
          <a:xfrm>
            <a:off x="5421924" y="3045378"/>
            <a:ext cx="6367969"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tage 2: Semi Dilute region (C = C*)</a:t>
            </a:r>
          </a:p>
        </p:txBody>
      </p:sp>
      <p:sp>
        <p:nvSpPr>
          <p:cNvPr id="316" name="TextBox 315">
            <a:extLst>
              <a:ext uri="{FF2B5EF4-FFF2-40B4-BE49-F238E27FC236}">
                <a16:creationId xmlns:a16="http://schemas.microsoft.com/office/drawing/2014/main" id="{7684979C-2503-43CE-95B4-8C1C3CE56F48}"/>
              </a:ext>
            </a:extLst>
          </p:cNvPr>
          <p:cNvSpPr txBox="1"/>
          <p:nvPr/>
        </p:nvSpPr>
        <p:spPr>
          <a:xfrm>
            <a:off x="5407469" y="5098566"/>
            <a:ext cx="6740731"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tage 3: Concentrated region(C*&lt; C)</a:t>
            </a:r>
            <a:endParaRPr lang="en-CA" sz="2000" b="1" dirty="0">
              <a:latin typeface="Times New Roman" panose="02020603050405020304" pitchFamily="18" charset="0"/>
              <a:cs typeface="Times New Roman" panose="02020603050405020304" pitchFamily="18" charset="0"/>
            </a:endParaRPr>
          </a:p>
        </p:txBody>
      </p:sp>
      <p:sp>
        <p:nvSpPr>
          <p:cNvPr id="211" name="TextBox 210">
            <a:extLst>
              <a:ext uri="{FF2B5EF4-FFF2-40B4-BE49-F238E27FC236}">
                <a16:creationId xmlns:a16="http://schemas.microsoft.com/office/drawing/2014/main" id="{5B9ECE57-129A-4D8B-A191-5931C6094584}"/>
              </a:ext>
            </a:extLst>
          </p:cNvPr>
          <p:cNvSpPr txBox="1"/>
          <p:nvPr/>
        </p:nvSpPr>
        <p:spPr>
          <a:xfrm>
            <a:off x="5408734" y="1693552"/>
            <a:ext cx="6491211" cy="461665"/>
          </a:xfrm>
          <a:prstGeom prst="rect">
            <a:avLst/>
          </a:prstGeom>
          <a:noFill/>
        </p:spPr>
        <p:txBody>
          <a:bodyPr wrap="square" rtlCol="0">
            <a:spAutoFit/>
          </a:bodyPr>
          <a:lstStyle/>
          <a:p>
            <a:pPr algn="just"/>
            <a:r>
              <a:rPr lang="en-CA" sz="2400" dirty="0">
                <a:latin typeface="Times New Roman" panose="02020603050405020304" pitchFamily="18" charset="0"/>
                <a:cs typeface="Times New Roman" panose="02020603050405020304" pitchFamily="18" charset="0"/>
              </a:rPr>
              <a:t>In a dilute system, a polymer is highly swollen. </a:t>
            </a:r>
          </a:p>
        </p:txBody>
      </p:sp>
      <p:sp>
        <p:nvSpPr>
          <p:cNvPr id="212" name="TextBox 211">
            <a:extLst>
              <a:ext uri="{FF2B5EF4-FFF2-40B4-BE49-F238E27FC236}">
                <a16:creationId xmlns:a16="http://schemas.microsoft.com/office/drawing/2014/main" id="{7536FFFF-51C3-4FE3-A0E8-A6C94B8B6A48}"/>
              </a:ext>
            </a:extLst>
          </p:cNvPr>
          <p:cNvSpPr txBox="1"/>
          <p:nvPr/>
        </p:nvSpPr>
        <p:spPr>
          <a:xfrm>
            <a:off x="5407469" y="3610483"/>
            <a:ext cx="5829284" cy="830997"/>
          </a:xfrm>
          <a:prstGeom prst="rect">
            <a:avLst/>
          </a:prstGeom>
          <a:noFill/>
        </p:spPr>
        <p:txBody>
          <a:bodyPr wrap="square" rtlCol="0">
            <a:spAutoFit/>
          </a:bodyPr>
          <a:lstStyle/>
          <a:p>
            <a:pPr algn="just"/>
            <a:r>
              <a:rPr lang="en-CA" sz="2400" dirty="0">
                <a:latin typeface="Times New Roman" panose="02020603050405020304" pitchFamily="18" charset="0"/>
                <a:cs typeface="Times New Roman" panose="02020603050405020304" pitchFamily="18" charset="0"/>
              </a:rPr>
              <a:t>Partial interpenetration is possible with chains outside a macromolecule </a:t>
            </a:r>
          </a:p>
        </p:txBody>
      </p:sp>
      <p:sp>
        <p:nvSpPr>
          <p:cNvPr id="213" name="TextBox 212">
            <a:extLst>
              <a:ext uri="{FF2B5EF4-FFF2-40B4-BE49-F238E27FC236}">
                <a16:creationId xmlns:a16="http://schemas.microsoft.com/office/drawing/2014/main" id="{6EE7CB18-87F0-4164-A7AC-5421E7F7EF5E}"/>
              </a:ext>
            </a:extLst>
          </p:cNvPr>
          <p:cNvSpPr txBox="1"/>
          <p:nvPr/>
        </p:nvSpPr>
        <p:spPr>
          <a:xfrm>
            <a:off x="5407469" y="5729369"/>
            <a:ext cx="6433627" cy="830997"/>
          </a:xfrm>
          <a:prstGeom prst="rect">
            <a:avLst/>
          </a:prstGeom>
          <a:noFill/>
        </p:spPr>
        <p:txBody>
          <a:bodyPr wrap="square" rtlCol="0">
            <a:spAutoFit/>
          </a:bodyPr>
          <a:lstStyle/>
          <a:p>
            <a:pPr algn="just"/>
            <a:r>
              <a:rPr lang="en-CA" sz="2400" dirty="0">
                <a:latin typeface="Times New Roman" panose="02020603050405020304" pitchFamily="18" charset="0"/>
                <a:cs typeface="Times New Roman" panose="02020603050405020304" pitchFamily="18" charset="0"/>
              </a:rPr>
              <a:t>Further interpenetration is prevented by branched segments which results in compression instead.</a:t>
            </a:r>
          </a:p>
        </p:txBody>
      </p:sp>
      <p:pic>
        <p:nvPicPr>
          <p:cNvPr id="258" name="Picture 257">
            <a:extLst>
              <a:ext uri="{FF2B5EF4-FFF2-40B4-BE49-F238E27FC236}">
                <a16:creationId xmlns:a16="http://schemas.microsoft.com/office/drawing/2014/main" id="{24C0369D-B900-42EE-BEDE-8179F91C57A6}"/>
              </a:ext>
            </a:extLst>
          </p:cNvPr>
          <p:cNvPicPr>
            <a:picLocks noChangeAspect="1"/>
          </p:cNvPicPr>
          <p:nvPr/>
        </p:nvPicPr>
        <p:blipFill>
          <a:blip r:embed="rId2"/>
          <a:stretch>
            <a:fillRect/>
          </a:stretch>
        </p:blipFill>
        <p:spPr>
          <a:xfrm>
            <a:off x="1466176" y="4939551"/>
            <a:ext cx="809962" cy="822908"/>
          </a:xfrm>
          <a:prstGeom prst="rect">
            <a:avLst/>
          </a:prstGeom>
        </p:spPr>
      </p:pic>
      <p:pic>
        <p:nvPicPr>
          <p:cNvPr id="270" name="Picture 269">
            <a:extLst>
              <a:ext uri="{FF2B5EF4-FFF2-40B4-BE49-F238E27FC236}">
                <a16:creationId xmlns:a16="http://schemas.microsoft.com/office/drawing/2014/main" id="{C0D8B786-E2E4-4AA0-98C8-E399B834725E}"/>
              </a:ext>
            </a:extLst>
          </p:cNvPr>
          <p:cNvPicPr>
            <a:picLocks noChangeAspect="1"/>
          </p:cNvPicPr>
          <p:nvPr/>
        </p:nvPicPr>
        <p:blipFill>
          <a:blip r:embed="rId2"/>
          <a:stretch>
            <a:fillRect/>
          </a:stretch>
        </p:blipFill>
        <p:spPr>
          <a:xfrm rot="2626387">
            <a:off x="2090725" y="5033927"/>
            <a:ext cx="809962" cy="822908"/>
          </a:xfrm>
          <a:prstGeom prst="rect">
            <a:avLst/>
          </a:prstGeom>
        </p:spPr>
      </p:pic>
      <p:pic>
        <p:nvPicPr>
          <p:cNvPr id="273" name="Picture 272">
            <a:extLst>
              <a:ext uri="{FF2B5EF4-FFF2-40B4-BE49-F238E27FC236}">
                <a16:creationId xmlns:a16="http://schemas.microsoft.com/office/drawing/2014/main" id="{500A875A-7A69-47F1-B4F8-4F7CBCC002A5}"/>
              </a:ext>
            </a:extLst>
          </p:cNvPr>
          <p:cNvPicPr>
            <a:picLocks noChangeAspect="1"/>
          </p:cNvPicPr>
          <p:nvPr/>
        </p:nvPicPr>
        <p:blipFill>
          <a:blip r:embed="rId2"/>
          <a:stretch>
            <a:fillRect/>
          </a:stretch>
        </p:blipFill>
        <p:spPr>
          <a:xfrm rot="13712961">
            <a:off x="2904349" y="4876170"/>
            <a:ext cx="809962" cy="822908"/>
          </a:xfrm>
          <a:prstGeom prst="rect">
            <a:avLst/>
          </a:prstGeom>
        </p:spPr>
      </p:pic>
      <p:pic>
        <p:nvPicPr>
          <p:cNvPr id="276" name="Picture 275">
            <a:extLst>
              <a:ext uri="{FF2B5EF4-FFF2-40B4-BE49-F238E27FC236}">
                <a16:creationId xmlns:a16="http://schemas.microsoft.com/office/drawing/2014/main" id="{6F08CA65-5887-4D6D-8D63-FC45416017E1}"/>
              </a:ext>
            </a:extLst>
          </p:cNvPr>
          <p:cNvPicPr>
            <a:picLocks noChangeAspect="1"/>
          </p:cNvPicPr>
          <p:nvPr/>
        </p:nvPicPr>
        <p:blipFill>
          <a:blip r:embed="rId2"/>
          <a:stretch>
            <a:fillRect/>
          </a:stretch>
        </p:blipFill>
        <p:spPr>
          <a:xfrm rot="16200000">
            <a:off x="2892442" y="5629550"/>
            <a:ext cx="809962" cy="822908"/>
          </a:xfrm>
          <a:prstGeom prst="rect">
            <a:avLst/>
          </a:prstGeom>
        </p:spPr>
      </p:pic>
      <p:pic>
        <p:nvPicPr>
          <p:cNvPr id="279" name="Picture 278">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17969282">
            <a:off x="1032247" y="5428772"/>
            <a:ext cx="809962" cy="822908"/>
          </a:xfrm>
          <a:prstGeom prst="rect">
            <a:avLst/>
          </a:prstGeom>
        </p:spPr>
      </p:pic>
      <p:pic>
        <p:nvPicPr>
          <p:cNvPr id="282" name="Picture 281">
            <a:extLst>
              <a:ext uri="{FF2B5EF4-FFF2-40B4-BE49-F238E27FC236}">
                <a16:creationId xmlns:a16="http://schemas.microsoft.com/office/drawing/2014/main" id="{1067CEC7-8216-4412-898B-F66BEBD2FAA1}"/>
              </a:ext>
            </a:extLst>
          </p:cNvPr>
          <p:cNvPicPr>
            <a:picLocks noChangeAspect="1"/>
          </p:cNvPicPr>
          <p:nvPr/>
        </p:nvPicPr>
        <p:blipFill>
          <a:blip r:embed="rId2"/>
          <a:stretch>
            <a:fillRect/>
          </a:stretch>
        </p:blipFill>
        <p:spPr>
          <a:xfrm rot="6210690">
            <a:off x="3976707" y="5395375"/>
            <a:ext cx="809962" cy="822908"/>
          </a:xfrm>
          <a:prstGeom prst="rect">
            <a:avLst/>
          </a:prstGeom>
        </p:spPr>
      </p:pic>
      <p:pic>
        <p:nvPicPr>
          <p:cNvPr id="285" name="Picture 284">
            <a:extLst>
              <a:ext uri="{FF2B5EF4-FFF2-40B4-BE49-F238E27FC236}">
                <a16:creationId xmlns:a16="http://schemas.microsoft.com/office/drawing/2014/main" id="{1A6A9BDE-0E0E-4023-831E-73EBFDF7665F}"/>
              </a:ext>
            </a:extLst>
          </p:cNvPr>
          <p:cNvPicPr>
            <a:picLocks noChangeAspect="1"/>
          </p:cNvPicPr>
          <p:nvPr/>
        </p:nvPicPr>
        <p:blipFill>
          <a:blip r:embed="rId2"/>
          <a:stretch>
            <a:fillRect/>
          </a:stretch>
        </p:blipFill>
        <p:spPr>
          <a:xfrm rot="2081811">
            <a:off x="3465974" y="5010285"/>
            <a:ext cx="809962" cy="822908"/>
          </a:xfrm>
          <a:prstGeom prst="rect">
            <a:avLst/>
          </a:prstGeom>
        </p:spPr>
      </p:pic>
      <p:pic>
        <p:nvPicPr>
          <p:cNvPr id="138" name="Picture 137">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17994322">
            <a:off x="1634237" y="6054652"/>
            <a:ext cx="809962" cy="822908"/>
          </a:xfrm>
          <a:prstGeom prst="rect">
            <a:avLst/>
          </a:prstGeom>
        </p:spPr>
      </p:pic>
      <p:pic>
        <p:nvPicPr>
          <p:cNvPr id="139" name="Picture 138">
            <a:extLst>
              <a:ext uri="{FF2B5EF4-FFF2-40B4-BE49-F238E27FC236}">
                <a16:creationId xmlns:a16="http://schemas.microsoft.com/office/drawing/2014/main" id="{500A875A-7A69-47F1-B4F8-4F7CBCC002A5}"/>
              </a:ext>
            </a:extLst>
          </p:cNvPr>
          <p:cNvPicPr>
            <a:picLocks noChangeAspect="1"/>
          </p:cNvPicPr>
          <p:nvPr/>
        </p:nvPicPr>
        <p:blipFill>
          <a:blip r:embed="rId2"/>
          <a:stretch>
            <a:fillRect/>
          </a:stretch>
        </p:blipFill>
        <p:spPr>
          <a:xfrm rot="14189766">
            <a:off x="2159326" y="5599538"/>
            <a:ext cx="809962" cy="822908"/>
          </a:xfrm>
          <a:prstGeom prst="rect">
            <a:avLst/>
          </a:prstGeom>
        </p:spPr>
      </p:pic>
      <p:pic>
        <p:nvPicPr>
          <p:cNvPr id="140" name="Picture 139">
            <a:extLst>
              <a:ext uri="{FF2B5EF4-FFF2-40B4-BE49-F238E27FC236}">
                <a16:creationId xmlns:a16="http://schemas.microsoft.com/office/drawing/2014/main" id="{6F08CA65-5887-4D6D-8D63-FC45416017E1}"/>
              </a:ext>
            </a:extLst>
          </p:cNvPr>
          <p:cNvPicPr>
            <a:picLocks noChangeAspect="1"/>
          </p:cNvPicPr>
          <p:nvPr/>
        </p:nvPicPr>
        <p:blipFill>
          <a:blip r:embed="rId2"/>
          <a:stretch>
            <a:fillRect/>
          </a:stretch>
        </p:blipFill>
        <p:spPr>
          <a:xfrm rot="17516463">
            <a:off x="3625209" y="5842215"/>
            <a:ext cx="809962" cy="822908"/>
          </a:xfrm>
          <a:prstGeom prst="rect">
            <a:avLst/>
          </a:prstGeom>
        </p:spPr>
      </p:pic>
      <p:pic>
        <p:nvPicPr>
          <p:cNvPr id="142" name="Picture 141">
            <a:extLst>
              <a:ext uri="{FF2B5EF4-FFF2-40B4-BE49-F238E27FC236}">
                <a16:creationId xmlns:a16="http://schemas.microsoft.com/office/drawing/2014/main" id="{D7C15284-A207-4B1A-9986-2A71FBCB2947}"/>
              </a:ext>
            </a:extLst>
          </p:cNvPr>
          <p:cNvPicPr>
            <a:picLocks noChangeAspect="1"/>
          </p:cNvPicPr>
          <p:nvPr/>
        </p:nvPicPr>
        <p:blipFill>
          <a:blip r:embed="rId2"/>
          <a:stretch>
            <a:fillRect/>
          </a:stretch>
        </p:blipFill>
        <p:spPr>
          <a:xfrm rot="5949501">
            <a:off x="816891" y="6105615"/>
            <a:ext cx="809962" cy="822908"/>
          </a:xfrm>
          <a:prstGeom prst="rect">
            <a:avLst/>
          </a:prstGeom>
        </p:spPr>
      </p:pic>
      <p:sp>
        <p:nvSpPr>
          <p:cNvPr id="143" name="Rectangle 142"/>
          <p:cNvSpPr/>
          <p:nvPr/>
        </p:nvSpPr>
        <p:spPr>
          <a:xfrm rot="5400000">
            <a:off x="1224407" y="6517411"/>
            <a:ext cx="216494" cy="7722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44" name="Picture 143">
            <a:extLst>
              <a:ext uri="{FF2B5EF4-FFF2-40B4-BE49-F238E27FC236}">
                <a16:creationId xmlns:a16="http://schemas.microsoft.com/office/drawing/2014/main" id="{1A6A9BDE-0E0E-4023-831E-73EBFDF7665F}"/>
              </a:ext>
            </a:extLst>
          </p:cNvPr>
          <p:cNvPicPr>
            <a:picLocks noChangeAspect="1"/>
          </p:cNvPicPr>
          <p:nvPr/>
        </p:nvPicPr>
        <p:blipFill>
          <a:blip r:embed="rId2"/>
          <a:stretch>
            <a:fillRect/>
          </a:stretch>
        </p:blipFill>
        <p:spPr>
          <a:xfrm rot="4640571">
            <a:off x="2999629" y="6288207"/>
            <a:ext cx="809962" cy="822908"/>
          </a:xfrm>
          <a:prstGeom prst="rect">
            <a:avLst/>
          </a:prstGeom>
        </p:spPr>
      </p:pic>
      <p:sp>
        <p:nvSpPr>
          <p:cNvPr id="2" name="Rectangle 1"/>
          <p:cNvSpPr/>
          <p:nvPr/>
        </p:nvSpPr>
        <p:spPr>
          <a:xfrm>
            <a:off x="2299036" y="6830253"/>
            <a:ext cx="2503580" cy="384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46" name="Picture 145">
            <a:extLst>
              <a:ext uri="{FF2B5EF4-FFF2-40B4-BE49-F238E27FC236}">
                <a16:creationId xmlns:a16="http://schemas.microsoft.com/office/drawing/2014/main" id="{C0D8B786-E2E4-4AA0-98C8-E399B834725E}"/>
              </a:ext>
            </a:extLst>
          </p:cNvPr>
          <p:cNvPicPr>
            <a:picLocks noChangeAspect="1"/>
          </p:cNvPicPr>
          <p:nvPr/>
        </p:nvPicPr>
        <p:blipFill>
          <a:blip r:embed="rId2"/>
          <a:stretch>
            <a:fillRect/>
          </a:stretch>
        </p:blipFill>
        <p:spPr>
          <a:xfrm rot="1639158">
            <a:off x="513421" y="4862644"/>
            <a:ext cx="809962" cy="822908"/>
          </a:xfrm>
          <a:prstGeom prst="rect">
            <a:avLst/>
          </a:prstGeom>
        </p:spPr>
      </p:pic>
      <p:sp>
        <p:nvSpPr>
          <p:cNvPr id="3" name="Rectangle 2"/>
          <p:cNvSpPr/>
          <p:nvPr/>
        </p:nvSpPr>
        <p:spPr>
          <a:xfrm>
            <a:off x="536034" y="4745135"/>
            <a:ext cx="440044" cy="206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Arrow: Down 9">
            <a:extLst>
              <a:ext uri="{FF2B5EF4-FFF2-40B4-BE49-F238E27FC236}">
                <a16:creationId xmlns:a16="http://schemas.microsoft.com/office/drawing/2014/main" id="{1EF86F63-D459-405F-8599-8F9D81A694A6}"/>
              </a:ext>
            </a:extLst>
          </p:cNvPr>
          <p:cNvSpPr/>
          <p:nvPr/>
        </p:nvSpPr>
        <p:spPr>
          <a:xfrm>
            <a:off x="117914" y="1068601"/>
            <a:ext cx="620483" cy="5466374"/>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147" name="Rectangle 146"/>
          <p:cNvSpPr/>
          <p:nvPr/>
        </p:nvSpPr>
        <p:spPr>
          <a:xfrm rot="2663675">
            <a:off x="798074" y="4699419"/>
            <a:ext cx="262791" cy="657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9" name="Rectangle 148"/>
          <p:cNvSpPr/>
          <p:nvPr/>
        </p:nvSpPr>
        <p:spPr>
          <a:xfrm>
            <a:off x="4817208" y="4645143"/>
            <a:ext cx="440044" cy="20449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0" name="Rectangle 149"/>
          <p:cNvSpPr/>
          <p:nvPr/>
        </p:nvSpPr>
        <p:spPr>
          <a:xfrm rot="18402669">
            <a:off x="4709914" y="4656374"/>
            <a:ext cx="258766" cy="595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1" name="Rectangle 150"/>
          <p:cNvSpPr/>
          <p:nvPr/>
        </p:nvSpPr>
        <p:spPr>
          <a:xfrm rot="16200000">
            <a:off x="4414379" y="4421482"/>
            <a:ext cx="341729" cy="669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36" name="Group 35"/>
          <p:cNvGrpSpPr/>
          <p:nvPr/>
        </p:nvGrpSpPr>
        <p:grpSpPr>
          <a:xfrm>
            <a:off x="2780352" y="4969925"/>
            <a:ext cx="846500" cy="778605"/>
            <a:chOff x="2780352" y="4969925"/>
            <a:chExt cx="846500" cy="778605"/>
          </a:xfrm>
        </p:grpSpPr>
        <p:cxnSp>
          <p:nvCxnSpPr>
            <p:cNvPr id="6" name="Straight Connector 5"/>
            <p:cNvCxnSpPr>
              <a:stCxn id="270" idx="0"/>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72" name="Group 171"/>
          <p:cNvGrpSpPr/>
          <p:nvPr/>
        </p:nvGrpSpPr>
        <p:grpSpPr>
          <a:xfrm rot="9461246">
            <a:off x="3534637" y="4931906"/>
            <a:ext cx="846500" cy="778605"/>
            <a:chOff x="2780352" y="4969925"/>
            <a:chExt cx="846500" cy="778605"/>
          </a:xfrm>
        </p:grpSpPr>
        <p:cxnSp>
          <p:nvCxnSpPr>
            <p:cNvPr id="173" name="Straight Connector 17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76" name="Freeform 17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77" name="Group 176"/>
          <p:cNvGrpSpPr/>
          <p:nvPr/>
        </p:nvGrpSpPr>
        <p:grpSpPr>
          <a:xfrm rot="13715936">
            <a:off x="4098067" y="5464962"/>
            <a:ext cx="846500" cy="778605"/>
            <a:chOff x="2780352" y="4969925"/>
            <a:chExt cx="846500" cy="778605"/>
          </a:xfrm>
        </p:grpSpPr>
        <p:cxnSp>
          <p:nvCxnSpPr>
            <p:cNvPr id="178" name="Straight Connector 17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1" name="Freeform 18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82" name="Group 181"/>
          <p:cNvGrpSpPr/>
          <p:nvPr/>
        </p:nvGrpSpPr>
        <p:grpSpPr>
          <a:xfrm rot="10540598">
            <a:off x="2177314" y="4968365"/>
            <a:ext cx="829836" cy="785047"/>
            <a:chOff x="2780352" y="4969925"/>
            <a:chExt cx="829836" cy="785047"/>
          </a:xfrm>
        </p:grpSpPr>
        <p:cxnSp>
          <p:nvCxnSpPr>
            <p:cNvPr id="183" name="Straight Connector 18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rot="11059402" flipH="1">
              <a:off x="3449332" y="5147621"/>
              <a:ext cx="148006" cy="60735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6" name="Freeform 18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87" name="Group 186"/>
          <p:cNvGrpSpPr/>
          <p:nvPr/>
        </p:nvGrpSpPr>
        <p:grpSpPr>
          <a:xfrm rot="7885827">
            <a:off x="1308676" y="4903678"/>
            <a:ext cx="1002762" cy="775581"/>
            <a:chOff x="2780352" y="4969925"/>
            <a:chExt cx="1002762" cy="775581"/>
          </a:xfrm>
        </p:grpSpPr>
        <p:cxnSp>
          <p:nvCxnSpPr>
            <p:cNvPr id="188" name="Straight Connector 18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rot="13714173">
              <a:off x="3356085" y="5186697"/>
              <a:ext cx="324063" cy="529994"/>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91" name="Freeform 19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197" name="Group 196"/>
          <p:cNvGrpSpPr/>
          <p:nvPr/>
        </p:nvGrpSpPr>
        <p:grpSpPr>
          <a:xfrm rot="4260791">
            <a:off x="903750" y="5366748"/>
            <a:ext cx="829836" cy="793563"/>
            <a:chOff x="2780352" y="4969925"/>
            <a:chExt cx="829836" cy="793563"/>
          </a:xfrm>
        </p:grpSpPr>
        <p:cxnSp>
          <p:nvCxnSpPr>
            <p:cNvPr id="198" name="Straight Connector 19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rot="17339209" flipV="1">
              <a:off x="3212113" y="5447832"/>
              <a:ext cx="619640" cy="1167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01" name="Freeform 200"/>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02" name="Group 201"/>
          <p:cNvGrpSpPr/>
          <p:nvPr/>
        </p:nvGrpSpPr>
        <p:grpSpPr>
          <a:xfrm rot="325286">
            <a:off x="2016850" y="5695235"/>
            <a:ext cx="846500" cy="778605"/>
            <a:chOff x="2780352" y="4969925"/>
            <a:chExt cx="846500" cy="778605"/>
          </a:xfrm>
        </p:grpSpPr>
        <p:cxnSp>
          <p:nvCxnSpPr>
            <p:cNvPr id="203" name="Straight Connector 202"/>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06" name="Freeform 205"/>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07" name="Group 206"/>
          <p:cNvGrpSpPr/>
          <p:nvPr/>
        </p:nvGrpSpPr>
        <p:grpSpPr>
          <a:xfrm rot="2175214">
            <a:off x="2736202" y="5651441"/>
            <a:ext cx="846500" cy="778605"/>
            <a:chOff x="2780352" y="4969925"/>
            <a:chExt cx="846500" cy="778605"/>
          </a:xfrm>
        </p:grpSpPr>
        <p:cxnSp>
          <p:nvCxnSpPr>
            <p:cNvPr id="208" name="Straight Connector 207"/>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14" name="Freeform 213"/>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nvGrpSpPr>
          <p:cNvPr id="215" name="Group 214"/>
          <p:cNvGrpSpPr/>
          <p:nvPr/>
        </p:nvGrpSpPr>
        <p:grpSpPr>
          <a:xfrm rot="3840019">
            <a:off x="3476448" y="5804530"/>
            <a:ext cx="846500" cy="778605"/>
            <a:chOff x="2780352" y="4969925"/>
            <a:chExt cx="846500" cy="778605"/>
          </a:xfrm>
        </p:grpSpPr>
        <p:cxnSp>
          <p:nvCxnSpPr>
            <p:cNvPr id="216" name="Straight Connector 215"/>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19" name="Freeform 218"/>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225" name="Rectangle 224"/>
          <p:cNvSpPr/>
          <p:nvPr/>
        </p:nvSpPr>
        <p:spPr>
          <a:xfrm rot="18884769">
            <a:off x="857459" y="6541370"/>
            <a:ext cx="258766" cy="595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226" name="Group 225"/>
          <p:cNvGrpSpPr/>
          <p:nvPr/>
        </p:nvGrpSpPr>
        <p:grpSpPr>
          <a:xfrm rot="4260791">
            <a:off x="1495451" y="6008652"/>
            <a:ext cx="846500" cy="778605"/>
            <a:chOff x="2780352" y="4969925"/>
            <a:chExt cx="846500" cy="778605"/>
          </a:xfrm>
        </p:grpSpPr>
        <p:cxnSp>
          <p:nvCxnSpPr>
            <p:cNvPr id="227" name="Straight Connector 226"/>
            <p:cNvCxnSpPr/>
            <p:nvPr/>
          </p:nvCxnSpPr>
          <p:spPr>
            <a:xfrm flipV="1">
              <a:off x="2780352" y="4977104"/>
              <a:ext cx="671504" cy="17117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flipV="1">
              <a:off x="3426650" y="5153365"/>
              <a:ext cx="200202" cy="595165"/>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3439560" y="4969925"/>
              <a:ext cx="170628" cy="188827"/>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0" name="Freeform 229"/>
            <p:cNvSpPr/>
            <p:nvPr/>
          </p:nvSpPr>
          <p:spPr>
            <a:xfrm>
              <a:off x="2785621" y="5145255"/>
              <a:ext cx="656349" cy="600251"/>
            </a:xfrm>
            <a:custGeom>
              <a:avLst/>
              <a:gdLst>
                <a:gd name="connsiteX0" fmla="*/ 0 w 656349"/>
                <a:gd name="connsiteY0" fmla="*/ 0 h 600251"/>
                <a:gd name="connsiteX1" fmla="*/ 56099 w 656349"/>
                <a:gd name="connsiteY1" fmla="*/ 179515 h 600251"/>
                <a:gd name="connsiteX2" fmla="*/ 123416 w 656349"/>
                <a:gd name="connsiteY2" fmla="*/ 308540 h 600251"/>
                <a:gd name="connsiteX3" fmla="*/ 218783 w 656349"/>
                <a:gd name="connsiteY3" fmla="*/ 437566 h 600251"/>
                <a:gd name="connsiteX4" fmla="*/ 353419 w 656349"/>
                <a:gd name="connsiteY4" fmla="*/ 538543 h 600251"/>
                <a:gd name="connsiteX5" fmla="*/ 510494 w 656349"/>
                <a:gd name="connsiteY5" fmla="*/ 589031 h 600251"/>
                <a:gd name="connsiteX6" fmla="*/ 656349 w 656349"/>
                <a:gd name="connsiteY6" fmla="*/ 600251 h 600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6349" h="600251">
                  <a:moveTo>
                    <a:pt x="0" y="0"/>
                  </a:moveTo>
                  <a:cubicBezTo>
                    <a:pt x="17765" y="64046"/>
                    <a:pt x="35530" y="128092"/>
                    <a:pt x="56099" y="179515"/>
                  </a:cubicBezTo>
                  <a:cubicBezTo>
                    <a:pt x="76668" y="230938"/>
                    <a:pt x="96302" y="265532"/>
                    <a:pt x="123416" y="308540"/>
                  </a:cubicBezTo>
                  <a:cubicBezTo>
                    <a:pt x="150530" y="351548"/>
                    <a:pt x="180449" y="399232"/>
                    <a:pt x="218783" y="437566"/>
                  </a:cubicBezTo>
                  <a:cubicBezTo>
                    <a:pt x="257117" y="475900"/>
                    <a:pt x="304801" y="513299"/>
                    <a:pt x="353419" y="538543"/>
                  </a:cubicBezTo>
                  <a:cubicBezTo>
                    <a:pt x="402037" y="563787"/>
                    <a:pt x="460006" y="578746"/>
                    <a:pt x="510494" y="589031"/>
                  </a:cubicBezTo>
                  <a:cubicBezTo>
                    <a:pt x="560982" y="599316"/>
                    <a:pt x="608665" y="599783"/>
                    <a:pt x="656349" y="600251"/>
                  </a:cubicBezTo>
                </a:path>
              </a:pathLst>
            </a:cu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242" name="Rectangle 241"/>
          <p:cNvSpPr/>
          <p:nvPr/>
        </p:nvSpPr>
        <p:spPr>
          <a:xfrm rot="3424723">
            <a:off x="4671276" y="6508294"/>
            <a:ext cx="262791" cy="657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4" name="Rectangle: Rounded Corners 313">
            <a:extLst>
              <a:ext uri="{FF2B5EF4-FFF2-40B4-BE49-F238E27FC236}">
                <a16:creationId xmlns:a16="http://schemas.microsoft.com/office/drawing/2014/main" id="{F0D97AAF-5A2A-4A6F-A421-634E527C73A5}"/>
              </a:ext>
            </a:extLst>
          </p:cNvPr>
          <p:cNvSpPr/>
          <p:nvPr/>
        </p:nvSpPr>
        <p:spPr>
          <a:xfrm>
            <a:off x="951402" y="4926916"/>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Picture 4">
            <a:extLst>
              <a:ext uri="{FF2B5EF4-FFF2-40B4-BE49-F238E27FC236}">
                <a16:creationId xmlns:a16="http://schemas.microsoft.com/office/drawing/2014/main" id="{2EF1F296-E6E0-49D6-95E7-22C003BA909F}"/>
              </a:ext>
            </a:extLst>
          </p:cNvPr>
          <p:cNvPicPr>
            <a:picLocks noChangeAspect="1"/>
          </p:cNvPicPr>
          <p:nvPr/>
        </p:nvPicPr>
        <p:blipFill>
          <a:blip r:embed="rId3"/>
          <a:stretch>
            <a:fillRect/>
          </a:stretch>
        </p:blipFill>
        <p:spPr>
          <a:xfrm>
            <a:off x="858474" y="2816693"/>
            <a:ext cx="1481352" cy="1516567"/>
          </a:xfrm>
          <a:prstGeom prst="rect">
            <a:avLst/>
          </a:prstGeom>
        </p:spPr>
      </p:pic>
      <p:pic>
        <p:nvPicPr>
          <p:cNvPr id="7" name="Picture 6">
            <a:extLst>
              <a:ext uri="{FF2B5EF4-FFF2-40B4-BE49-F238E27FC236}">
                <a16:creationId xmlns:a16="http://schemas.microsoft.com/office/drawing/2014/main" id="{6D0B86BF-62DD-44A5-B675-564166D2E1E2}"/>
              </a:ext>
            </a:extLst>
          </p:cNvPr>
          <p:cNvPicPr>
            <a:picLocks noChangeAspect="1"/>
          </p:cNvPicPr>
          <p:nvPr/>
        </p:nvPicPr>
        <p:blipFill>
          <a:blip r:embed="rId4"/>
          <a:stretch>
            <a:fillRect/>
          </a:stretch>
        </p:blipFill>
        <p:spPr>
          <a:xfrm>
            <a:off x="2144632" y="3260914"/>
            <a:ext cx="1481456" cy="1518036"/>
          </a:xfrm>
          <a:prstGeom prst="rect">
            <a:avLst/>
          </a:prstGeom>
        </p:spPr>
      </p:pic>
      <p:pic>
        <p:nvPicPr>
          <p:cNvPr id="286" name="Picture 285">
            <a:extLst>
              <a:ext uri="{FF2B5EF4-FFF2-40B4-BE49-F238E27FC236}">
                <a16:creationId xmlns:a16="http://schemas.microsoft.com/office/drawing/2014/main" id="{E08BF23E-F830-48EA-B934-4A296F1711A1}"/>
              </a:ext>
            </a:extLst>
          </p:cNvPr>
          <p:cNvPicPr>
            <a:picLocks noChangeAspect="1"/>
          </p:cNvPicPr>
          <p:nvPr/>
        </p:nvPicPr>
        <p:blipFill>
          <a:blip r:embed="rId4"/>
          <a:stretch>
            <a:fillRect/>
          </a:stretch>
        </p:blipFill>
        <p:spPr>
          <a:xfrm>
            <a:off x="3350572" y="2806093"/>
            <a:ext cx="1481456" cy="1518036"/>
          </a:xfrm>
          <a:prstGeom prst="rect">
            <a:avLst/>
          </a:prstGeom>
        </p:spPr>
      </p:pic>
      <p:sp>
        <p:nvSpPr>
          <p:cNvPr id="313" name="Rectangle: Rounded Corners 312">
            <a:extLst>
              <a:ext uri="{FF2B5EF4-FFF2-40B4-BE49-F238E27FC236}">
                <a16:creationId xmlns:a16="http://schemas.microsoft.com/office/drawing/2014/main" id="{9A47E6DA-C3E3-42A7-8687-4C851CE26CC1}"/>
              </a:ext>
            </a:extLst>
          </p:cNvPr>
          <p:cNvSpPr/>
          <p:nvPr/>
        </p:nvSpPr>
        <p:spPr>
          <a:xfrm>
            <a:off x="942442" y="2900882"/>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Rectangle: Rounded Corners 25">
            <a:extLst>
              <a:ext uri="{FF2B5EF4-FFF2-40B4-BE49-F238E27FC236}">
                <a16:creationId xmlns:a16="http://schemas.microsoft.com/office/drawing/2014/main" id="{5BED41D2-EF0D-4340-BC27-BE489E308929}"/>
              </a:ext>
            </a:extLst>
          </p:cNvPr>
          <p:cNvSpPr/>
          <p:nvPr/>
        </p:nvSpPr>
        <p:spPr>
          <a:xfrm>
            <a:off x="933482" y="901744"/>
            <a:ext cx="3869134" cy="1886379"/>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Picture 7">
            <a:extLst>
              <a:ext uri="{FF2B5EF4-FFF2-40B4-BE49-F238E27FC236}">
                <a16:creationId xmlns:a16="http://schemas.microsoft.com/office/drawing/2014/main" id="{17D75ABD-2A40-4E99-9C72-651CBCC79BA1}"/>
              </a:ext>
            </a:extLst>
          </p:cNvPr>
          <p:cNvPicPr>
            <a:picLocks noChangeAspect="1"/>
          </p:cNvPicPr>
          <p:nvPr/>
        </p:nvPicPr>
        <p:blipFill>
          <a:blip r:embed="rId5"/>
          <a:stretch>
            <a:fillRect/>
          </a:stretch>
        </p:blipFill>
        <p:spPr>
          <a:xfrm>
            <a:off x="1103833" y="1032799"/>
            <a:ext cx="1428386" cy="1475998"/>
          </a:xfrm>
          <a:prstGeom prst="rect">
            <a:avLst/>
          </a:prstGeom>
        </p:spPr>
      </p:pic>
      <p:pic>
        <p:nvPicPr>
          <p:cNvPr id="293" name="Picture 292">
            <a:extLst>
              <a:ext uri="{FF2B5EF4-FFF2-40B4-BE49-F238E27FC236}">
                <a16:creationId xmlns:a16="http://schemas.microsoft.com/office/drawing/2014/main" id="{B59A2062-2E21-40ED-9913-6777DEA4CA4E}"/>
              </a:ext>
            </a:extLst>
          </p:cNvPr>
          <p:cNvPicPr>
            <a:picLocks noChangeAspect="1"/>
          </p:cNvPicPr>
          <p:nvPr/>
        </p:nvPicPr>
        <p:blipFill>
          <a:blip r:embed="rId5"/>
          <a:stretch>
            <a:fillRect/>
          </a:stretch>
        </p:blipFill>
        <p:spPr>
          <a:xfrm>
            <a:off x="3258969" y="1043203"/>
            <a:ext cx="1428386" cy="1475998"/>
          </a:xfrm>
          <a:prstGeom prst="rect">
            <a:avLst/>
          </a:prstGeom>
        </p:spPr>
      </p:pic>
      <p:sp>
        <p:nvSpPr>
          <p:cNvPr id="9" name="Slide Number Placeholder 8">
            <a:extLst>
              <a:ext uri="{FF2B5EF4-FFF2-40B4-BE49-F238E27FC236}">
                <a16:creationId xmlns:a16="http://schemas.microsoft.com/office/drawing/2014/main" id="{179FBDAA-3FB8-4E23-8171-2AEF68BEB2B9}"/>
              </a:ext>
            </a:extLst>
          </p:cNvPr>
          <p:cNvSpPr>
            <a:spLocks noGrp="1"/>
          </p:cNvSpPr>
          <p:nvPr>
            <p:ph type="sldNum" sz="quarter" idx="12"/>
          </p:nvPr>
        </p:nvSpPr>
        <p:spPr/>
        <p:txBody>
          <a:bodyPr/>
          <a:lstStyle/>
          <a:p>
            <a:fld id="{52D4D707-D186-471D-88B4-E06A5732056C}" type="slidenum">
              <a:rPr lang="en-CA" smtClean="0"/>
              <a:t>31</a:t>
            </a:fld>
            <a:endParaRPr lang="en-CA"/>
          </a:p>
        </p:txBody>
      </p:sp>
    </p:spTree>
    <p:extLst>
      <p:ext uri="{BB962C8B-B14F-4D97-AF65-F5344CB8AC3E}">
        <p14:creationId xmlns:p14="http://schemas.microsoft.com/office/powerpoint/2010/main" val="16860026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AD4B59-7F15-4182-BEC2-F4B65845C564}"/>
              </a:ext>
            </a:extLst>
          </p:cNvPr>
          <p:cNvSpPr>
            <a:spLocks noGrp="1"/>
          </p:cNvSpPr>
          <p:nvPr>
            <p:ph type="title"/>
          </p:nvPr>
        </p:nvSpPr>
        <p:spPr>
          <a:xfrm>
            <a:off x="203431" y="279819"/>
            <a:ext cx="11449594" cy="903882"/>
          </a:xfrm>
        </p:spPr>
        <p:txBody>
          <a:bodyPr>
            <a:normAutofit/>
          </a:bodyPr>
          <a:lstStyle/>
          <a:p>
            <a:r>
              <a:rPr lang="en-CA" b="1" dirty="0">
                <a:latin typeface="Times New Roman" panose="02020603050405020304" pitchFamily="18" charset="0"/>
                <a:cs typeface="Times New Roman" panose="02020603050405020304" pitchFamily="18" charset="0"/>
              </a:rPr>
              <a:t>Background: Cluster Model </a:t>
            </a:r>
            <a:endParaRPr lang="en-CA" dirty="0"/>
          </a:p>
        </p:txBody>
      </p:sp>
      <p:pic>
        <p:nvPicPr>
          <p:cNvPr id="30" name="Picture 29">
            <a:extLst>
              <a:ext uri="{FF2B5EF4-FFF2-40B4-BE49-F238E27FC236}">
                <a16:creationId xmlns:a16="http://schemas.microsoft.com/office/drawing/2014/main" id="{A8DC0200-B739-40FE-A2E7-DBB269D88872}"/>
              </a:ext>
            </a:extLst>
          </p:cNvPr>
          <p:cNvPicPr>
            <a:picLocks noChangeAspect="1"/>
          </p:cNvPicPr>
          <p:nvPr/>
        </p:nvPicPr>
        <p:blipFill>
          <a:blip r:embed="rId3"/>
          <a:stretch>
            <a:fillRect/>
          </a:stretch>
        </p:blipFill>
        <p:spPr>
          <a:xfrm rot="16200000">
            <a:off x="-458685" y="3828395"/>
            <a:ext cx="3971752" cy="1043006"/>
          </a:xfrm>
          <a:prstGeom prst="rect">
            <a:avLst/>
          </a:prstGeom>
        </p:spPr>
      </p:pic>
      <p:pic>
        <p:nvPicPr>
          <p:cNvPr id="31" name="Picture 30">
            <a:extLst>
              <a:ext uri="{FF2B5EF4-FFF2-40B4-BE49-F238E27FC236}">
                <a16:creationId xmlns:a16="http://schemas.microsoft.com/office/drawing/2014/main" id="{D7E16BDB-CC9A-4F60-9FAE-4C0CB613256A}"/>
              </a:ext>
            </a:extLst>
          </p:cNvPr>
          <p:cNvPicPr>
            <a:picLocks noChangeAspect="1"/>
          </p:cNvPicPr>
          <p:nvPr/>
        </p:nvPicPr>
        <p:blipFill>
          <a:blip r:embed="rId4"/>
          <a:stretch>
            <a:fillRect/>
          </a:stretch>
        </p:blipFill>
        <p:spPr>
          <a:xfrm>
            <a:off x="2369167" y="2364022"/>
            <a:ext cx="1988789" cy="3825614"/>
          </a:xfrm>
          <a:prstGeom prst="rect">
            <a:avLst/>
          </a:prstGeom>
        </p:spPr>
      </p:pic>
      <p:pic>
        <p:nvPicPr>
          <p:cNvPr id="32" name="Picture 31">
            <a:extLst>
              <a:ext uri="{FF2B5EF4-FFF2-40B4-BE49-F238E27FC236}">
                <a16:creationId xmlns:a16="http://schemas.microsoft.com/office/drawing/2014/main" id="{4A8D331B-F7EC-4361-9541-C3EF10B318A5}"/>
              </a:ext>
            </a:extLst>
          </p:cNvPr>
          <p:cNvPicPr>
            <a:picLocks noChangeAspect="1"/>
          </p:cNvPicPr>
          <p:nvPr/>
        </p:nvPicPr>
        <p:blipFill>
          <a:blip r:embed="rId5"/>
          <a:stretch>
            <a:fillRect/>
          </a:stretch>
        </p:blipFill>
        <p:spPr>
          <a:xfrm rot="16200000">
            <a:off x="3241347" y="3768236"/>
            <a:ext cx="3825613" cy="1017187"/>
          </a:xfrm>
          <a:prstGeom prst="rect">
            <a:avLst/>
          </a:prstGeom>
        </p:spPr>
      </p:pic>
      <p:sp>
        <p:nvSpPr>
          <p:cNvPr id="33" name="Rectangle 32">
            <a:extLst>
              <a:ext uri="{FF2B5EF4-FFF2-40B4-BE49-F238E27FC236}">
                <a16:creationId xmlns:a16="http://schemas.microsoft.com/office/drawing/2014/main" id="{12D090F6-2DEC-4B7B-AAF2-F4976B608D74}"/>
              </a:ext>
            </a:extLst>
          </p:cNvPr>
          <p:cNvSpPr/>
          <p:nvPr/>
        </p:nvSpPr>
        <p:spPr>
          <a:xfrm>
            <a:off x="1005687" y="2186254"/>
            <a:ext cx="220079" cy="493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4" name="Rectangle 33">
            <a:extLst>
              <a:ext uri="{FF2B5EF4-FFF2-40B4-BE49-F238E27FC236}">
                <a16:creationId xmlns:a16="http://schemas.microsoft.com/office/drawing/2014/main" id="{0847292D-66F4-4361-A487-F10A1CF3FE69}"/>
              </a:ext>
            </a:extLst>
          </p:cNvPr>
          <p:cNvSpPr/>
          <p:nvPr/>
        </p:nvSpPr>
        <p:spPr>
          <a:xfrm>
            <a:off x="4678429" y="2186254"/>
            <a:ext cx="220079" cy="493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35" name="TextBox 34">
            <a:extLst>
              <a:ext uri="{FF2B5EF4-FFF2-40B4-BE49-F238E27FC236}">
                <a16:creationId xmlns:a16="http://schemas.microsoft.com/office/drawing/2014/main" id="{84C18426-9F5B-4234-9A91-CE04821F3CB6}"/>
              </a:ext>
            </a:extLst>
          </p:cNvPr>
          <p:cNvSpPr txBox="1"/>
          <p:nvPr/>
        </p:nvSpPr>
        <p:spPr>
          <a:xfrm>
            <a:off x="1437742" y="1213139"/>
            <a:ext cx="3913022" cy="461665"/>
          </a:xfrm>
          <a:prstGeom prst="rect">
            <a:avLst/>
          </a:prstGeom>
          <a:noFill/>
        </p:spPr>
        <p:txBody>
          <a:bodyPr wrap="square" rtlCol="0">
            <a:spAutoFit/>
          </a:bodyPr>
          <a:lstStyle/>
          <a:p>
            <a:pPr algn="ctr"/>
            <a:r>
              <a:rPr lang="en-CA" sz="2400" dirty="0">
                <a:latin typeface="Times New Roman" panose="02020603050405020304" pitchFamily="18" charset="0"/>
                <a:cs typeface="Times New Roman" panose="02020603050405020304" pitchFamily="18" charset="0"/>
              </a:rPr>
              <a:t>Structural cluster-type models</a:t>
            </a:r>
          </a:p>
        </p:txBody>
      </p:sp>
      <p:sp>
        <p:nvSpPr>
          <p:cNvPr id="36" name="TextBox 35">
            <a:extLst>
              <a:ext uri="{FF2B5EF4-FFF2-40B4-BE49-F238E27FC236}">
                <a16:creationId xmlns:a16="http://schemas.microsoft.com/office/drawing/2014/main" id="{45259401-E8A9-4C90-A147-8DFD482B6F95}"/>
              </a:ext>
            </a:extLst>
          </p:cNvPr>
          <p:cNvSpPr txBox="1"/>
          <p:nvPr/>
        </p:nvSpPr>
        <p:spPr>
          <a:xfrm>
            <a:off x="1005687" y="1665363"/>
            <a:ext cx="1137136" cy="646331"/>
          </a:xfrm>
          <a:prstGeom prst="rect">
            <a:avLst/>
          </a:prstGeom>
          <a:noFill/>
        </p:spPr>
        <p:txBody>
          <a:bodyPr wrap="square" rtlCol="0">
            <a:spAutoFit/>
          </a:bodyPr>
          <a:lstStyle/>
          <a:p>
            <a:pPr algn="ctr"/>
            <a:r>
              <a:rPr lang="en-CA" dirty="0">
                <a:latin typeface="Times New Roman" panose="02020603050405020304" pitchFamily="18" charset="0"/>
                <a:cs typeface="Times New Roman" panose="02020603050405020304" pitchFamily="18" charset="0"/>
              </a:rPr>
              <a:t>French</a:t>
            </a:r>
          </a:p>
          <a:p>
            <a:pPr algn="ctr"/>
            <a:r>
              <a:rPr lang="en-CA" b="1" dirty="0">
                <a:latin typeface="Times New Roman" panose="02020603050405020304" pitchFamily="18" charset="0"/>
                <a:cs typeface="Times New Roman" panose="02020603050405020304" pitchFamily="18" charset="0"/>
              </a:rPr>
              <a:t>1972</a:t>
            </a:r>
          </a:p>
        </p:txBody>
      </p:sp>
      <p:sp>
        <p:nvSpPr>
          <p:cNvPr id="37" name="TextBox 36">
            <a:extLst>
              <a:ext uri="{FF2B5EF4-FFF2-40B4-BE49-F238E27FC236}">
                <a16:creationId xmlns:a16="http://schemas.microsoft.com/office/drawing/2014/main" id="{CBE11BAC-599D-4647-99B5-4BEE9005000B}"/>
              </a:ext>
            </a:extLst>
          </p:cNvPr>
          <p:cNvSpPr txBox="1"/>
          <p:nvPr/>
        </p:nvSpPr>
        <p:spPr>
          <a:xfrm>
            <a:off x="2663573" y="1665363"/>
            <a:ext cx="1375285" cy="646331"/>
          </a:xfrm>
          <a:prstGeom prst="rect">
            <a:avLst/>
          </a:prstGeom>
          <a:noFill/>
        </p:spPr>
        <p:txBody>
          <a:bodyPr wrap="square" rtlCol="0">
            <a:spAutoFit/>
          </a:bodyPr>
          <a:lstStyle/>
          <a:p>
            <a:pPr algn="ctr"/>
            <a:r>
              <a:rPr lang="en-CA" dirty="0">
                <a:latin typeface="Times New Roman" panose="02020603050405020304" pitchFamily="18" charset="0"/>
                <a:cs typeface="Times New Roman" panose="02020603050405020304" pitchFamily="18" charset="0"/>
              </a:rPr>
              <a:t>Robin et al.</a:t>
            </a:r>
          </a:p>
          <a:p>
            <a:pPr algn="ctr"/>
            <a:r>
              <a:rPr lang="en-CA" b="1" dirty="0">
                <a:latin typeface="Times New Roman" panose="02020603050405020304" pitchFamily="18" charset="0"/>
                <a:cs typeface="Times New Roman" panose="02020603050405020304" pitchFamily="18" charset="0"/>
              </a:rPr>
              <a:t>1974</a:t>
            </a:r>
          </a:p>
        </p:txBody>
      </p:sp>
      <p:sp>
        <p:nvSpPr>
          <p:cNvPr id="38" name="TextBox 37">
            <a:extLst>
              <a:ext uri="{FF2B5EF4-FFF2-40B4-BE49-F238E27FC236}">
                <a16:creationId xmlns:a16="http://schemas.microsoft.com/office/drawing/2014/main" id="{8A0EB2C2-17BF-4C0F-93DC-139E793EC21E}"/>
              </a:ext>
            </a:extLst>
          </p:cNvPr>
          <p:cNvSpPr txBox="1"/>
          <p:nvPr/>
        </p:nvSpPr>
        <p:spPr>
          <a:xfrm>
            <a:off x="4087190" y="1665363"/>
            <a:ext cx="2133925" cy="923330"/>
          </a:xfrm>
          <a:prstGeom prst="rect">
            <a:avLst/>
          </a:prstGeom>
          <a:noFill/>
        </p:spPr>
        <p:txBody>
          <a:bodyPr wrap="square" rtlCol="0">
            <a:spAutoFit/>
          </a:bodyPr>
          <a:lstStyle/>
          <a:p>
            <a:pPr algn="ctr"/>
            <a:r>
              <a:rPr lang="en-CA" dirty="0">
                <a:latin typeface="Times New Roman" panose="02020603050405020304" pitchFamily="18" charset="0"/>
                <a:cs typeface="Times New Roman" panose="02020603050405020304" pitchFamily="18" charset="0"/>
              </a:rPr>
              <a:t>Manners and Matheson</a:t>
            </a:r>
          </a:p>
          <a:p>
            <a:pPr algn="ctr"/>
            <a:r>
              <a:rPr lang="en-CA" b="1" dirty="0">
                <a:latin typeface="Times New Roman" panose="02020603050405020304" pitchFamily="18" charset="0"/>
                <a:cs typeface="Times New Roman" panose="02020603050405020304" pitchFamily="18" charset="0"/>
              </a:rPr>
              <a:t>1981</a:t>
            </a:r>
          </a:p>
        </p:txBody>
      </p:sp>
      <p:grpSp>
        <p:nvGrpSpPr>
          <p:cNvPr id="39" name="Group 38">
            <a:extLst>
              <a:ext uri="{FF2B5EF4-FFF2-40B4-BE49-F238E27FC236}">
                <a16:creationId xmlns:a16="http://schemas.microsoft.com/office/drawing/2014/main" id="{68C2FB83-11FD-4EB2-A1A2-DC0516605186}"/>
              </a:ext>
            </a:extLst>
          </p:cNvPr>
          <p:cNvGrpSpPr/>
          <p:nvPr/>
        </p:nvGrpSpPr>
        <p:grpSpPr>
          <a:xfrm>
            <a:off x="7367136" y="1627327"/>
            <a:ext cx="3447779" cy="2958232"/>
            <a:chOff x="727055" y="1148356"/>
            <a:chExt cx="3447779" cy="2958232"/>
          </a:xfrm>
        </p:grpSpPr>
        <p:sp>
          <p:nvSpPr>
            <p:cNvPr id="40" name="Oval 39">
              <a:extLst>
                <a:ext uri="{FF2B5EF4-FFF2-40B4-BE49-F238E27FC236}">
                  <a16:creationId xmlns:a16="http://schemas.microsoft.com/office/drawing/2014/main" id="{D4A1ED4D-EB9E-479D-B9A8-D422BC58843E}"/>
                </a:ext>
              </a:extLst>
            </p:cNvPr>
            <p:cNvSpPr/>
            <p:nvPr/>
          </p:nvSpPr>
          <p:spPr bwMode="auto">
            <a:xfrm>
              <a:off x="1763596" y="1666801"/>
              <a:ext cx="690769" cy="6881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1" name="Oval 40">
              <a:extLst>
                <a:ext uri="{FF2B5EF4-FFF2-40B4-BE49-F238E27FC236}">
                  <a16:creationId xmlns:a16="http://schemas.microsoft.com/office/drawing/2014/main" id="{A26A52F8-E491-43E8-AD36-3EEA43B47287}"/>
                </a:ext>
              </a:extLst>
            </p:cNvPr>
            <p:cNvSpPr/>
            <p:nvPr/>
          </p:nvSpPr>
          <p:spPr bwMode="auto">
            <a:xfrm>
              <a:off x="1425028" y="2270602"/>
              <a:ext cx="658275" cy="68245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2" name="Oval 41">
              <a:extLst>
                <a:ext uri="{FF2B5EF4-FFF2-40B4-BE49-F238E27FC236}">
                  <a16:creationId xmlns:a16="http://schemas.microsoft.com/office/drawing/2014/main" id="{8BD17E3C-0EC5-478A-9CD8-DD9A44EEF942}"/>
                </a:ext>
              </a:extLst>
            </p:cNvPr>
            <p:cNvSpPr/>
            <p:nvPr/>
          </p:nvSpPr>
          <p:spPr bwMode="auto">
            <a:xfrm>
              <a:off x="2816665" y="2275084"/>
              <a:ext cx="674883" cy="69374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3" name="Oval 42">
              <a:extLst>
                <a:ext uri="{FF2B5EF4-FFF2-40B4-BE49-F238E27FC236}">
                  <a16:creationId xmlns:a16="http://schemas.microsoft.com/office/drawing/2014/main" id="{2A365499-B35B-4E94-8EE3-2A0ADB4EFCF2}"/>
                </a:ext>
              </a:extLst>
            </p:cNvPr>
            <p:cNvSpPr/>
            <p:nvPr/>
          </p:nvSpPr>
          <p:spPr bwMode="auto">
            <a:xfrm>
              <a:off x="2105737" y="2270169"/>
              <a:ext cx="705699" cy="70752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4" name="Oval 43">
              <a:extLst>
                <a:ext uri="{FF2B5EF4-FFF2-40B4-BE49-F238E27FC236}">
                  <a16:creationId xmlns:a16="http://schemas.microsoft.com/office/drawing/2014/main" id="{D1062EE2-45EA-4ECC-ACC2-E1C1B59D7751}"/>
                </a:ext>
              </a:extLst>
            </p:cNvPr>
            <p:cNvSpPr/>
            <p:nvPr/>
          </p:nvSpPr>
          <p:spPr bwMode="auto">
            <a:xfrm>
              <a:off x="2445507" y="2897024"/>
              <a:ext cx="680417" cy="67477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45" name="Straight Connector 44">
              <a:extLst>
                <a:ext uri="{FF2B5EF4-FFF2-40B4-BE49-F238E27FC236}">
                  <a16:creationId xmlns:a16="http://schemas.microsoft.com/office/drawing/2014/main" id="{6BA5C390-CC2C-45D1-8780-F5BE6C7E086D}"/>
                </a:ext>
              </a:extLst>
            </p:cNvPr>
            <p:cNvCxnSpPr/>
            <p:nvPr/>
          </p:nvCxnSpPr>
          <p:spPr>
            <a:xfrm flipV="1">
              <a:off x="727055" y="2631473"/>
              <a:ext cx="3447779" cy="939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EBBAA9B-229B-4B12-AABA-3FED64EAC59B}"/>
                </a:ext>
              </a:extLst>
            </p:cNvPr>
            <p:cNvCxnSpPr/>
            <p:nvPr/>
          </p:nvCxnSpPr>
          <p:spPr>
            <a:xfrm>
              <a:off x="1674785" y="1148356"/>
              <a:ext cx="1517023" cy="2958232"/>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625D41FF-8955-4EFF-A85D-A52EB3670C3A}"/>
                </a:ext>
              </a:extLst>
            </p:cNvPr>
            <p:cNvSpPr/>
            <p:nvPr/>
          </p:nvSpPr>
          <p:spPr bwMode="auto">
            <a:xfrm>
              <a:off x="1727555" y="2887701"/>
              <a:ext cx="710570" cy="7087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48" name="Straight Connector 47">
              <a:extLst>
                <a:ext uri="{FF2B5EF4-FFF2-40B4-BE49-F238E27FC236}">
                  <a16:creationId xmlns:a16="http://schemas.microsoft.com/office/drawing/2014/main" id="{158439ED-32F6-4E42-B8D9-128EF6A64D27}"/>
                </a:ext>
              </a:extLst>
            </p:cNvPr>
            <p:cNvCxnSpPr/>
            <p:nvPr/>
          </p:nvCxnSpPr>
          <p:spPr>
            <a:xfrm flipH="1">
              <a:off x="1558695" y="1191241"/>
              <a:ext cx="1763192" cy="288325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9" name="Oval 48">
              <a:extLst>
                <a:ext uri="{FF2B5EF4-FFF2-40B4-BE49-F238E27FC236}">
                  <a16:creationId xmlns:a16="http://schemas.microsoft.com/office/drawing/2014/main" id="{C45C94AA-B296-4F8B-ACEB-B1E42416EC14}"/>
                </a:ext>
              </a:extLst>
            </p:cNvPr>
            <p:cNvSpPr/>
            <p:nvPr/>
          </p:nvSpPr>
          <p:spPr bwMode="auto">
            <a:xfrm>
              <a:off x="2462176" y="1659708"/>
              <a:ext cx="667349" cy="69522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50" name="Straight Connector 49">
              <a:extLst>
                <a:ext uri="{FF2B5EF4-FFF2-40B4-BE49-F238E27FC236}">
                  <a16:creationId xmlns:a16="http://schemas.microsoft.com/office/drawing/2014/main" id="{820EBC7A-F9D8-440A-ACB7-B4CE35D7CBDD}"/>
                </a:ext>
              </a:extLst>
            </p:cNvPr>
            <p:cNvCxnSpPr/>
            <p:nvPr/>
          </p:nvCxnSpPr>
          <p:spPr>
            <a:xfrm flipV="1">
              <a:off x="1350393" y="1597180"/>
              <a:ext cx="572852" cy="102675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DD6C599A-A7EF-4F02-A13D-AE22406FBA29}"/>
                </a:ext>
              </a:extLst>
            </p:cNvPr>
            <p:cNvCxnSpPr/>
            <p:nvPr/>
          </p:nvCxnSpPr>
          <p:spPr>
            <a:xfrm flipV="1">
              <a:off x="2970422" y="2600025"/>
              <a:ext cx="592306" cy="100405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B99202B1-9EC0-4C94-BA8C-8D1D9D3EED05}"/>
                </a:ext>
              </a:extLst>
            </p:cNvPr>
            <p:cNvCxnSpPr/>
            <p:nvPr/>
          </p:nvCxnSpPr>
          <p:spPr>
            <a:xfrm>
              <a:off x="1356635" y="2655380"/>
              <a:ext cx="506157" cy="94103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75062B3-8220-48BF-91AA-CFBF90CD8828}"/>
                </a:ext>
              </a:extLst>
            </p:cNvPr>
            <p:cNvCxnSpPr/>
            <p:nvPr/>
          </p:nvCxnSpPr>
          <p:spPr>
            <a:xfrm>
              <a:off x="1862792" y="3602971"/>
              <a:ext cx="1097361" cy="17637"/>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99F223D5-CE78-4757-B85C-4F1E63EE9E53}"/>
                </a:ext>
              </a:extLst>
            </p:cNvPr>
            <p:cNvCxnSpPr/>
            <p:nvPr/>
          </p:nvCxnSpPr>
          <p:spPr>
            <a:xfrm flipV="1">
              <a:off x="1923245" y="1640995"/>
              <a:ext cx="1102558" cy="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0CCE0E5C-6D15-4497-9782-15CEF3AAE861}"/>
                </a:ext>
              </a:extLst>
            </p:cNvPr>
            <p:cNvCxnSpPr/>
            <p:nvPr/>
          </p:nvCxnSpPr>
          <p:spPr>
            <a:xfrm>
              <a:off x="3036975" y="1640173"/>
              <a:ext cx="502893" cy="983758"/>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793017CE-21C9-42BA-A261-7FE38695E006}"/>
                </a:ext>
              </a:extLst>
            </p:cNvPr>
            <p:cNvCxnSpPr/>
            <p:nvPr/>
          </p:nvCxnSpPr>
          <p:spPr>
            <a:xfrm flipV="1">
              <a:off x="2451664" y="2628846"/>
              <a:ext cx="717146" cy="2628"/>
            </a:xfrm>
            <a:prstGeom prst="straightConnector1">
              <a:avLst/>
            </a:prstGeom>
            <a:ln w="254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F346F521-BE7A-4A7D-82BA-9DB5FABD46FE}"/>
                </a:ext>
              </a:extLst>
            </p:cNvPr>
            <p:cNvSpPr txBox="1"/>
            <p:nvPr/>
          </p:nvSpPr>
          <p:spPr>
            <a:xfrm>
              <a:off x="2475845" y="2334969"/>
              <a:ext cx="89542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0 Å</a:t>
              </a:r>
            </a:p>
          </p:txBody>
        </p:sp>
      </p:grpSp>
      <p:sp>
        <p:nvSpPr>
          <p:cNvPr id="58" name="TextBox 57">
            <a:extLst>
              <a:ext uri="{FF2B5EF4-FFF2-40B4-BE49-F238E27FC236}">
                <a16:creationId xmlns:a16="http://schemas.microsoft.com/office/drawing/2014/main" id="{0C205DD5-29E6-43E6-A6A6-D5914843B0FA}"/>
              </a:ext>
            </a:extLst>
          </p:cNvPr>
          <p:cNvSpPr txBox="1"/>
          <p:nvPr/>
        </p:nvSpPr>
        <p:spPr>
          <a:xfrm>
            <a:off x="7107621" y="4989307"/>
            <a:ext cx="4013967" cy="1200329"/>
          </a:xfrm>
          <a:prstGeom prst="rect">
            <a:avLst/>
          </a:prstGeom>
          <a:noFill/>
        </p:spPr>
        <p:txBody>
          <a:bodyPr wrap="square" rtlCol="0">
            <a:spAutoFit/>
          </a:bodyPr>
          <a:lstStyle/>
          <a:p>
            <a:pPr algn="ctr"/>
            <a:r>
              <a:rPr lang="en-US" sz="2400" dirty="0">
                <a:latin typeface="Times New Roman" panose="02020603050405020304" pitchFamily="18" charset="0"/>
                <a:cs typeface="Times New Roman" panose="02020603050405020304" pitchFamily="18" charset="0"/>
              </a:rPr>
              <a:t>Density of Dry Amylopectin</a:t>
            </a:r>
          </a:p>
          <a:p>
            <a:pPr algn="ctr"/>
            <a:endParaRPr lang="en-US" sz="2400" dirty="0">
              <a:latin typeface="Times New Roman" panose="02020603050405020304" pitchFamily="18" charset="0"/>
              <a:cs typeface="Times New Roman" panose="02020603050405020304" pitchFamily="18" charset="0"/>
            </a:endParaRPr>
          </a:p>
          <a:p>
            <a:pPr algn="ctr"/>
            <a:r>
              <a:rPr lang="en-US" sz="2400" dirty="0">
                <a:latin typeface="Times New Roman" panose="02020603050405020304" pitchFamily="18" charset="0"/>
                <a:cs typeface="Times New Roman" panose="02020603050405020304" pitchFamily="18" charset="0"/>
              </a:rPr>
              <a:t>=</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5 g/mL</a:t>
            </a:r>
            <a:endParaRPr lang="en-US" sz="2400" baseline="-25000"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30F651C4-3C1E-4203-A5F7-10501C708435}"/>
              </a:ext>
            </a:extLst>
          </p:cNvPr>
          <p:cNvSpPr>
            <a:spLocks noGrp="1"/>
          </p:cNvSpPr>
          <p:nvPr>
            <p:ph type="sldNum" sz="quarter" idx="12"/>
          </p:nvPr>
        </p:nvSpPr>
        <p:spPr/>
        <p:txBody>
          <a:bodyPr/>
          <a:lstStyle/>
          <a:p>
            <a:fld id="{52D4D707-D186-471D-88B4-E06A5732056C}" type="slidenum">
              <a:rPr lang="en-CA" smtClean="0"/>
              <a:t>4</a:t>
            </a:fld>
            <a:endParaRPr lang="en-CA"/>
          </a:p>
        </p:txBody>
      </p:sp>
    </p:spTree>
    <p:extLst>
      <p:ext uri="{BB962C8B-B14F-4D97-AF65-F5344CB8AC3E}">
        <p14:creationId xmlns:p14="http://schemas.microsoft.com/office/powerpoint/2010/main" val="23553299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Chart 27">
            <a:extLst>
              <a:ext uri="{FF2B5EF4-FFF2-40B4-BE49-F238E27FC236}">
                <a16:creationId xmlns:a16="http://schemas.microsoft.com/office/drawing/2014/main" id="{60FE695D-2DA5-4738-9A02-97A16C790561}"/>
              </a:ext>
            </a:extLst>
          </p:cNvPr>
          <p:cNvGraphicFramePr/>
          <p:nvPr>
            <p:extLst>
              <p:ext uri="{D42A27DB-BD31-4B8C-83A1-F6EECF244321}">
                <p14:modId xmlns:p14="http://schemas.microsoft.com/office/powerpoint/2010/main" val="3818318513"/>
              </p:ext>
            </p:extLst>
          </p:nvPr>
        </p:nvGraphicFramePr>
        <p:xfrm>
          <a:off x="5464370" y="2475494"/>
          <a:ext cx="6011202" cy="4539656"/>
        </p:xfrm>
        <a:graphic>
          <a:graphicData uri="http://schemas.openxmlformats.org/drawingml/2006/chart">
            <c:chart xmlns:c="http://schemas.openxmlformats.org/drawingml/2006/chart" xmlns:r="http://schemas.openxmlformats.org/officeDocument/2006/relationships" r:id="rId4"/>
          </a:graphicData>
        </a:graphic>
      </p:graphicFrame>
      <p:sp>
        <p:nvSpPr>
          <p:cNvPr id="2" name="Title 1">
            <a:extLst>
              <a:ext uri="{FF2B5EF4-FFF2-40B4-BE49-F238E27FC236}">
                <a16:creationId xmlns:a16="http://schemas.microsoft.com/office/drawing/2014/main" id="{0B8AE80D-6BA2-4AE0-B770-AEBA233387D7}"/>
              </a:ext>
            </a:extLst>
          </p:cNvPr>
          <p:cNvSpPr>
            <a:spLocks noGrp="1"/>
          </p:cNvSpPr>
          <p:nvPr>
            <p:ph type="title"/>
          </p:nvPr>
        </p:nvSpPr>
        <p:spPr>
          <a:xfrm>
            <a:off x="124602" y="52684"/>
            <a:ext cx="12241570" cy="973110"/>
          </a:xfrm>
        </p:spPr>
        <p:txBody>
          <a:bodyPr>
            <a:normAutofit/>
          </a:bodyPr>
          <a:lstStyle/>
          <a:p>
            <a:r>
              <a:rPr lang="en-CA" b="1" dirty="0">
                <a:latin typeface="Times New Roman" panose="02020603050405020304" pitchFamily="18" charset="0"/>
                <a:cs typeface="Times New Roman" panose="02020603050405020304" pitchFamily="18" charset="0"/>
              </a:rPr>
              <a:t>Background: Pyrene Excimer Fluorescence (PEF)</a:t>
            </a:r>
            <a:endParaRPr lang="en-CA" dirty="0"/>
          </a:p>
        </p:txBody>
      </p:sp>
      <p:graphicFrame>
        <p:nvGraphicFramePr>
          <p:cNvPr id="4" name="Object 3">
            <a:extLst>
              <a:ext uri="{FF2B5EF4-FFF2-40B4-BE49-F238E27FC236}">
                <a16:creationId xmlns:a16="http://schemas.microsoft.com/office/drawing/2014/main" id="{2A9AF670-5AA9-4DC2-A9D5-4B2334052E9B}"/>
              </a:ext>
            </a:extLst>
          </p:cNvPr>
          <p:cNvGraphicFramePr>
            <a:graphicFrameLocks noChangeAspect="1"/>
          </p:cNvGraphicFramePr>
          <p:nvPr>
            <p:extLst/>
          </p:nvPr>
        </p:nvGraphicFramePr>
        <p:xfrm>
          <a:off x="6820195" y="1347277"/>
          <a:ext cx="601282" cy="857190"/>
        </p:xfrm>
        <a:graphic>
          <a:graphicData uri="http://schemas.openxmlformats.org/presentationml/2006/ole">
            <mc:AlternateContent xmlns:mc="http://schemas.openxmlformats.org/markup-compatibility/2006">
              <mc:Choice xmlns:v="urn:schemas-microsoft-com:vml" Requires="v">
                <p:oleObj spid="_x0000_s8141" name="CS ChemDraw Drawing" r:id="rId5" imgW="1375645" imgH="1962419" progId="ChemDraw.Document.6.0">
                  <p:embed/>
                </p:oleObj>
              </mc:Choice>
              <mc:Fallback>
                <p:oleObj name="CS ChemDraw Drawing" r:id="rId5" imgW="1375645" imgH="1962419" progId="ChemDraw.Document.6.0">
                  <p:embed/>
                  <p:pic>
                    <p:nvPicPr>
                      <p:cNvPr id="4" name="Object 3">
                        <a:extLst>
                          <a:ext uri="{FF2B5EF4-FFF2-40B4-BE49-F238E27FC236}">
                            <a16:creationId xmlns:a16="http://schemas.microsoft.com/office/drawing/2014/main" id="{2A9AF670-5AA9-4DC2-A9D5-4B2334052E9B}"/>
                          </a:ext>
                        </a:extLst>
                      </p:cNvPr>
                      <p:cNvPicPr/>
                      <p:nvPr/>
                    </p:nvPicPr>
                    <p:blipFill>
                      <a:blip r:embed="rId6"/>
                      <a:stretch>
                        <a:fillRect/>
                      </a:stretch>
                    </p:blipFill>
                    <p:spPr>
                      <a:xfrm>
                        <a:off x="6820195" y="1347277"/>
                        <a:ext cx="601282" cy="8571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2BF01A6-77D0-43CD-850F-DDF8761A9EB9}"/>
              </a:ext>
            </a:extLst>
          </p:cNvPr>
          <p:cNvGraphicFramePr>
            <a:graphicFrameLocks noChangeAspect="1"/>
          </p:cNvGraphicFramePr>
          <p:nvPr>
            <p:extLst/>
          </p:nvPr>
        </p:nvGraphicFramePr>
        <p:xfrm>
          <a:off x="7730701" y="1381938"/>
          <a:ext cx="601662" cy="857250"/>
        </p:xfrm>
        <a:graphic>
          <a:graphicData uri="http://schemas.openxmlformats.org/presentationml/2006/ole">
            <mc:AlternateContent xmlns:mc="http://schemas.openxmlformats.org/markup-compatibility/2006">
              <mc:Choice xmlns:v="urn:schemas-microsoft-com:vml" Requires="v">
                <p:oleObj spid="_x0000_s8142" name="CS ChemDraw Drawing" r:id="rId7" imgW="1375645" imgH="1962419" progId="ChemDraw.Document.6.0">
                  <p:embed/>
                </p:oleObj>
              </mc:Choice>
              <mc:Fallback>
                <p:oleObj name="CS ChemDraw Drawing" r:id="rId7" imgW="1375645" imgH="1962419" progId="ChemDraw.Document.6.0">
                  <p:embed/>
                  <p:pic>
                    <p:nvPicPr>
                      <p:cNvPr id="5" name="Object 4">
                        <a:extLst>
                          <a:ext uri="{FF2B5EF4-FFF2-40B4-BE49-F238E27FC236}">
                            <a16:creationId xmlns:a16="http://schemas.microsoft.com/office/drawing/2014/main" id="{B2BF01A6-77D0-43CD-850F-DDF8761A9E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0701" y="1381938"/>
                        <a:ext cx="60166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FCC2B4AE-8961-448F-A7E8-ECDEE5CEE33A}"/>
              </a:ext>
            </a:extLst>
          </p:cNvPr>
          <p:cNvGraphicFramePr>
            <a:graphicFrameLocks noChangeAspect="1"/>
          </p:cNvGraphicFramePr>
          <p:nvPr>
            <p:extLst>
              <p:ext uri="{D42A27DB-BD31-4B8C-83A1-F6EECF244321}">
                <p14:modId xmlns:p14="http://schemas.microsoft.com/office/powerpoint/2010/main" val="169443818"/>
              </p:ext>
            </p:extLst>
          </p:nvPr>
        </p:nvGraphicFramePr>
        <p:xfrm>
          <a:off x="9259961" y="1360106"/>
          <a:ext cx="601662" cy="857250"/>
        </p:xfrm>
        <a:graphic>
          <a:graphicData uri="http://schemas.openxmlformats.org/presentationml/2006/ole">
            <mc:AlternateContent xmlns:mc="http://schemas.openxmlformats.org/markup-compatibility/2006">
              <mc:Choice xmlns:v="urn:schemas-microsoft-com:vml" Requires="v">
                <p:oleObj spid="_x0000_s8143" name="CS ChemDraw Drawing" r:id="rId8" imgW="1375645" imgH="1962419" progId="ChemDraw.Document.6.0">
                  <p:embed/>
                </p:oleObj>
              </mc:Choice>
              <mc:Fallback>
                <p:oleObj name="CS ChemDraw Drawing" r:id="rId8" imgW="1375645" imgH="1962419" progId="ChemDraw.Document.6.0">
                  <p:embed/>
                  <p:pic>
                    <p:nvPicPr>
                      <p:cNvPr id="6" name="Object 5">
                        <a:extLst>
                          <a:ext uri="{FF2B5EF4-FFF2-40B4-BE49-F238E27FC236}">
                            <a16:creationId xmlns:a16="http://schemas.microsoft.com/office/drawing/2014/main" id="{FCC2B4AE-8961-448F-A7E8-ECDEE5CEE3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9961" y="1360106"/>
                        <a:ext cx="601662" cy="857250"/>
                      </a:xfrm>
                      <a:prstGeom prst="rect">
                        <a:avLst/>
                      </a:prstGeom>
                      <a:noFill/>
                      <a:ln>
                        <a:noFill/>
                      </a:ln>
                      <a:extLst/>
                    </p:spPr>
                  </p:pic>
                </p:oleObj>
              </mc:Fallback>
            </mc:AlternateContent>
          </a:graphicData>
        </a:graphic>
      </p:graphicFrame>
      <p:graphicFrame>
        <p:nvGraphicFramePr>
          <p:cNvPr id="7" name="Object 6">
            <a:extLst>
              <a:ext uri="{FF2B5EF4-FFF2-40B4-BE49-F238E27FC236}">
                <a16:creationId xmlns:a16="http://schemas.microsoft.com/office/drawing/2014/main" id="{9C29BE8B-74B2-44BA-AB9D-6D2F3F03318C}"/>
              </a:ext>
            </a:extLst>
          </p:cNvPr>
          <p:cNvGraphicFramePr>
            <a:graphicFrameLocks noChangeAspect="1"/>
          </p:cNvGraphicFramePr>
          <p:nvPr>
            <p:extLst>
              <p:ext uri="{D42A27DB-BD31-4B8C-83A1-F6EECF244321}">
                <p14:modId xmlns:p14="http://schemas.microsoft.com/office/powerpoint/2010/main" val="3912337252"/>
              </p:ext>
            </p:extLst>
          </p:nvPr>
        </p:nvGraphicFramePr>
        <p:xfrm>
          <a:off x="9612808" y="1360106"/>
          <a:ext cx="601663" cy="857250"/>
        </p:xfrm>
        <a:graphic>
          <a:graphicData uri="http://schemas.openxmlformats.org/presentationml/2006/ole">
            <mc:AlternateContent xmlns:mc="http://schemas.openxmlformats.org/markup-compatibility/2006">
              <mc:Choice xmlns:v="urn:schemas-microsoft-com:vml" Requires="v">
                <p:oleObj spid="_x0000_s8144" name="CS ChemDraw Drawing" r:id="rId9" imgW="1375645" imgH="1962419" progId="ChemDraw.Document.6.0">
                  <p:embed/>
                </p:oleObj>
              </mc:Choice>
              <mc:Fallback>
                <p:oleObj name="CS ChemDraw Drawing" r:id="rId9" imgW="1375645" imgH="1962419" progId="ChemDraw.Document.6.0">
                  <p:embed/>
                  <p:pic>
                    <p:nvPicPr>
                      <p:cNvPr id="7" name="Object 6">
                        <a:extLst>
                          <a:ext uri="{FF2B5EF4-FFF2-40B4-BE49-F238E27FC236}">
                            <a16:creationId xmlns:a16="http://schemas.microsoft.com/office/drawing/2014/main" id="{9C29BE8B-74B2-44BA-AB9D-6D2F3F0331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12808" y="1360106"/>
                        <a:ext cx="601663" cy="857250"/>
                      </a:xfrm>
                      <a:prstGeom prst="rect">
                        <a:avLst/>
                      </a:prstGeom>
                      <a:noFill/>
                      <a:ln>
                        <a:noFill/>
                      </a:ln>
                      <a:extLst/>
                    </p:spPr>
                  </p:pic>
                </p:oleObj>
              </mc:Fallback>
            </mc:AlternateContent>
          </a:graphicData>
        </a:graphic>
      </p:graphicFrame>
      <p:graphicFrame>
        <p:nvGraphicFramePr>
          <p:cNvPr id="8" name="Object 7">
            <a:extLst>
              <a:ext uri="{FF2B5EF4-FFF2-40B4-BE49-F238E27FC236}">
                <a16:creationId xmlns:a16="http://schemas.microsoft.com/office/drawing/2014/main" id="{6A00C150-C897-4530-ADE7-DE689650949A}"/>
              </a:ext>
            </a:extLst>
          </p:cNvPr>
          <p:cNvGraphicFramePr>
            <a:graphicFrameLocks noChangeAspect="1"/>
          </p:cNvGraphicFramePr>
          <p:nvPr>
            <p:extLst>
              <p:ext uri="{D42A27DB-BD31-4B8C-83A1-F6EECF244321}">
                <p14:modId xmlns:p14="http://schemas.microsoft.com/office/powerpoint/2010/main" val="2060594974"/>
              </p:ext>
            </p:extLst>
          </p:nvPr>
        </p:nvGraphicFramePr>
        <p:xfrm>
          <a:off x="10873909" y="1375033"/>
          <a:ext cx="601663" cy="857250"/>
        </p:xfrm>
        <a:graphic>
          <a:graphicData uri="http://schemas.openxmlformats.org/presentationml/2006/ole">
            <mc:AlternateContent xmlns:mc="http://schemas.openxmlformats.org/markup-compatibility/2006">
              <mc:Choice xmlns:v="urn:schemas-microsoft-com:vml" Requires="v">
                <p:oleObj spid="_x0000_s8145" name="CS ChemDraw Drawing" r:id="rId10" imgW="1375645" imgH="1962419" progId="ChemDraw.Document.6.0">
                  <p:embed/>
                </p:oleObj>
              </mc:Choice>
              <mc:Fallback>
                <p:oleObj name="CS ChemDraw Drawing" r:id="rId10" imgW="1375645" imgH="1962419" progId="ChemDraw.Document.6.0">
                  <p:embed/>
                  <p:pic>
                    <p:nvPicPr>
                      <p:cNvPr id="8" name="Object 7">
                        <a:extLst>
                          <a:ext uri="{FF2B5EF4-FFF2-40B4-BE49-F238E27FC236}">
                            <a16:creationId xmlns:a16="http://schemas.microsoft.com/office/drawing/2014/main" id="{6A00C150-C897-4530-ADE7-DE68965094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3909" y="1375033"/>
                        <a:ext cx="601663" cy="857250"/>
                      </a:xfrm>
                      <a:prstGeom prst="rect">
                        <a:avLst/>
                      </a:prstGeom>
                      <a:noFill/>
                      <a:ln>
                        <a:noFill/>
                      </a:ln>
                      <a:extLst/>
                    </p:spPr>
                  </p:pic>
                </p:oleObj>
              </mc:Fallback>
            </mc:AlternateContent>
          </a:graphicData>
        </a:graphic>
      </p:graphicFrame>
      <p:graphicFrame>
        <p:nvGraphicFramePr>
          <p:cNvPr id="9" name="Object 8">
            <a:extLst>
              <a:ext uri="{FF2B5EF4-FFF2-40B4-BE49-F238E27FC236}">
                <a16:creationId xmlns:a16="http://schemas.microsoft.com/office/drawing/2014/main" id="{AF2C7644-AA4D-474C-A06F-887731695E72}"/>
              </a:ext>
            </a:extLst>
          </p:cNvPr>
          <p:cNvGraphicFramePr>
            <a:graphicFrameLocks noChangeAspect="1"/>
          </p:cNvGraphicFramePr>
          <p:nvPr>
            <p:extLst>
              <p:ext uri="{D42A27DB-BD31-4B8C-83A1-F6EECF244321}">
                <p14:modId xmlns:p14="http://schemas.microsoft.com/office/powerpoint/2010/main" val="3538043848"/>
              </p:ext>
            </p:extLst>
          </p:nvPr>
        </p:nvGraphicFramePr>
        <p:xfrm>
          <a:off x="11226334" y="1375033"/>
          <a:ext cx="601663" cy="857250"/>
        </p:xfrm>
        <a:graphic>
          <a:graphicData uri="http://schemas.openxmlformats.org/presentationml/2006/ole">
            <mc:AlternateContent xmlns:mc="http://schemas.openxmlformats.org/markup-compatibility/2006">
              <mc:Choice xmlns:v="urn:schemas-microsoft-com:vml" Requires="v">
                <p:oleObj spid="_x0000_s8146" name="CS ChemDraw Drawing" r:id="rId11" imgW="1375645" imgH="1962419" progId="ChemDraw.Document.6.0">
                  <p:embed/>
                </p:oleObj>
              </mc:Choice>
              <mc:Fallback>
                <p:oleObj name="CS ChemDraw Drawing" r:id="rId11" imgW="1375645" imgH="1962419" progId="ChemDraw.Document.6.0">
                  <p:embed/>
                  <p:pic>
                    <p:nvPicPr>
                      <p:cNvPr id="9" name="Object 8">
                        <a:extLst>
                          <a:ext uri="{FF2B5EF4-FFF2-40B4-BE49-F238E27FC236}">
                            <a16:creationId xmlns:a16="http://schemas.microsoft.com/office/drawing/2014/main" id="{AF2C7644-AA4D-474C-A06F-887731695E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26334" y="1375033"/>
                        <a:ext cx="601663" cy="857250"/>
                      </a:xfrm>
                      <a:prstGeom prst="rect">
                        <a:avLst/>
                      </a:prstGeom>
                      <a:noFill/>
                      <a:ln>
                        <a:noFill/>
                      </a:ln>
                      <a:extLst/>
                    </p:spPr>
                  </p:pic>
                </p:oleObj>
              </mc:Fallback>
            </mc:AlternateContent>
          </a:graphicData>
        </a:graphic>
      </p:graphicFrame>
      <p:cxnSp>
        <p:nvCxnSpPr>
          <p:cNvPr id="10" name="Straight Arrow Connector 9">
            <a:extLst>
              <a:ext uri="{FF2B5EF4-FFF2-40B4-BE49-F238E27FC236}">
                <a16:creationId xmlns:a16="http://schemas.microsoft.com/office/drawing/2014/main" id="{276B1ACD-2E5D-48A3-B90C-E44DB9FD530B}"/>
              </a:ext>
            </a:extLst>
          </p:cNvPr>
          <p:cNvCxnSpPr/>
          <p:nvPr/>
        </p:nvCxnSpPr>
        <p:spPr>
          <a:xfrm>
            <a:off x="8643186" y="1730721"/>
            <a:ext cx="360040"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a:extLst>
              <a:ext uri="{FF2B5EF4-FFF2-40B4-BE49-F238E27FC236}">
                <a16:creationId xmlns:a16="http://schemas.microsoft.com/office/drawing/2014/main" id="{4106AC6D-9889-4E92-8718-4622B37C169C}"/>
              </a:ext>
            </a:extLst>
          </p:cNvPr>
          <p:cNvCxnSpPr/>
          <p:nvPr/>
        </p:nvCxnSpPr>
        <p:spPr>
          <a:xfrm flipH="1">
            <a:off x="10459845" y="1728728"/>
            <a:ext cx="358747"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B83CC602-740B-4F76-B750-DD99C3FBE8DF}"/>
              </a:ext>
            </a:extLst>
          </p:cNvPr>
          <p:cNvSpPr txBox="1"/>
          <p:nvPr/>
        </p:nvSpPr>
        <p:spPr>
          <a:xfrm>
            <a:off x="7396259" y="1605415"/>
            <a:ext cx="312906" cy="400110"/>
          </a:xfrm>
          <a:prstGeom prst="rect">
            <a:avLst/>
          </a:prstGeom>
          <a:noFill/>
        </p:spPr>
        <p:txBody>
          <a:bodyPr wrap="none" rtlCol="0">
            <a:spAutoFit/>
          </a:bodyPr>
          <a:lstStyle/>
          <a:p>
            <a:r>
              <a:rPr lang="en-US" sz="2000" b="1" dirty="0"/>
              <a:t>+</a:t>
            </a:r>
            <a:endParaRPr lang="en-CA" sz="2000" b="1" dirty="0"/>
          </a:p>
        </p:txBody>
      </p:sp>
      <p:sp>
        <p:nvSpPr>
          <p:cNvPr id="13" name="TextBox 12">
            <a:extLst>
              <a:ext uri="{FF2B5EF4-FFF2-40B4-BE49-F238E27FC236}">
                <a16:creationId xmlns:a16="http://schemas.microsoft.com/office/drawing/2014/main" id="{C5B62C8E-CF2C-4309-8073-A00DC1F08BB8}"/>
              </a:ext>
            </a:extLst>
          </p:cNvPr>
          <p:cNvSpPr txBox="1"/>
          <p:nvPr/>
        </p:nvSpPr>
        <p:spPr>
          <a:xfrm>
            <a:off x="7233394" y="1205305"/>
            <a:ext cx="312906" cy="400110"/>
          </a:xfrm>
          <a:prstGeom prst="rect">
            <a:avLst/>
          </a:prstGeom>
          <a:noFill/>
        </p:spPr>
        <p:txBody>
          <a:bodyPr wrap="none" rtlCol="0">
            <a:spAutoFit/>
          </a:bodyPr>
          <a:lstStyle/>
          <a:p>
            <a:r>
              <a:rPr lang="en-US" sz="2000" b="1" dirty="0"/>
              <a:t>*</a:t>
            </a:r>
            <a:endParaRPr lang="en-CA" sz="2000" b="1" dirty="0"/>
          </a:p>
        </p:txBody>
      </p:sp>
      <p:sp>
        <p:nvSpPr>
          <p:cNvPr id="14" name="TextBox 13">
            <a:extLst>
              <a:ext uri="{FF2B5EF4-FFF2-40B4-BE49-F238E27FC236}">
                <a16:creationId xmlns:a16="http://schemas.microsoft.com/office/drawing/2014/main" id="{85573852-57D9-4F25-923A-58DBE21259FB}"/>
              </a:ext>
            </a:extLst>
          </p:cNvPr>
          <p:cNvSpPr txBox="1"/>
          <p:nvPr/>
        </p:nvSpPr>
        <p:spPr>
          <a:xfrm>
            <a:off x="10050809" y="1190153"/>
            <a:ext cx="312906" cy="400110"/>
          </a:xfrm>
          <a:prstGeom prst="rect">
            <a:avLst/>
          </a:prstGeom>
          <a:noFill/>
        </p:spPr>
        <p:txBody>
          <a:bodyPr wrap="none" rtlCol="0">
            <a:spAutoFit/>
          </a:bodyPr>
          <a:lstStyle/>
          <a:p>
            <a:r>
              <a:rPr lang="en-US" sz="2000" b="1" dirty="0"/>
              <a:t>*</a:t>
            </a:r>
            <a:endParaRPr lang="en-CA" sz="2000" b="1" dirty="0"/>
          </a:p>
        </p:txBody>
      </p:sp>
      <p:sp>
        <p:nvSpPr>
          <p:cNvPr id="16" name="TextBox 15">
            <a:extLst>
              <a:ext uri="{FF2B5EF4-FFF2-40B4-BE49-F238E27FC236}">
                <a16:creationId xmlns:a16="http://schemas.microsoft.com/office/drawing/2014/main" id="{E5B1308F-6F03-4973-BDD9-EB1929B1F0FA}"/>
              </a:ext>
            </a:extLst>
          </p:cNvPr>
          <p:cNvSpPr txBox="1"/>
          <p:nvPr/>
        </p:nvSpPr>
        <p:spPr>
          <a:xfrm>
            <a:off x="349467" y="3114791"/>
            <a:ext cx="5250144" cy="4062651"/>
          </a:xfrm>
          <a:prstGeom prst="rect">
            <a:avLst/>
          </a:prstGeom>
          <a:noFill/>
        </p:spPr>
        <p:txBody>
          <a:bodyPr wrap="square" rtlCol="0">
            <a:spAutoFit/>
          </a:bodyPr>
          <a:lstStyle/>
          <a:p>
            <a:pPr marL="285750" indent="-285750" algn="just">
              <a:buFontTx/>
              <a:buChar char="-"/>
            </a:pPr>
            <a:endParaRPr lang="en-US" sz="2400" dirty="0">
              <a:latin typeface="Times New Roman" pitchFamily="18" charset="0"/>
              <a:cs typeface="Times New Roman" pitchFamily="18" charset="0"/>
            </a:endParaRPr>
          </a:p>
          <a:p>
            <a:pPr marL="800100" lvl="1" indent="-342900" algn="just">
              <a:buFont typeface="Arial" pitchFamily="34" charset="0"/>
              <a:buChar char="•"/>
            </a:pPr>
            <a:endParaRPr lang="en-US" sz="2400" dirty="0">
              <a:latin typeface="Times New Roman" pitchFamily="18" charset="0"/>
              <a:cs typeface="Times New Roman" pitchFamily="18" charset="0"/>
            </a:endParaRPr>
          </a:p>
          <a:p>
            <a:pPr marL="285750" indent="-285750" algn="just">
              <a:buFontTx/>
              <a:buChar char="-"/>
            </a:pPr>
            <a:r>
              <a:rPr lang="en-US" altLang="ko-KR" sz="2400" dirty="0">
                <a:latin typeface="Times New Roman" pitchFamily="18" charset="0"/>
                <a:cs typeface="Times New Roman" pitchFamily="18" charset="0"/>
              </a:rPr>
              <a:t>Large molar extinction coefficient and quantum yield.</a:t>
            </a:r>
          </a:p>
          <a:p>
            <a:pPr marL="285750" indent="-285750" algn="just">
              <a:buFontTx/>
              <a:buChar char="-"/>
            </a:pPr>
            <a:r>
              <a:rPr lang="en-US" sz="2400" dirty="0">
                <a:latin typeface="Times New Roman" pitchFamily="18" charset="0"/>
                <a:cs typeface="Times New Roman" pitchFamily="18" charset="0"/>
              </a:rPr>
              <a:t>Formation of Excimer.</a:t>
            </a:r>
          </a:p>
          <a:p>
            <a:pPr marL="285750" indent="-285750" algn="just">
              <a:buFontTx/>
              <a:buChar char="-"/>
            </a:pPr>
            <a:r>
              <a:rPr lang="en-US" altLang="ko-KR" sz="2400" dirty="0">
                <a:latin typeface="Times New Roman" panose="02020603050405020304" pitchFamily="18" charset="0"/>
                <a:cs typeface="Times New Roman" panose="02020603050405020304" pitchFamily="18" charset="0"/>
              </a:rPr>
              <a:t>Excimer formation is dependent on          </a:t>
            </a:r>
          </a:p>
          <a:p>
            <a:r>
              <a:rPr lang="en-US" altLang="ko-KR" sz="2400" dirty="0">
                <a:latin typeface="Times New Roman" panose="02020603050405020304" pitchFamily="18" charset="0"/>
                <a:cs typeface="Times New Roman" panose="02020603050405020304" pitchFamily="18" charset="0"/>
              </a:rPr>
              <a:t>    the local concentration and  </a:t>
            </a:r>
          </a:p>
          <a:p>
            <a:r>
              <a:rPr lang="en-US" altLang="ko-KR" sz="2400" dirty="0">
                <a:latin typeface="Times New Roman" panose="02020603050405020304" pitchFamily="18" charset="0"/>
                <a:cs typeface="Times New Roman" panose="02020603050405020304" pitchFamily="18" charset="0"/>
              </a:rPr>
              <a:t>    diffusion coefficient of pyrene.</a:t>
            </a:r>
          </a:p>
          <a:p>
            <a:endParaRPr lang="ko-KR" altLang="en-US" sz="2400" dirty="0">
              <a:latin typeface="Times New Roman" panose="02020603050405020304" pitchFamily="18" charset="0"/>
              <a:cs typeface="Times New Roman" panose="02020603050405020304" pitchFamily="18" charset="0"/>
            </a:endParaRPr>
          </a:p>
          <a:p>
            <a:pPr marL="342900" indent="-342900" algn="just">
              <a:buFontTx/>
              <a:buChar char="-"/>
            </a:pPr>
            <a:endParaRPr lang="en-US" sz="2400" dirty="0">
              <a:latin typeface="Times New Roman" pitchFamily="18" charset="0"/>
              <a:cs typeface="Times New Roman" pitchFamily="18" charset="0"/>
            </a:endParaRPr>
          </a:p>
          <a:p>
            <a:pPr marL="285750" indent="-285750" algn="just">
              <a:buFontTx/>
              <a:buChar char="-"/>
            </a:pPr>
            <a:endParaRPr lang="en-CA" dirty="0"/>
          </a:p>
        </p:txBody>
      </p:sp>
      <p:sp>
        <p:nvSpPr>
          <p:cNvPr id="18" name="TextBox 17">
            <a:extLst>
              <a:ext uri="{FF2B5EF4-FFF2-40B4-BE49-F238E27FC236}">
                <a16:creationId xmlns:a16="http://schemas.microsoft.com/office/drawing/2014/main" id="{8796882D-DE4D-4A04-98AD-A5AFE8081EE7}"/>
              </a:ext>
            </a:extLst>
          </p:cNvPr>
          <p:cNvSpPr txBox="1"/>
          <p:nvPr/>
        </p:nvSpPr>
        <p:spPr>
          <a:xfrm>
            <a:off x="762071" y="6126268"/>
            <a:ext cx="3402836" cy="461665"/>
          </a:xfrm>
          <a:prstGeom prst="rect">
            <a:avLst/>
          </a:prstGeom>
          <a:noFill/>
        </p:spPr>
        <p:txBody>
          <a:bodyPr wrap="square" rtlCol="0">
            <a:spAutoFit/>
          </a:bodyPr>
          <a:lstStyle/>
          <a:p>
            <a:r>
              <a:rPr lang="en-US" altLang="ko-KR" sz="2400" dirty="0">
                <a:latin typeface="Times New Roman" panose="02020603050405020304" pitchFamily="18" charset="0"/>
                <a:cs typeface="Times New Roman" panose="02020603050405020304" pitchFamily="18" charset="0"/>
              </a:rPr>
              <a:t>I</a:t>
            </a:r>
            <a:r>
              <a:rPr lang="en-US" altLang="ko-KR" sz="2400" baseline="-25000" dirty="0">
                <a:latin typeface="Times New Roman" panose="02020603050405020304" pitchFamily="18" charset="0"/>
                <a:cs typeface="Times New Roman" panose="02020603050405020304" pitchFamily="18" charset="0"/>
              </a:rPr>
              <a:t>E</a:t>
            </a:r>
            <a:r>
              <a:rPr lang="en-US" altLang="ko-KR" sz="2400" dirty="0">
                <a:latin typeface="Times New Roman" panose="02020603050405020304" pitchFamily="18" charset="0"/>
                <a:cs typeface="Times New Roman" panose="02020603050405020304" pitchFamily="18" charset="0"/>
              </a:rPr>
              <a:t>/I</a:t>
            </a:r>
            <a:r>
              <a:rPr lang="en-US" altLang="ko-KR" sz="2400" baseline="-25000" dirty="0">
                <a:latin typeface="Times New Roman" panose="02020603050405020304" pitchFamily="18" charset="0"/>
                <a:cs typeface="Times New Roman" panose="02020603050405020304" pitchFamily="18" charset="0"/>
              </a:rPr>
              <a:t>M </a:t>
            </a:r>
            <a:r>
              <a:rPr lang="en-US" altLang="ko-KR" sz="2400" dirty="0">
                <a:latin typeface="Symbol" panose="05050102010706020507" pitchFamily="18" charset="2"/>
                <a:cs typeface="Times New Roman" panose="02020603050405020304" pitchFamily="18" charset="0"/>
              </a:rPr>
              <a:t>a  </a:t>
            </a:r>
            <a:r>
              <a:rPr lang="en-US" altLang="ko-KR" sz="2400" dirty="0">
                <a:latin typeface="Times New Roman" panose="02020603050405020304" pitchFamily="18" charset="0"/>
                <a:cs typeface="Times New Roman" panose="02020603050405020304" pitchFamily="18" charset="0"/>
              </a:rPr>
              <a:t>k</a:t>
            </a:r>
            <a:r>
              <a:rPr lang="en-US" altLang="ko-KR" sz="2400" baseline="-25000" dirty="0">
                <a:latin typeface="Times New Roman" panose="02020603050405020304" pitchFamily="18" charset="0"/>
                <a:cs typeface="Times New Roman" panose="02020603050405020304" pitchFamily="18" charset="0"/>
              </a:rPr>
              <a:t>diff </a:t>
            </a:r>
            <a:r>
              <a:rPr lang="en-US" altLang="ko-KR" sz="2400" dirty="0">
                <a:latin typeface="Times New Roman" panose="02020603050405020304" pitchFamily="18" charset="0"/>
                <a:cs typeface="Times New Roman" panose="02020603050405020304" pitchFamily="18" charset="0"/>
              </a:rPr>
              <a:t>[Py]</a:t>
            </a:r>
            <a:r>
              <a:rPr lang="en-US" altLang="ko-KR" sz="2400" baseline="-25000" dirty="0">
                <a:latin typeface="Times New Roman" panose="02020603050405020304" pitchFamily="18" charset="0"/>
                <a:cs typeface="Times New Roman" panose="02020603050405020304" pitchFamily="18" charset="0"/>
              </a:rPr>
              <a:t>local</a:t>
            </a:r>
            <a:endParaRPr lang="ko-KR" altLang="en-US" sz="2400" baseline="-25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F760CC-2BAE-4A81-B012-388D80D71122}"/>
              </a:ext>
            </a:extLst>
          </p:cNvPr>
          <p:cNvGraphicFramePr>
            <a:graphicFrameLocks noChangeAspect="1"/>
          </p:cNvGraphicFramePr>
          <p:nvPr>
            <p:extLst/>
          </p:nvPr>
        </p:nvGraphicFramePr>
        <p:xfrm>
          <a:off x="304328" y="1287205"/>
          <a:ext cx="4986059" cy="2313579"/>
        </p:xfrm>
        <a:graphic>
          <a:graphicData uri="http://schemas.openxmlformats.org/presentationml/2006/ole">
            <mc:AlternateContent xmlns:mc="http://schemas.openxmlformats.org/markup-compatibility/2006">
              <mc:Choice xmlns:v="urn:schemas-microsoft-com:vml" Requires="v">
                <p:oleObj spid="_x0000_s8147" name="CS ChemDraw Drawing" r:id="rId12" imgW="6770707" imgH="3142211" progId="ChemDraw.Document.6.0">
                  <p:embed/>
                </p:oleObj>
              </mc:Choice>
              <mc:Fallback>
                <p:oleObj name="CS ChemDraw Drawing" r:id="rId12" imgW="6770707" imgH="3142211" progId="ChemDraw.Document.6.0">
                  <p:embed/>
                  <p:pic>
                    <p:nvPicPr>
                      <p:cNvPr id="3" name="Object 2">
                        <a:extLst>
                          <a:ext uri="{FF2B5EF4-FFF2-40B4-BE49-F238E27FC236}">
                            <a16:creationId xmlns:a16="http://schemas.microsoft.com/office/drawing/2014/main" id="{91F760CC-2BAE-4A81-B012-388D80D71122}"/>
                          </a:ext>
                        </a:extLst>
                      </p:cNvPr>
                      <p:cNvPicPr/>
                      <p:nvPr/>
                    </p:nvPicPr>
                    <p:blipFill>
                      <a:blip r:embed="rId13"/>
                      <a:stretch>
                        <a:fillRect/>
                      </a:stretch>
                    </p:blipFill>
                    <p:spPr>
                      <a:xfrm>
                        <a:off x="304328" y="1287205"/>
                        <a:ext cx="4986059" cy="2313579"/>
                      </a:xfrm>
                      <a:prstGeom prst="rect">
                        <a:avLst/>
                      </a:prstGeom>
                    </p:spPr>
                  </p:pic>
                </p:oleObj>
              </mc:Fallback>
            </mc:AlternateContent>
          </a:graphicData>
        </a:graphic>
      </p:graphicFrame>
      <p:sp>
        <p:nvSpPr>
          <p:cNvPr id="20" name="Flowchart: Extract 19">
            <a:extLst>
              <a:ext uri="{FF2B5EF4-FFF2-40B4-BE49-F238E27FC236}">
                <a16:creationId xmlns:a16="http://schemas.microsoft.com/office/drawing/2014/main" id="{61519478-CA09-4B04-81F6-60ADDA479CF4}"/>
              </a:ext>
            </a:extLst>
          </p:cNvPr>
          <p:cNvSpPr/>
          <p:nvPr/>
        </p:nvSpPr>
        <p:spPr>
          <a:xfrm>
            <a:off x="7188137" y="3055115"/>
            <a:ext cx="151542" cy="2817742"/>
          </a:xfrm>
          <a:prstGeom prst="flowChartExtra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ectangle 20">
            <a:extLst>
              <a:ext uri="{FF2B5EF4-FFF2-40B4-BE49-F238E27FC236}">
                <a16:creationId xmlns:a16="http://schemas.microsoft.com/office/drawing/2014/main" id="{19D8B022-A1BB-4F58-A677-46BAE06A123D}"/>
              </a:ext>
            </a:extLst>
          </p:cNvPr>
          <p:cNvSpPr/>
          <p:nvPr/>
        </p:nvSpPr>
        <p:spPr>
          <a:xfrm>
            <a:off x="9337732" y="5497894"/>
            <a:ext cx="187871" cy="344622"/>
          </a:xfrm>
          <a:prstGeom prst="rect">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cxnSp>
        <p:nvCxnSpPr>
          <p:cNvPr id="22" name="Straight Arrow Connector 21">
            <a:extLst>
              <a:ext uri="{FF2B5EF4-FFF2-40B4-BE49-F238E27FC236}">
                <a16:creationId xmlns:a16="http://schemas.microsoft.com/office/drawing/2014/main" id="{CAE2FF42-9228-4470-8A6A-523CA3C0C898}"/>
              </a:ext>
            </a:extLst>
          </p:cNvPr>
          <p:cNvCxnSpPr>
            <a:cxnSpLocks/>
          </p:cNvCxnSpPr>
          <p:nvPr/>
        </p:nvCxnSpPr>
        <p:spPr>
          <a:xfrm>
            <a:off x="7197872" y="2292758"/>
            <a:ext cx="0" cy="37332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D1E4F2EB-05AA-4758-83E0-C957685DAE5F}"/>
              </a:ext>
            </a:extLst>
          </p:cNvPr>
          <p:cNvSpPr txBox="1"/>
          <p:nvPr/>
        </p:nvSpPr>
        <p:spPr>
          <a:xfrm>
            <a:off x="7369036" y="2034560"/>
            <a:ext cx="538930" cy="584775"/>
          </a:xfrm>
          <a:prstGeom prst="rect">
            <a:avLst/>
          </a:prstGeom>
          <a:noFill/>
        </p:spPr>
        <p:txBody>
          <a:bodyPr wrap="none" rtlCol="0">
            <a:spAutoFit/>
          </a:bodyPr>
          <a:lstStyle/>
          <a:p>
            <a:r>
              <a:rPr lang="en-CA" sz="3200" dirty="0" err="1">
                <a:latin typeface="Symbol" panose="05050102010706020507" pitchFamily="18" charset="2"/>
              </a:rPr>
              <a:t>t</a:t>
            </a:r>
            <a:r>
              <a:rPr lang="en-CA" sz="2400" baseline="-25000" dirty="0" err="1"/>
              <a:t>M</a:t>
            </a:r>
            <a:endParaRPr lang="en-CA" sz="2400" baseline="-25000" dirty="0"/>
          </a:p>
        </p:txBody>
      </p:sp>
      <p:cxnSp>
        <p:nvCxnSpPr>
          <p:cNvPr id="25" name="Straight Arrow Connector 24">
            <a:extLst>
              <a:ext uri="{FF2B5EF4-FFF2-40B4-BE49-F238E27FC236}">
                <a16:creationId xmlns:a16="http://schemas.microsoft.com/office/drawing/2014/main" id="{84412B6B-7B63-4EC9-AE7B-67BAD8812FE5}"/>
              </a:ext>
            </a:extLst>
          </p:cNvPr>
          <p:cNvCxnSpPr>
            <a:cxnSpLocks/>
          </p:cNvCxnSpPr>
          <p:nvPr/>
        </p:nvCxnSpPr>
        <p:spPr>
          <a:xfrm>
            <a:off x="9620063" y="2430794"/>
            <a:ext cx="3269" cy="275677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A036F313-9CFD-476F-AC6C-2DC995BE2CAC}"/>
              </a:ext>
            </a:extLst>
          </p:cNvPr>
          <p:cNvSpPr txBox="1"/>
          <p:nvPr/>
        </p:nvSpPr>
        <p:spPr>
          <a:xfrm>
            <a:off x="9698868" y="3236202"/>
            <a:ext cx="465192" cy="584775"/>
          </a:xfrm>
          <a:prstGeom prst="rect">
            <a:avLst/>
          </a:prstGeom>
          <a:noFill/>
        </p:spPr>
        <p:txBody>
          <a:bodyPr wrap="none" rtlCol="0">
            <a:spAutoFit/>
          </a:bodyPr>
          <a:lstStyle/>
          <a:p>
            <a:r>
              <a:rPr lang="en-CA" sz="3200" dirty="0" err="1">
                <a:latin typeface="Symbol" panose="05050102010706020507" pitchFamily="18" charset="2"/>
              </a:rPr>
              <a:t>t</a:t>
            </a:r>
            <a:r>
              <a:rPr lang="en-CA" sz="2400" baseline="-25000" dirty="0" err="1"/>
              <a:t>E</a:t>
            </a:r>
            <a:endParaRPr lang="en-CA" sz="2400" baseline="-25000" dirty="0"/>
          </a:p>
        </p:txBody>
      </p:sp>
      <p:sp>
        <p:nvSpPr>
          <p:cNvPr id="17" name="Slide Number Placeholder 16">
            <a:extLst>
              <a:ext uri="{FF2B5EF4-FFF2-40B4-BE49-F238E27FC236}">
                <a16:creationId xmlns:a16="http://schemas.microsoft.com/office/drawing/2014/main" id="{1A66449D-1B83-4FC7-AEE9-E92E859FC6A4}"/>
              </a:ext>
            </a:extLst>
          </p:cNvPr>
          <p:cNvSpPr>
            <a:spLocks noGrp="1"/>
          </p:cNvSpPr>
          <p:nvPr>
            <p:ph type="sldNum" sz="quarter" idx="12"/>
          </p:nvPr>
        </p:nvSpPr>
        <p:spPr/>
        <p:txBody>
          <a:bodyPr/>
          <a:lstStyle/>
          <a:p>
            <a:fld id="{52D4D707-D186-471D-88B4-E06A5732056C}" type="slidenum">
              <a:rPr lang="en-CA" smtClean="0"/>
              <a:t>5</a:t>
            </a:fld>
            <a:endParaRPr lang="en-CA"/>
          </a:p>
        </p:txBody>
      </p:sp>
      <p:sp>
        <p:nvSpPr>
          <p:cNvPr id="19" name="TextBox 18">
            <a:extLst>
              <a:ext uri="{FF2B5EF4-FFF2-40B4-BE49-F238E27FC236}">
                <a16:creationId xmlns:a16="http://schemas.microsoft.com/office/drawing/2014/main" id="{6FA87F51-EE38-427E-9078-A00CF1796D23}"/>
              </a:ext>
            </a:extLst>
          </p:cNvPr>
          <p:cNvSpPr txBox="1"/>
          <p:nvPr/>
        </p:nvSpPr>
        <p:spPr>
          <a:xfrm>
            <a:off x="7255199" y="5210844"/>
            <a:ext cx="550151"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M</a:t>
            </a:r>
          </a:p>
        </p:txBody>
      </p:sp>
      <p:sp>
        <p:nvSpPr>
          <p:cNvPr id="27" name="TextBox 26">
            <a:extLst>
              <a:ext uri="{FF2B5EF4-FFF2-40B4-BE49-F238E27FC236}">
                <a16:creationId xmlns:a16="http://schemas.microsoft.com/office/drawing/2014/main" id="{D416E108-5770-4441-A715-B9F44416E7DD}"/>
              </a:ext>
            </a:extLst>
          </p:cNvPr>
          <p:cNvSpPr txBox="1"/>
          <p:nvPr/>
        </p:nvSpPr>
        <p:spPr>
          <a:xfrm>
            <a:off x="9318578" y="4889506"/>
            <a:ext cx="484428"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E</a:t>
            </a:r>
          </a:p>
        </p:txBody>
      </p:sp>
      <p:sp>
        <p:nvSpPr>
          <p:cNvPr id="33" name="Rectangle 32">
            <a:extLst>
              <a:ext uri="{FF2B5EF4-FFF2-40B4-BE49-F238E27FC236}">
                <a16:creationId xmlns:a16="http://schemas.microsoft.com/office/drawing/2014/main" id="{437253E1-5190-47DC-AEDB-4F15B6A1C3A4}"/>
              </a:ext>
            </a:extLst>
          </p:cNvPr>
          <p:cNvSpPr/>
          <p:nvPr/>
        </p:nvSpPr>
        <p:spPr>
          <a:xfrm>
            <a:off x="9496954" y="5650346"/>
            <a:ext cx="364669" cy="192170"/>
          </a:xfrm>
          <a:prstGeom prst="rect">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4" name="Right Triangle 33">
            <a:extLst>
              <a:ext uri="{FF2B5EF4-FFF2-40B4-BE49-F238E27FC236}">
                <a16:creationId xmlns:a16="http://schemas.microsoft.com/office/drawing/2014/main" id="{B1C453D4-BB58-40C2-B5B0-8F7B017CA5A3}"/>
              </a:ext>
            </a:extLst>
          </p:cNvPr>
          <p:cNvSpPr/>
          <p:nvPr/>
        </p:nvSpPr>
        <p:spPr>
          <a:xfrm>
            <a:off x="9512044" y="5478613"/>
            <a:ext cx="349579" cy="175815"/>
          </a:xfrm>
          <a:prstGeom prst="r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5" name="Right Triangle 34">
            <a:extLst>
              <a:ext uri="{FF2B5EF4-FFF2-40B4-BE49-F238E27FC236}">
                <a16:creationId xmlns:a16="http://schemas.microsoft.com/office/drawing/2014/main" id="{232F7B06-B158-48F8-9732-E216739C6747}"/>
              </a:ext>
            </a:extLst>
          </p:cNvPr>
          <p:cNvSpPr/>
          <p:nvPr/>
        </p:nvSpPr>
        <p:spPr>
          <a:xfrm>
            <a:off x="9329044" y="5381065"/>
            <a:ext cx="349579" cy="175815"/>
          </a:xfrm>
          <a:prstGeom prst="r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9572361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FEA64C-59BF-4DCE-B9AE-9C1DB4AEB420}"/>
              </a:ext>
            </a:extLst>
          </p:cNvPr>
          <p:cNvSpPr>
            <a:spLocks noGrp="1"/>
          </p:cNvSpPr>
          <p:nvPr>
            <p:ph type="title"/>
          </p:nvPr>
        </p:nvSpPr>
        <p:spPr>
          <a:xfrm>
            <a:off x="304328" y="164843"/>
            <a:ext cx="10515600" cy="682440"/>
          </a:xfrm>
        </p:spPr>
        <p:txBody>
          <a:bodyPr>
            <a:normAutofit fontScale="90000"/>
          </a:bodyPr>
          <a:lstStyle/>
          <a:p>
            <a:r>
              <a:rPr lang="en-CA" b="1" dirty="0">
                <a:latin typeface="Times New Roman" panose="02020603050405020304" pitchFamily="18" charset="0"/>
                <a:cs typeface="Times New Roman" panose="02020603050405020304" pitchFamily="18" charset="0"/>
              </a:rPr>
              <a:t>Background: Pyrene Fluorescence</a:t>
            </a:r>
            <a:endParaRPr lang="en-CA" dirty="0"/>
          </a:p>
        </p:txBody>
      </p:sp>
      <p:sp>
        <p:nvSpPr>
          <p:cNvPr id="5" name="TextBox 4">
            <a:extLst>
              <a:ext uri="{FF2B5EF4-FFF2-40B4-BE49-F238E27FC236}">
                <a16:creationId xmlns:a16="http://schemas.microsoft.com/office/drawing/2014/main" id="{BCA84CB8-E6F6-4AC9-8255-E17DB58E03F6}"/>
              </a:ext>
            </a:extLst>
          </p:cNvPr>
          <p:cNvSpPr txBox="1"/>
          <p:nvPr/>
        </p:nvSpPr>
        <p:spPr>
          <a:xfrm>
            <a:off x="304328" y="3521191"/>
            <a:ext cx="5116613" cy="2123658"/>
          </a:xfrm>
          <a:prstGeom prst="rect">
            <a:avLst/>
          </a:prstGeom>
          <a:noFill/>
        </p:spPr>
        <p:txBody>
          <a:bodyPr wrap="square" rtlCol="0">
            <a:spAutoFit/>
          </a:bodyPr>
          <a:lstStyle/>
          <a:p>
            <a:pPr marL="285750" indent="-285750" algn="just">
              <a:buFontTx/>
              <a:buChar char="-"/>
            </a:pPr>
            <a:endParaRPr lang="en-US" sz="2400" dirty="0">
              <a:latin typeface="Times New Roman" pitchFamily="18" charset="0"/>
              <a:cs typeface="Times New Roman" pitchFamily="18" charset="0"/>
            </a:endParaRPr>
          </a:p>
          <a:p>
            <a:pPr marL="800100" lvl="1" indent="-342900" algn="just">
              <a:buFont typeface="Arial" pitchFamily="34" charset="0"/>
              <a:buChar char="•"/>
            </a:pPr>
            <a:endParaRPr lang="en-US" sz="2400" dirty="0">
              <a:latin typeface="Times New Roman" pitchFamily="18" charset="0"/>
              <a:cs typeface="Times New Roman" pitchFamily="18" charset="0"/>
            </a:endParaRPr>
          </a:p>
          <a:p>
            <a:pPr algn="just"/>
            <a:endParaRPr lang="en-US" altLang="ko-KR"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  </a:t>
            </a:r>
            <a:r>
              <a:rPr lang="en-US" altLang="ko-KR" sz="2400" dirty="0">
                <a:latin typeface="Times New Roman" pitchFamily="18" charset="0"/>
                <a:cs typeface="Times New Roman" pitchFamily="18" charset="0"/>
              </a:rPr>
              <a:t>Sensitive to the local environment</a:t>
            </a:r>
          </a:p>
          <a:p>
            <a:pPr marL="800100" lvl="1" indent="-342900" algn="just">
              <a:buFont typeface="Arial" pitchFamily="34" charset="0"/>
              <a:buChar char="•"/>
            </a:pPr>
            <a:r>
              <a:rPr lang="en-US" altLang="ko-KR" sz="2400" dirty="0">
                <a:latin typeface="Times New Roman" pitchFamily="18" charset="0"/>
                <a:cs typeface="Times New Roman" pitchFamily="18" charset="0"/>
              </a:rPr>
              <a:t>lifetime </a:t>
            </a:r>
          </a:p>
          <a:p>
            <a:pPr marL="285750" indent="-285750" algn="just">
              <a:buFontTx/>
              <a:buChar char="-"/>
            </a:pPr>
            <a:endParaRPr lang="en-CA" sz="1600" dirty="0"/>
          </a:p>
        </p:txBody>
      </p:sp>
      <p:graphicFrame>
        <p:nvGraphicFramePr>
          <p:cNvPr id="8" name="Object 7">
            <a:extLst>
              <a:ext uri="{FF2B5EF4-FFF2-40B4-BE49-F238E27FC236}">
                <a16:creationId xmlns:a16="http://schemas.microsoft.com/office/drawing/2014/main" id="{13AED925-97A2-487E-95E2-D88E726ADB1D}"/>
              </a:ext>
            </a:extLst>
          </p:cNvPr>
          <p:cNvGraphicFramePr>
            <a:graphicFrameLocks noChangeAspect="1"/>
          </p:cNvGraphicFramePr>
          <p:nvPr>
            <p:extLst/>
          </p:nvPr>
        </p:nvGraphicFramePr>
        <p:xfrm>
          <a:off x="304328" y="1287205"/>
          <a:ext cx="4986059" cy="2313579"/>
        </p:xfrm>
        <a:graphic>
          <a:graphicData uri="http://schemas.openxmlformats.org/presentationml/2006/ole">
            <mc:AlternateContent xmlns:mc="http://schemas.openxmlformats.org/markup-compatibility/2006">
              <mc:Choice xmlns:v="urn:schemas-microsoft-com:vml" Requires="v">
                <p:oleObj spid="_x0000_s3929" name="CS ChemDraw Drawing" r:id="rId3" imgW="6770707" imgH="3142211" progId="ChemDraw.Document.6.0">
                  <p:embed/>
                </p:oleObj>
              </mc:Choice>
              <mc:Fallback>
                <p:oleObj name="CS ChemDraw Drawing" r:id="rId3" imgW="6770707" imgH="3142211" progId="ChemDraw.Document.6.0">
                  <p:embed/>
                  <p:pic>
                    <p:nvPicPr>
                      <p:cNvPr id="8" name="Object 7">
                        <a:extLst>
                          <a:ext uri="{FF2B5EF4-FFF2-40B4-BE49-F238E27FC236}">
                            <a16:creationId xmlns:a16="http://schemas.microsoft.com/office/drawing/2014/main" id="{13AED925-97A2-487E-95E2-D88E726ADB1D}"/>
                          </a:ext>
                        </a:extLst>
                      </p:cNvPr>
                      <p:cNvPicPr/>
                      <p:nvPr/>
                    </p:nvPicPr>
                    <p:blipFill>
                      <a:blip r:embed="rId4"/>
                      <a:stretch>
                        <a:fillRect/>
                      </a:stretch>
                    </p:blipFill>
                    <p:spPr>
                      <a:xfrm>
                        <a:off x="304328" y="1287205"/>
                        <a:ext cx="4986059" cy="2313579"/>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398B4DF5-3820-4563-A4D4-676CC1CC7B74}"/>
              </a:ext>
            </a:extLst>
          </p:cNvPr>
          <p:cNvSpPr txBox="1"/>
          <p:nvPr/>
        </p:nvSpPr>
        <p:spPr>
          <a:xfrm>
            <a:off x="7472905" y="1025595"/>
            <a:ext cx="3409844"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Quenching of Pyrene</a:t>
            </a:r>
          </a:p>
        </p:txBody>
      </p:sp>
      <p:sp>
        <p:nvSpPr>
          <p:cNvPr id="6" name="TextBox 5">
            <a:extLst>
              <a:ext uri="{FF2B5EF4-FFF2-40B4-BE49-F238E27FC236}">
                <a16:creationId xmlns:a16="http://schemas.microsoft.com/office/drawing/2014/main" id="{3242125F-BA80-45BC-92D6-8F4E388CAD79}"/>
              </a:ext>
            </a:extLst>
          </p:cNvPr>
          <p:cNvSpPr txBox="1"/>
          <p:nvPr/>
        </p:nvSpPr>
        <p:spPr>
          <a:xfrm>
            <a:off x="8007509" y="1564670"/>
            <a:ext cx="2476704" cy="430887"/>
          </a:xfrm>
          <a:prstGeom prst="rect">
            <a:avLst/>
          </a:prstGeom>
          <a:noFill/>
        </p:spPr>
        <p:txBody>
          <a:bodyPr wrap="none" rtlCol="0">
            <a:spAutoFit/>
          </a:bodyPr>
          <a:lstStyle/>
          <a:p>
            <a:r>
              <a:rPr lang="en-US" altLang="ko-KR" sz="2200" b="1" dirty="0">
                <a:latin typeface="Times New Roman" panose="02020603050405020304" pitchFamily="18" charset="0"/>
                <a:cs typeface="Times New Roman" panose="02020603050405020304" pitchFamily="18" charset="0"/>
              </a:rPr>
              <a:t>Lifetime of pyrene </a:t>
            </a:r>
            <a:endParaRPr lang="ko-KR" altLang="en-US" sz="2200" b="1"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DB5B7583-D474-4657-BDCF-168C3FFAB662}"/>
              </a:ext>
            </a:extLst>
          </p:cNvPr>
          <p:cNvGraphicFramePr>
            <a:graphicFrameLocks noChangeAspect="1"/>
          </p:cNvGraphicFramePr>
          <p:nvPr>
            <p:extLst/>
          </p:nvPr>
        </p:nvGraphicFramePr>
        <p:xfrm>
          <a:off x="8007509" y="2220922"/>
          <a:ext cx="2299692" cy="1022085"/>
        </p:xfrm>
        <a:graphic>
          <a:graphicData uri="http://schemas.openxmlformats.org/presentationml/2006/ole">
            <mc:AlternateContent xmlns:mc="http://schemas.openxmlformats.org/markup-compatibility/2006">
              <mc:Choice xmlns:v="urn:schemas-microsoft-com:vml" Requires="v">
                <p:oleObj spid="_x0000_s3930" name="Equation" r:id="rId5" imgW="1143000" imgH="507960" progId="Equation.3">
                  <p:embed/>
                </p:oleObj>
              </mc:Choice>
              <mc:Fallback>
                <p:oleObj name="Equation" r:id="rId5" imgW="1143000" imgH="507960" progId="Equation.3">
                  <p:embed/>
                  <p:pic>
                    <p:nvPicPr>
                      <p:cNvPr id="7" name="Object 6">
                        <a:extLst>
                          <a:ext uri="{FF2B5EF4-FFF2-40B4-BE49-F238E27FC236}">
                            <a16:creationId xmlns:a16="http://schemas.microsoft.com/office/drawing/2014/main" id="{DB5B7583-D474-4657-BDCF-168C3FFAB6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7509" y="2220922"/>
                        <a:ext cx="2299692" cy="10220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5D451E68-D100-4C27-854C-57744FDBBA35}"/>
              </a:ext>
            </a:extLst>
          </p:cNvPr>
          <p:cNvSpPr txBox="1"/>
          <p:nvPr/>
        </p:nvSpPr>
        <p:spPr>
          <a:xfrm>
            <a:off x="6091518" y="5038304"/>
            <a:ext cx="5963275" cy="1877437"/>
          </a:xfrm>
          <a:prstGeom prst="rect">
            <a:avLst/>
          </a:prstGeom>
          <a:noFill/>
        </p:spPr>
        <p:txBody>
          <a:bodyPr wrap="square" rtlCol="0">
            <a:spAutoFit/>
          </a:bodyPr>
          <a:lstStyle/>
          <a:p>
            <a:pPr algn="just"/>
            <a:r>
              <a:rPr lang="en-US" altLang="ko-KR" sz="2400" dirty="0">
                <a:latin typeface="Times New Roman" pitchFamily="18" charset="0"/>
                <a:cs typeface="Times New Roman" pitchFamily="18" charset="0"/>
              </a:rPr>
              <a:t>where</a:t>
            </a:r>
            <a:r>
              <a:rPr lang="en-US" altLang="ko-KR" sz="2400" i="1" dirty="0">
                <a:latin typeface="Times New Roman" pitchFamily="18" charset="0"/>
                <a:cs typeface="Times New Roman" pitchFamily="18" charset="0"/>
              </a:rPr>
              <a:t> R</a:t>
            </a:r>
            <a:r>
              <a:rPr lang="en-US" altLang="ko-KR" sz="2400" baseline="-25000" dirty="0">
                <a:latin typeface="Times New Roman" pitchFamily="18" charset="0"/>
                <a:cs typeface="Times New Roman" pitchFamily="18" charset="0"/>
              </a:rPr>
              <a:t>F</a:t>
            </a:r>
            <a:r>
              <a:rPr lang="en-US" altLang="ko-KR" sz="2400" dirty="0">
                <a:latin typeface="Times New Roman" pitchFamily="18" charset="0"/>
                <a:cs typeface="Times New Roman" pitchFamily="18" charset="0"/>
              </a:rPr>
              <a:t> and </a:t>
            </a:r>
            <a:r>
              <a:rPr lang="en-US" altLang="ko-KR" sz="2400" i="1" dirty="0">
                <a:latin typeface="Times New Roman" pitchFamily="18" charset="0"/>
                <a:cs typeface="Times New Roman" pitchFamily="18" charset="0"/>
              </a:rPr>
              <a:t>R</a:t>
            </a:r>
            <a:r>
              <a:rPr lang="en-US" altLang="ko-KR" sz="2400" baseline="-25000" dirty="0">
                <a:latin typeface="Times New Roman" pitchFamily="18" charset="0"/>
                <a:cs typeface="Times New Roman" pitchFamily="18" charset="0"/>
              </a:rPr>
              <a:t>Q</a:t>
            </a:r>
            <a:r>
              <a:rPr lang="en-US" altLang="ko-KR" sz="2400" dirty="0">
                <a:latin typeface="Times New Roman" pitchFamily="18" charset="0"/>
                <a:cs typeface="Times New Roman" pitchFamily="18" charset="0"/>
              </a:rPr>
              <a:t> are the radii of the fluorophore and quencher and </a:t>
            </a:r>
            <a:r>
              <a:rPr lang="en-US" altLang="ko-KR" sz="2400" i="1" dirty="0">
                <a:latin typeface="Times New Roman" pitchFamily="18" charset="0"/>
                <a:cs typeface="Times New Roman" pitchFamily="18" charset="0"/>
              </a:rPr>
              <a:t>D</a:t>
            </a:r>
            <a:r>
              <a:rPr lang="en-US" altLang="ko-KR" sz="2400" baseline="-25000" dirty="0">
                <a:latin typeface="Times New Roman" pitchFamily="18" charset="0"/>
                <a:cs typeface="Times New Roman" pitchFamily="18" charset="0"/>
              </a:rPr>
              <a:t>Q</a:t>
            </a:r>
            <a:r>
              <a:rPr lang="en-US" altLang="ko-KR" sz="2400" dirty="0">
                <a:latin typeface="Times New Roman" pitchFamily="18" charset="0"/>
                <a:cs typeface="Times New Roman" pitchFamily="18" charset="0"/>
              </a:rPr>
              <a:t> is the diffusion coefficient of a quencher. </a:t>
            </a:r>
            <a:r>
              <a:rPr lang="en-US" altLang="ko-KR" sz="2400" i="1" dirty="0">
                <a:latin typeface="Times New Roman" pitchFamily="18" charset="0"/>
                <a:cs typeface="Times New Roman" pitchFamily="18" charset="0"/>
              </a:rPr>
              <a:t>p </a:t>
            </a:r>
            <a:r>
              <a:rPr lang="en-US" altLang="ko-KR" sz="2400" dirty="0">
                <a:latin typeface="Times New Roman" pitchFamily="18" charset="0"/>
                <a:cs typeface="Times New Roman" pitchFamily="18" charset="0"/>
              </a:rPr>
              <a:t>is the probability of quenching.</a:t>
            </a:r>
          </a:p>
          <a:p>
            <a:pPr algn="just"/>
            <a:endParaRPr lang="ko-KR" altLang="en-US" sz="2000" dirty="0"/>
          </a:p>
        </p:txBody>
      </p:sp>
      <p:graphicFrame>
        <p:nvGraphicFramePr>
          <p:cNvPr id="10" name="Object 9">
            <a:extLst>
              <a:ext uri="{FF2B5EF4-FFF2-40B4-BE49-F238E27FC236}">
                <a16:creationId xmlns:a16="http://schemas.microsoft.com/office/drawing/2014/main" id="{777F3A3D-0DDB-4D4B-91BC-3016452DBB28}"/>
              </a:ext>
            </a:extLst>
          </p:cNvPr>
          <p:cNvGraphicFramePr>
            <a:graphicFrameLocks noChangeAspect="1"/>
          </p:cNvGraphicFramePr>
          <p:nvPr>
            <p:extLst/>
          </p:nvPr>
        </p:nvGraphicFramePr>
        <p:xfrm>
          <a:off x="7853666" y="4387476"/>
          <a:ext cx="2784390" cy="461842"/>
        </p:xfrm>
        <a:graphic>
          <a:graphicData uri="http://schemas.openxmlformats.org/presentationml/2006/ole">
            <mc:AlternateContent xmlns:mc="http://schemas.openxmlformats.org/markup-compatibility/2006">
              <mc:Choice xmlns:v="urn:schemas-microsoft-com:vml" Requires="v">
                <p:oleObj spid="_x0000_s3931" name="Equation" r:id="rId7" imgW="1562040" imgH="241200" progId="Equation.3">
                  <p:embed/>
                </p:oleObj>
              </mc:Choice>
              <mc:Fallback>
                <p:oleObj name="Equation" r:id="rId7" imgW="1562040" imgH="241200" progId="Equation.3">
                  <p:embed/>
                  <p:pic>
                    <p:nvPicPr>
                      <p:cNvPr id="10" name="Object 9">
                        <a:extLst>
                          <a:ext uri="{FF2B5EF4-FFF2-40B4-BE49-F238E27FC236}">
                            <a16:creationId xmlns:a16="http://schemas.microsoft.com/office/drawing/2014/main" id="{777F3A3D-0DDB-4D4B-91BC-3016452DBB2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3666" y="4387476"/>
                        <a:ext cx="2784390" cy="461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1DE402BC-7791-405F-8958-7F14374AD76A}"/>
              </a:ext>
            </a:extLst>
          </p:cNvPr>
          <p:cNvSpPr txBox="1"/>
          <p:nvPr/>
        </p:nvSpPr>
        <p:spPr>
          <a:xfrm>
            <a:off x="6091518" y="3370947"/>
            <a:ext cx="6104410" cy="830997"/>
          </a:xfrm>
          <a:prstGeom prst="rect">
            <a:avLst/>
          </a:prstGeom>
          <a:noFill/>
        </p:spPr>
        <p:txBody>
          <a:bodyPr wrap="square" rtlCol="0">
            <a:spAutoFit/>
          </a:bodyPr>
          <a:lstStyle/>
          <a:p>
            <a:pPr algn="just"/>
            <a:r>
              <a:rPr lang="en-US" altLang="ko-KR" sz="2400" dirty="0">
                <a:latin typeface="Times New Roman" pitchFamily="18" charset="0"/>
                <a:cs typeface="Times New Roman" pitchFamily="18" charset="0"/>
              </a:rPr>
              <a:t>The efficiency of quenching can be described with the bimolecular quenching rate constant, </a:t>
            </a:r>
            <a:r>
              <a:rPr lang="en-US" altLang="ko-KR" sz="2400" i="1" dirty="0" err="1">
                <a:latin typeface="Times New Roman" pitchFamily="18" charset="0"/>
                <a:cs typeface="Times New Roman" pitchFamily="18" charset="0"/>
              </a:rPr>
              <a:t>k</a:t>
            </a:r>
            <a:r>
              <a:rPr lang="en-US" altLang="ko-KR" sz="2400" baseline="-25000" dirty="0" err="1">
                <a:latin typeface="Times New Roman" pitchFamily="18" charset="0"/>
                <a:cs typeface="Times New Roman" pitchFamily="18" charset="0"/>
              </a:rPr>
              <a:t>q</a:t>
            </a:r>
            <a:endParaRPr lang="en-US" altLang="ko-KR" sz="2400" dirty="0">
              <a:latin typeface="Times New Roman" pitchFamily="18" charset="0"/>
              <a:cs typeface="Times New Roman" pitchFamily="18" charset="0"/>
            </a:endParaRPr>
          </a:p>
        </p:txBody>
      </p:sp>
      <p:sp>
        <p:nvSpPr>
          <p:cNvPr id="4" name="Slide Number Placeholder 3">
            <a:extLst>
              <a:ext uri="{FF2B5EF4-FFF2-40B4-BE49-F238E27FC236}">
                <a16:creationId xmlns:a16="http://schemas.microsoft.com/office/drawing/2014/main" id="{72EC93FC-3917-4D30-A9B9-7B3735BF92D7}"/>
              </a:ext>
            </a:extLst>
          </p:cNvPr>
          <p:cNvSpPr>
            <a:spLocks noGrp="1"/>
          </p:cNvSpPr>
          <p:nvPr>
            <p:ph type="sldNum" sz="quarter" idx="12"/>
          </p:nvPr>
        </p:nvSpPr>
        <p:spPr/>
        <p:txBody>
          <a:bodyPr/>
          <a:lstStyle/>
          <a:p>
            <a:fld id="{52D4D707-D186-471D-88B4-E06A5732056C}" type="slidenum">
              <a:rPr lang="en-CA" smtClean="0"/>
              <a:t>6</a:t>
            </a:fld>
            <a:endParaRPr lang="en-CA"/>
          </a:p>
        </p:txBody>
      </p:sp>
    </p:spTree>
    <p:extLst>
      <p:ext uri="{BB962C8B-B14F-4D97-AF65-F5344CB8AC3E}">
        <p14:creationId xmlns:p14="http://schemas.microsoft.com/office/powerpoint/2010/main" val="37688479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Chart 27">
            <a:extLst>
              <a:ext uri="{FF2B5EF4-FFF2-40B4-BE49-F238E27FC236}">
                <a16:creationId xmlns:a16="http://schemas.microsoft.com/office/drawing/2014/main" id="{60FE695D-2DA5-4738-9A02-97A16C790561}"/>
              </a:ext>
            </a:extLst>
          </p:cNvPr>
          <p:cNvGraphicFramePr/>
          <p:nvPr>
            <p:extLst/>
          </p:nvPr>
        </p:nvGraphicFramePr>
        <p:xfrm>
          <a:off x="5464370" y="2475494"/>
          <a:ext cx="6011202" cy="4539656"/>
        </p:xfrm>
        <a:graphic>
          <a:graphicData uri="http://schemas.openxmlformats.org/drawingml/2006/chart">
            <c:chart xmlns:c="http://schemas.openxmlformats.org/drawingml/2006/chart" xmlns:r="http://schemas.openxmlformats.org/officeDocument/2006/relationships" r:id="rId4"/>
          </a:graphicData>
        </a:graphic>
      </p:graphicFrame>
      <p:sp>
        <p:nvSpPr>
          <p:cNvPr id="2" name="Title 1">
            <a:extLst>
              <a:ext uri="{FF2B5EF4-FFF2-40B4-BE49-F238E27FC236}">
                <a16:creationId xmlns:a16="http://schemas.microsoft.com/office/drawing/2014/main" id="{0B8AE80D-6BA2-4AE0-B770-AEBA233387D7}"/>
              </a:ext>
            </a:extLst>
          </p:cNvPr>
          <p:cNvSpPr>
            <a:spLocks noGrp="1"/>
          </p:cNvSpPr>
          <p:nvPr>
            <p:ph type="title"/>
          </p:nvPr>
        </p:nvSpPr>
        <p:spPr>
          <a:xfrm>
            <a:off x="124602" y="52684"/>
            <a:ext cx="12241570" cy="973110"/>
          </a:xfrm>
        </p:spPr>
        <p:txBody>
          <a:bodyPr>
            <a:normAutofit/>
          </a:bodyPr>
          <a:lstStyle/>
          <a:p>
            <a:r>
              <a:rPr lang="en-CA" b="1" dirty="0">
                <a:latin typeface="Times New Roman" panose="02020603050405020304" pitchFamily="18" charset="0"/>
                <a:cs typeface="Times New Roman" panose="02020603050405020304" pitchFamily="18" charset="0"/>
              </a:rPr>
              <a:t>Background: Pyrene Excimer Fluorescence (PEF)</a:t>
            </a:r>
            <a:endParaRPr lang="en-CA" dirty="0"/>
          </a:p>
        </p:txBody>
      </p:sp>
      <p:graphicFrame>
        <p:nvGraphicFramePr>
          <p:cNvPr id="4" name="Object 3">
            <a:extLst>
              <a:ext uri="{FF2B5EF4-FFF2-40B4-BE49-F238E27FC236}">
                <a16:creationId xmlns:a16="http://schemas.microsoft.com/office/drawing/2014/main" id="{2A9AF670-5AA9-4DC2-A9D5-4B2334052E9B}"/>
              </a:ext>
            </a:extLst>
          </p:cNvPr>
          <p:cNvGraphicFramePr>
            <a:graphicFrameLocks noChangeAspect="1"/>
          </p:cNvGraphicFramePr>
          <p:nvPr>
            <p:extLst/>
          </p:nvPr>
        </p:nvGraphicFramePr>
        <p:xfrm>
          <a:off x="6820195" y="1347277"/>
          <a:ext cx="601282" cy="857190"/>
        </p:xfrm>
        <a:graphic>
          <a:graphicData uri="http://schemas.openxmlformats.org/presentationml/2006/ole">
            <mc:AlternateContent xmlns:mc="http://schemas.openxmlformats.org/markup-compatibility/2006">
              <mc:Choice xmlns:v="urn:schemas-microsoft-com:vml" Requires="v">
                <p:oleObj spid="_x0000_s9016" name="CS ChemDraw Drawing" r:id="rId5" imgW="1375645" imgH="1962419" progId="ChemDraw.Document.6.0">
                  <p:embed/>
                </p:oleObj>
              </mc:Choice>
              <mc:Fallback>
                <p:oleObj name="CS ChemDraw Drawing" r:id="rId5" imgW="1375645" imgH="1962419" progId="ChemDraw.Document.6.0">
                  <p:embed/>
                  <p:pic>
                    <p:nvPicPr>
                      <p:cNvPr id="4" name="Object 3">
                        <a:extLst>
                          <a:ext uri="{FF2B5EF4-FFF2-40B4-BE49-F238E27FC236}">
                            <a16:creationId xmlns:a16="http://schemas.microsoft.com/office/drawing/2014/main" id="{2A9AF670-5AA9-4DC2-A9D5-4B2334052E9B}"/>
                          </a:ext>
                        </a:extLst>
                      </p:cNvPr>
                      <p:cNvPicPr/>
                      <p:nvPr/>
                    </p:nvPicPr>
                    <p:blipFill>
                      <a:blip r:embed="rId6"/>
                      <a:stretch>
                        <a:fillRect/>
                      </a:stretch>
                    </p:blipFill>
                    <p:spPr>
                      <a:xfrm>
                        <a:off x="6820195" y="1347277"/>
                        <a:ext cx="601282" cy="8571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2BF01A6-77D0-43CD-850F-DDF8761A9EB9}"/>
              </a:ext>
            </a:extLst>
          </p:cNvPr>
          <p:cNvGraphicFramePr>
            <a:graphicFrameLocks noChangeAspect="1"/>
          </p:cNvGraphicFramePr>
          <p:nvPr>
            <p:extLst/>
          </p:nvPr>
        </p:nvGraphicFramePr>
        <p:xfrm>
          <a:off x="7730701" y="1381938"/>
          <a:ext cx="601662" cy="857250"/>
        </p:xfrm>
        <a:graphic>
          <a:graphicData uri="http://schemas.openxmlformats.org/presentationml/2006/ole">
            <mc:AlternateContent xmlns:mc="http://schemas.openxmlformats.org/markup-compatibility/2006">
              <mc:Choice xmlns:v="urn:schemas-microsoft-com:vml" Requires="v">
                <p:oleObj spid="_x0000_s9017" name="CS ChemDraw Drawing" r:id="rId7" imgW="1375645" imgH="1962419" progId="ChemDraw.Document.6.0">
                  <p:embed/>
                </p:oleObj>
              </mc:Choice>
              <mc:Fallback>
                <p:oleObj name="CS ChemDraw Drawing" r:id="rId7" imgW="1375645" imgH="1962419" progId="ChemDraw.Document.6.0">
                  <p:embed/>
                  <p:pic>
                    <p:nvPicPr>
                      <p:cNvPr id="5" name="Object 4">
                        <a:extLst>
                          <a:ext uri="{FF2B5EF4-FFF2-40B4-BE49-F238E27FC236}">
                            <a16:creationId xmlns:a16="http://schemas.microsoft.com/office/drawing/2014/main" id="{B2BF01A6-77D0-43CD-850F-DDF8761A9E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0701" y="1381938"/>
                        <a:ext cx="601662"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FCC2B4AE-8961-448F-A7E8-ECDEE5CEE33A}"/>
              </a:ext>
            </a:extLst>
          </p:cNvPr>
          <p:cNvGraphicFramePr>
            <a:graphicFrameLocks noChangeAspect="1"/>
          </p:cNvGraphicFramePr>
          <p:nvPr>
            <p:extLst/>
          </p:nvPr>
        </p:nvGraphicFramePr>
        <p:xfrm>
          <a:off x="9259961" y="1360106"/>
          <a:ext cx="601662" cy="857250"/>
        </p:xfrm>
        <a:graphic>
          <a:graphicData uri="http://schemas.openxmlformats.org/presentationml/2006/ole">
            <mc:AlternateContent xmlns:mc="http://schemas.openxmlformats.org/markup-compatibility/2006">
              <mc:Choice xmlns:v="urn:schemas-microsoft-com:vml" Requires="v">
                <p:oleObj spid="_x0000_s9018" name="CS ChemDraw Drawing" r:id="rId8" imgW="1375645" imgH="1962419" progId="ChemDraw.Document.6.0">
                  <p:embed/>
                </p:oleObj>
              </mc:Choice>
              <mc:Fallback>
                <p:oleObj name="CS ChemDraw Drawing" r:id="rId8" imgW="1375645" imgH="1962419" progId="ChemDraw.Document.6.0">
                  <p:embed/>
                  <p:pic>
                    <p:nvPicPr>
                      <p:cNvPr id="6" name="Object 5">
                        <a:extLst>
                          <a:ext uri="{FF2B5EF4-FFF2-40B4-BE49-F238E27FC236}">
                            <a16:creationId xmlns:a16="http://schemas.microsoft.com/office/drawing/2014/main" id="{FCC2B4AE-8961-448F-A7E8-ECDEE5CEE3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9961" y="1360106"/>
                        <a:ext cx="601662" cy="857250"/>
                      </a:xfrm>
                      <a:prstGeom prst="rect">
                        <a:avLst/>
                      </a:prstGeom>
                      <a:noFill/>
                      <a:ln>
                        <a:noFill/>
                      </a:ln>
                      <a:extLst/>
                    </p:spPr>
                  </p:pic>
                </p:oleObj>
              </mc:Fallback>
            </mc:AlternateContent>
          </a:graphicData>
        </a:graphic>
      </p:graphicFrame>
      <p:graphicFrame>
        <p:nvGraphicFramePr>
          <p:cNvPr id="7" name="Object 6">
            <a:extLst>
              <a:ext uri="{FF2B5EF4-FFF2-40B4-BE49-F238E27FC236}">
                <a16:creationId xmlns:a16="http://schemas.microsoft.com/office/drawing/2014/main" id="{9C29BE8B-74B2-44BA-AB9D-6D2F3F03318C}"/>
              </a:ext>
            </a:extLst>
          </p:cNvPr>
          <p:cNvGraphicFramePr>
            <a:graphicFrameLocks noChangeAspect="1"/>
          </p:cNvGraphicFramePr>
          <p:nvPr>
            <p:extLst/>
          </p:nvPr>
        </p:nvGraphicFramePr>
        <p:xfrm>
          <a:off x="9612808" y="1360106"/>
          <a:ext cx="601663" cy="857250"/>
        </p:xfrm>
        <a:graphic>
          <a:graphicData uri="http://schemas.openxmlformats.org/presentationml/2006/ole">
            <mc:AlternateContent xmlns:mc="http://schemas.openxmlformats.org/markup-compatibility/2006">
              <mc:Choice xmlns:v="urn:schemas-microsoft-com:vml" Requires="v">
                <p:oleObj spid="_x0000_s9019" name="CS ChemDraw Drawing" r:id="rId9" imgW="1375645" imgH="1962419" progId="ChemDraw.Document.6.0">
                  <p:embed/>
                </p:oleObj>
              </mc:Choice>
              <mc:Fallback>
                <p:oleObj name="CS ChemDraw Drawing" r:id="rId9" imgW="1375645" imgH="1962419" progId="ChemDraw.Document.6.0">
                  <p:embed/>
                  <p:pic>
                    <p:nvPicPr>
                      <p:cNvPr id="7" name="Object 6">
                        <a:extLst>
                          <a:ext uri="{FF2B5EF4-FFF2-40B4-BE49-F238E27FC236}">
                            <a16:creationId xmlns:a16="http://schemas.microsoft.com/office/drawing/2014/main" id="{9C29BE8B-74B2-44BA-AB9D-6D2F3F03318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12808" y="1360106"/>
                        <a:ext cx="601663" cy="857250"/>
                      </a:xfrm>
                      <a:prstGeom prst="rect">
                        <a:avLst/>
                      </a:prstGeom>
                      <a:noFill/>
                      <a:ln>
                        <a:noFill/>
                      </a:ln>
                      <a:extLst/>
                    </p:spPr>
                  </p:pic>
                </p:oleObj>
              </mc:Fallback>
            </mc:AlternateContent>
          </a:graphicData>
        </a:graphic>
      </p:graphicFrame>
      <p:graphicFrame>
        <p:nvGraphicFramePr>
          <p:cNvPr id="8" name="Object 7">
            <a:extLst>
              <a:ext uri="{FF2B5EF4-FFF2-40B4-BE49-F238E27FC236}">
                <a16:creationId xmlns:a16="http://schemas.microsoft.com/office/drawing/2014/main" id="{6A00C150-C897-4530-ADE7-DE689650949A}"/>
              </a:ext>
            </a:extLst>
          </p:cNvPr>
          <p:cNvGraphicFramePr>
            <a:graphicFrameLocks noChangeAspect="1"/>
          </p:cNvGraphicFramePr>
          <p:nvPr>
            <p:extLst/>
          </p:nvPr>
        </p:nvGraphicFramePr>
        <p:xfrm>
          <a:off x="10873909" y="1375033"/>
          <a:ext cx="601663" cy="857250"/>
        </p:xfrm>
        <a:graphic>
          <a:graphicData uri="http://schemas.openxmlformats.org/presentationml/2006/ole">
            <mc:AlternateContent xmlns:mc="http://schemas.openxmlformats.org/markup-compatibility/2006">
              <mc:Choice xmlns:v="urn:schemas-microsoft-com:vml" Requires="v">
                <p:oleObj spid="_x0000_s9020" name="CS ChemDraw Drawing" r:id="rId10" imgW="1375645" imgH="1962419" progId="ChemDraw.Document.6.0">
                  <p:embed/>
                </p:oleObj>
              </mc:Choice>
              <mc:Fallback>
                <p:oleObj name="CS ChemDraw Drawing" r:id="rId10" imgW="1375645" imgH="1962419" progId="ChemDraw.Document.6.0">
                  <p:embed/>
                  <p:pic>
                    <p:nvPicPr>
                      <p:cNvPr id="8" name="Object 7">
                        <a:extLst>
                          <a:ext uri="{FF2B5EF4-FFF2-40B4-BE49-F238E27FC236}">
                            <a16:creationId xmlns:a16="http://schemas.microsoft.com/office/drawing/2014/main" id="{6A00C150-C897-4530-ADE7-DE68965094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3909" y="1375033"/>
                        <a:ext cx="601663" cy="857250"/>
                      </a:xfrm>
                      <a:prstGeom prst="rect">
                        <a:avLst/>
                      </a:prstGeom>
                      <a:noFill/>
                      <a:ln>
                        <a:noFill/>
                      </a:ln>
                      <a:extLst/>
                    </p:spPr>
                  </p:pic>
                </p:oleObj>
              </mc:Fallback>
            </mc:AlternateContent>
          </a:graphicData>
        </a:graphic>
      </p:graphicFrame>
      <p:graphicFrame>
        <p:nvGraphicFramePr>
          <p:cNvPr id="9" name="Object 8">
            <a:extLst>
              <a:ext uri="{FF2B5EF4-FFF2-40B4-BE49-F238E27FC236}">
                <a16:creationId xmlns:a16="http://schemas.microsoft.com/office/drawing/2014/main" id="{AF2C7644-AA4D-474C-A06F-887731695E72}"/>
              </a:ext>
            </a:extLst>
          </p:cNvPr>
          <p:cNvGraphicFramePr>
            <a:graphicFrameLocks noChangeAspect="1"/>
          </p:cNvGraphicFramePr>
          <p:nvPr>
            <p:extLst/>
          </p:nvPr>
        </p:nvGraphicFramePr>
        <p:xfrm>
          <a:off x="11226334" y="1375033"/>
          <a:ext cx="601663" cy="857250"/>
        </p:xfrm>
        <a:graphic>
          <a:graphicData uri="http://schemas.openxmlformats.org/presentationml/2006/ole">
            <mc:AlternateContent xmlns:mc="http://schemas.openxmlformats.org/markup-compatibility/2006">
              <mc:Choice xmlns:v="urn:schemas-microsoft-com:vml" Requires="v">
                <p:oleObj spid="_x0000_s9021" name="CS ChemDraw Drawing" r:id="rId11" imgW="1375645" imgH="1962419" progId="ChemDraw.Document.6.0">
                  <p:embed/>
                </p:oleObj>
              </mc:Choice>
              <mc:Fallback>
                <p:oleObj name="CS ChemDraw Drawing" r:id="rId11" imgW="1375645" imgH="1962419" progId="ChemDraw.Document.6.0">
                  <p:embed/>
                  <p:pic>
                    <p:nvPicPr>
                      <p:cNvPr id="9" name="Object 8">
                        <a:extLst>
                          <a:ext uri="{FF2B5EF4-FFF2-40B4-BE49-F238E27FC236}">
                            <a16:creationId xmlns:a16="http://schemas.microsoft.com/office/drawing/2014/main" id="{AF2C7644-AA4D-474C-A06F-887731695E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26334" y="1375033"/>
                        <a:ext cx="601663" cy="857250"/>
                      </a:xfrm>
                      <a:prstGeom prst="rect">
                        <a:avLst/>
                      </a:prstGeom>
                      <a:noFill/>
                      <a:ln>
                        <a:noFill/>
                      </a:ln>
                      <a:extLst/>
                    </p:spPr>
                  </p:pic>
                </p:oleObj>
              </mc:Fallback>
            </mc:AlternateContent>
          </a:graphicData>
        </a:graphic>
      </p:graphicFrame>
      <p:cxnSp>
        <p:nvCxnSpPr>
          <p:cNvPr id="10" name="Straight Arrow Connector 9">
            <a:extLst>
              <a:ext uri="{FF2B5EF4-FFF2-40B4-BE49-F238E27FC236}">
                <a16:creationId xmlns:a16="http://schemas.microsoft.com/office/drawing/2014/main" id="{276B1ACD-2E5D-48A3-B90C-E44DB9FD530B}"/>
              </a:ext>
            </a:extLst>
          </p:cNvPr>
          <p:cNvCxnSpPr/>
          <p:nvPr/>
        </p:nvCxnSpPr>
        <p:spPr>
          <a:xfrm>
            <a:off x="8643186" y="1730721"/>
            <a:ext cx="360040"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a:extLst>
              <a:ext uri="{FF2B5EF4-FFF2-40B4-BE49-F238E27FC236}">
                <a16:creationId xmlns:a16="http://schemas.microsoft.com/office/drawing/2014/main" id="{4106AC6D-9889-4E92-8718-4622B37C169C}"/>
              </a:ext>
            </a:extLst>
          </p:cNvPr>
          <p:cNvCxnSpPr/>
          <p:nvPr/>
        </p:nvCxnSpPr>
        <p:spPr>
          <a:xfrm flipH="1">
            <a:off x="10459845" y="1728728"/>
            <a:ext cx="358747"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B83CC602-740B-4F76-B750-DD99C3FBE8DF}"/>
              </a:ext>
            </a:extLst>
          </p:cNvPr>
          <p:cNvSpPr txBox="1"/>
          <p:nvPr/>
        </p:nvSpPr>
        <p:spPr>
          <a:xfrm>
            <a:off x="7396259" y="1605415"/>
            <a:ext cx="312906" cy="400110"/>
          </a:xfrm>
          <a:prstGeom prst="rect">
            <a:avLst/>
          </a:prstGeom>
          <a:noFill/>
        </p:spPr>
        <p:txBody>
          <a:bodyPr wrap="none" rtlCol="0">
            <a:spAutoFit/>
          </a:bodyPr>
          <a:lstStyle/>
          <a:p>
            <a:r>
              <a:rPr lang="en-US" sz="2000" b="1" dirty="0"/>
              <a:t>+</a:t>
            </a:r>
            <a:endParaRPr lang="en-CA" sz="2000" b="1" dirty="0"/>
          </a:p>
        </p:txBody>
      </p:sp>
      <p:sp>
        <p:nvSpPr>
          <p:cNvPr id="13" name="TextBox 12">
            <a:extLst>
              <a:ext uri="{FF2B5EF4-FFF2-40B4-BE49-F238E27FC236}">
                <a16:creationId xmlns:a16="http://schemas.microsoft.com/office/drawing/2014/main" id="{C5B62C8E-CF2C-4309-8073-A00DC1F08BB8}"/>
              </a:ext>
            </a:extLst>
          </p:cNvPr>
          <p:cNvSpPr txBox="1"/>
          <p:nvPr/>
        </p:nvSpPr>
        <p:spPr>
          <a:xfrm>
            <a:off x="7233394" y="1205305"/>
            <a:ext cx="312906" cy="400110"/>
          </a:xfrm>
          <a:prstGeom prst="rect">
            <a:avLst/>
          </a:prstGeom>
          <a:noFill/>
        </p:spPr>
        <p:txBody>
          <a:bodyPr wrap="none" rtlCol="0">
            <a:spAutoFit/>
          </a:bodyPr>
          <a:lstStyle/>
          <a:p>
            <a:r>
              <a:rPr lang="en-US" sz="2000" b="1" dirty="0"/>
              <a:t>*</a:t>
            </a:r>
            <a:endParaRPr lang="en-CA" sz="2000" b="1" dirty="0"/>
          </a:p>
        </p:txBody>
      </p:sp>
      <p:sp>
        <p:nvSpPr>
          <p:cNvPr id="14" name="TextBox 13">
            <a:extLst>
              <a:ext uri="{FF2B5EF4-FFF2-40B4-BE49-F238E27FC236}">
                <a16:creationId xmlns:a16="http://schemas.microsoft.com/office/drawing/2014/main" id="{85573852-57D9-4F25-923A-58DBE21259FB}"/>
              </a:ext>
            </a:extLst>
          </p:cNvPr>
          <p:cNvSpPr txBox="1"/>
          <p:nvPr/>
        </p:nvSpPr>
        <p:spPr>
          <a:xfrm>
            <a:off x="10050809" y="1190153"/>
            <a:ext cx="312906" cy="400110"/>
          </a:xfrm>
          <a:prstGeom prst="rect">
            <a:avLst/>
          </a:prstGeom>
          <a:noFill/>
        </p:spPr>
        <p:txBody>
          <a:bodyPr wrap="none" rtlCol="0">
            <a:spAutoFit/>
          </a:bodyPr>
          <a:lstStyle/>
          <a:p>
            <a:r>
              <a:rPr lang="en-US" sz="2000" b="1" dirty="0"/>
              <a:t>*</a:t>
            </a:r>
            <a:endParaRPr lang="en-CA" sz="2000" b="1" dirty="0"/>
          </a:p>
        </p:txBody>
      </p:sp>
      <p:sp>
        <p:nvSpPr>
          <p:cNvPr id="20" name="Flowchart: Extract 19">
            <a:extLst>
              <a:ext uri="{FF2B5EF4-FFF2-40B4-BE49-F238E27FC236}">
                <a16:creationId xmlns:a16="http://schemas.microsoft.com/office/drawing/2014/main" id="{61519478-CA09-4B04-81F6-60ADDA479CF4}"/>
              </a:ext>
            </a:extLst>
          </p:cNvPr>
          <p:cNvSpPr/>
          <p:nvPr/>
        </p:nvSpPr>
        <p:spPr>
          <a:xfrm>
            <a:off x="7179428" y="3055115"/>
            <a:ext cx="151542" cy="2817742"/>
          </a:xfrm>
          <a:prstGeom prst="flowChartExtra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ectangle 20">
            <a:extLst>
              <a:ext uri="{FF2B5EF4-FFF2-40B4-BE49-F238E27FC236}">
                <a16:creationId xmlns:a16="http://schemas.microsoft.com/office/drawing/2014/main" id="{19D8B022-A1BB-4F58-A677-46BAE06A123D}"/>
              </a:ext>
            </a:extLst>
          </p:cNvPr>
          <p:cNvSpPr/>
          <p:nvPr/>
        </p:nvSpPr>
        <p:spPr>
          <a:xfrm>
            <a:off x="9337732" y="5497894"/>
            <a:ext cx="187871" cy="344622"/>
          </a:xfrm>
          <a:prstGeom prst="rect">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cxnSp>
        <p:nvCxnSpPr>
          <p:cNvPr id="22" name="Straight Arrow Connector 21">
            <a:extLst>
              <a:ext uri="{FF2B5EF4-FFF2-40B4-BE49-F238E27FC236}">
                <a16:creationId xmlns:a16="http://schemas.microsoft.com/office/drawing/2014/main" id="{CAE2FF42-9228-4470-8A6A-523CA3C0C898}"/>
              </a:ext>
            </a:extLst>
          </p:cNvPr>
          <p:cNvCxnSpPr>
            <a:cxnSpLocks/>
          </p:cNvCxnSpPr>
          <p:nvPr/>
        </p:nvCxnSpPr>
        <p:spPr>
          <a:xfrm>
            <a:off x="7197872" y="2292758"/>
            <a:ext cx="0" cy="37332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D1E4F2EB-05AA-4758-83E0-C957685DAE5F}"/>
              </a:ext>
            </a:extLst>
          </p:cNvPr>
          <p:cNvSpPr txBox="1"/>
          <p:nvPr/>
        </p:nvSpPr>
        <p:spPr>
          <a:xfrm>
            <a:off x="7369036" y="2034560"/>
            <a:ext cx="538930" cy="584775"/>
          </a:xfrm>
          <a:prstGeom prst="rect">
            <a:avLst/>
          </a:prstGeom>
          <a:noFill/>
        </p:spPr>
        <p:txBody>
          <a:bodyPr wrap="none" rtlCol="0">
            <a:spAutoFit/>
          </a:bodyPr>
          <a:lstStyle/>
          <a:p>
            <a:r>
              <a:rPr lang="en-CA" sz="3200" dirty="0" err="1">
                <a:latin typeface="Symbol" panose="05050102010706020507" pitchFamily="18" charset="2"/>
              </a:rPr>
              <a:t>t</a:t>
            </a:r>
            <a:r>
              <a:rPr lang="en-CA" sz="2400" baseline="-25000" dirty="0" err="1"/>
              <a:t>M</a:t>
            </a:r>
            <a:endParaRPr lang="en-CA" sz="2400" baseline="-25000" dirty="0"/>
          </a:p>
        </p:txBody>
      </p:sp>
      <p:cxnSp>
        <p:nvCxnSpPr>
          <p:cNvPr id="25" name="Straight Arrow Connector 24">
            <a:extLst>
              <a:ext uri="{FF2B5EF4-FFF2-40B4-BE49-F238E27FC236}">
                <a16:creationId xmlns:a16="http://schemas.microsoft.com/office/drawing/2014/main" id="{84412B6B-7B63-4EC9-AE7B-67BAD8812FE5}"/>
              </a:ext>
            </a:extLst>
          </p:cNvPr>
          <p:cNvCxnSpPr>
            <a:cxnSpLocks/>
          </p:cNvCxnSpPr>
          <p:nvPr/>
        </p:nvCxnSpPr>
        <p:spPr>
          <a:xfrm>
            <a:off x="9620063" y="2430794"/>
            <a:ext cx="3269" cy="275677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A036F313-9CFD-476F-AC6C-2DC995BE2CAC}"/>
              </a:ext>
            </a:extLst>
          </p:cNvPr>
          <p:cNvSpPr txBox="1"/>
          <p:nvPr/>
        </p:nvSpPr>
        <p:spPr>
          <a:xfrm>
            <a:off x="9698868" y="3236202"/>
            <a:ext cx="465192" cy="584775"/>
          </a:xfrm>
          <a:prstGeom prst="rect">
            <a:avLst/>
          </a:prstGeom>
          <a:noFill/>
        </p:spPr>
        <p:txBody>
          <a:bodyPr wrap="none" rtlCol="0">
            <a:spAutoFit/>
          </a:bodyPr>
          <a:lstStyle/>
          <a:p>
            <a:r>
              <a:rPr lang="en-CA" sz="3200" dirty="0" err="1">
                <a:latin typeface="Symbol" panose="05050102010706020507" pitchFamily="18" charset="2"/>
              </a:rPr>
              <a:t>t</a:t>
            </a:r>
            <a:r>
              <a:rPr lang="en-CA" sz="2400" baseline="-25000" dirty="0" err="1"/>
              <a:t>E</a:t>
            </a:r>
            <a:endParaRPr lang="en-CA" sz="2400" baseline="-25000" dirty="0"/>
          </a:p>
        </p:txBody>
      </p:sp>
      <p:sp>
        <p:nvSpPr>
          <p:cNvPr id="17" name="Slide Number Placeholder 16">
            <a:extLst>
              <a:ext uri="{FF2B5EF4-FFF2-40B4-BE49-F238E27FC236}">
                <a16:creationId xmlns:a16="http://schemas.microsoft.com/office/drawing/2014/main" id="{1A66449D-1B83-4FC7-AEE9-E92E859FC6A4}"/>
              </a:ext>
            </a:extLst>
          </p:cNvPr>
          <p:cNvSpPr>
            <a:spLocks noGrp="1"/>
          </p:cNvSpPr>
          <p:nvPr>
            <p:ph type="sldNum" sz="quarter" idx="12"/>
          </p:nvPr>
        </p:nvSpPr>
        <p:spPr/>
        <p:txBody>
          <a:bodyPr/>
          <a:lstStyle/>
          <a:p>
            <a:fld id="{52D4D707-D186-471D-88B4-E06A5732056C}" type="slidenum">
              <a:rPr lang="en-CA" smtClean="0"/>
              <a:t>7</a:t>
            </a:fld>
            <a:endParaRPr lang="en-CA"/>
          </a:p>
        </p:txBody>
      </p:sp>
      <p:sp>
        <p:nvSpPr>
          <p:cNvPr id="19" name="TextBox 18">
            <a:extLst>
              <a:ext uri="{FF2B5EF4-FFF2-40B4-BE49-F238E27FC236}">
                <a16:creationId xmlns:a16="http://schemas.microsoft.com/office/drawing/2014/main" id="{6FA87F51-EE38-427E-9078-A00CF1796D23}"/>
              </a:ext>
            </a:extLst>
          </p:cNvPr>
          <p:cNvSpPr txBox="1"/>
          <p:nvPr/>
        </p:nvSpPr>
        <p:spPr>
          <a:xfrm>
            <a:off x="7255199" y="5210844"/>
            <a:ext cx="550151"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M</a:t>
            </a:r>
          </a:p>
        </p:txBody>
      </p:sp>
      <p:sp>
        <p:nvSpPr>
          <p:cNvPr id="27" name="TextBox 26">
            <a:extLst>
              <a:ext uri="{FF2B5EF4-FFF2-40B4-BE49-F238E27FC236}">
                <a16:creationId xmlns:a16="http://schemas.microsoft.com/office/drawing/2014/main" id="{D416E108-5770-4441-A715-B9F44416E7DD}"/>
              </a:ext>
            </a:extLst>
          </p:cNvPr>
          <p:cNvSpPr txBox="1"/>
          <p:nvPr/>
        </p:nvSpPr>
        <p:spPr>
          <a:xfrm>
            <a:off x="9318578" y="4889506"/>
            <a:ext cx="484428"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I</a:t>
            </a:r>
            <a:r>
              <a:rPr lang="en-CA" sz="2800" b="1" baseline="-25000" dirty="0">
                <a:latin typeface="Times New Roman" panose="02020603050405020304" pitchFamily="18" charset="0"/>
                <a:cs typeface="Times New Roman" panose="02020603050405020304" pitchFamily="18" charset="0"/>
              </a:rPr>
              <a:t>E</a:t>
            </a:r>
          </a:p>
        </p:txBody>
      </p:sp>
      <p:sp>
        <p:nvSpPr>
          <p:cNvPr id="33" name="Rectangle 32">
            <a:extLst>
              <a:ext uri="{FF2B5EF4-FFF2-40B4-BE49-F238E27FC236}">
                <a16:creationId xmlns:a16="http://schemas.microsoft.com/office/drawing/2014/main" id="{437253E1-5190-47DC-AEDB-4F15B6A1C3A4}"/>
              </a:ext>
            </a:extLst>
          </p:cNvPr>
          <p:cNvSpPr/>
          <p:nvPr/>
        </p:nvSpPr>
        <p:spPr>
          <a:xfrm>
            <a:off x="9496954" y="5650346"/>
            <a:ext cx="364669" cy="192170"/>
          </a:xfrm>
          <a:prstGeom prst="rect">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4" name="Right Triangle 33">
            <a:extLst>
              <a:ext uri="{FF2B5EF4-FFF2-40B4-BE49-F238E27FC236}">
                <a16:creationId xmlns:a16="http://schemas.microsoft.com/office/drawing/2014/main" id="{B1C453D4-BB58-40C2-B5B0-8F7B017CA5A3}"/>
              </a:ext>
            </a:extLst>
          </p:cNvPr>
          <p:cNvSpPr/>
          <p:nvPr/>
        </p:nvSpPr>
        <p:spPr>
          <a:xfrm>
            <a:off x="9512044" y="5478613"/>
            <a:ext cx="349579" cy="175815"/>
          </a:xfrm>
          <a:prstGeom prst="r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5" name="Right Triangle 34">
            <a:extLst>
              <a:ext uri="{FF2B5EF4-FFF2-40B4-BE49-F238E27FC236}">
                <a16:creationId xmlns:a16="http://schemas.microsoft.com/office/drawing/2014/main" id="{232F7B06-B158-48F8-9732-E216739C6747}"/>
              </a:ext>
            </a:extLst>
          </p:cNvPr>
          <p:cNvSpPr/>
          <p:nvPr/>
        </p:nvSpPr>
        <p:spPr>
          <a:xfrm>
            <a:off x="9329044" y="5381065"/>
            <a:ext cx="349579" cy="175815"/>
          </a:xfrm>
          <a:prstGeom prst="rtTriangle">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nvGrpSpPr>
          <p:cNvPr id="30" name="Group 29">
            <a:extLst>
              <a:ext uri="{FF2B5EF4-FFF2-40B4-BE49-F238E27FC236}">
                <a16:creationId xmlns:a16="http://schemas.microsoft.com/office/drawing/2014/main" id="{6467B398-9DAF-4A6E-BEB3-76781F3836E8}"/>
              </a:ext>
            </a:extLst>
          </p:cNvPr>
          <p:cNvGrpSpPr/>
          <p:nvPr/>
        </p:nvGrpSpPr>
        <p:grpSpPr>
          <a:xfrm>
            <a:off x="1708997" y="3820977"/>
            <a:ext cx="2860148" cy="2766114"/>
            <a:chOff x="1195067" y="1211307"/>
            <a:chExt cx="2500346" cy="2418141"/>
          </a:xfrm>
        </p:grpSpPr>
        <p:grpSp>
          <p:nvGrpSpPr>
            <p:cNvPr id="31" name="Group 30">
              <a:extLst>
                <a:ext uri="{FF2B5EF4-FFF2-40B4-BE49-F238E27FC236}">
                  <a16:creationId xmlns:a16="http://schemas.microsoft.com/office/drawing/2014/main" id="{42557F9F-F20D-494C-B531-3704E7ED200E}"/>
                </a:ext>
              </a:extLst>
            </p:cNvPr>
            <p:cNvGrpSpPr/>
            <p:nvPr/>
          </p:nvGrpSpPr>
          <p:grpSpPr>
            <a:xfrm>
              <a:off x="1195067" y="1316850"/>
              <a:ext cx="2500346" cy="2312598"/>
              <a:chOff x="6884868" y="1176485"/>
              <a:chExt cx="4152460" cy="4311031"/>
            </a:xfrm>
          </p:grpSpPr>
          <p:pic>
            <p:nvPicPr>
              <p:cNvPr id="55" name="Picture 54">
                <a:extLst>
                  <a:ext uri="{FF2B5EF4-FFF2-40B4-BE49-F238E27FC236}">
                    <a16:creationId xmlns:a16="http://schemas.microsoft.com/office/drawing/2014/main" id="{E3E9B45F-B8FF-41B0-9F7F-293C40EB2C7D}"/>
                  </a:ext>
                </a:extLst>
              </p:cNvPr>
              <p:cNvPicPr>
                <a:picLocks noChangeAspect="1"/>
              </p:cNvPicPr>
              <p:nvPr/>
            </p:nvPicPr>
            <p:blipFill>
              <a:blip r:embed="rId12"/>
              <a:stretch>
                <a:fillRect/>
              </a:stretch>
            </p:blipFill>
            <p:spPr>
              <a:xfrm>
                <a:off x="6884868" y="2205515"/>
                <a:ext cx="2076230" cy="3282001"/>
              </a:xfrm>
              <a:prstGeom prst="rect">
                <a:avLst/>
              </a:prstGeom>
            </p:spPr>
          </p:pic>
          <p:pic>
            <p:nvPicPr>
              <p:cNvPr id="56" name="Picture 55">
                <a:extLst>
                  <a:ext uri="{FF2B5EF4-FFF2-40B4-BE49-F238E27FC236}">
                    <a16:creationId xmlns:a16="http://schemas.microsoft.com/office/drawing/2014/main" id="{53612503-C1C1-4318-A115-5E491820FF89}"/>
                  </a:ext>
                </a:extLst>
              </p:cNvPr>
              <p:cNvPicPr>
                <a:picLocks noChangeAspect="1"/>
              </p:cNvPicPr>
              <p:nvPr/>
            </p:nvPicPr>
            <p:blipFill>
              <a:blip r:embed="rId12"/>
              <a:stretch>
                <a:fillRect/>
              </a:stretch>
            </p:blipFill>
            <p:spPr>
              <a:xfrm flipH="1">
                <a:off x="8961098" y="2205515"/>
                <a:ext cx="2076230" cy="3282001"/>
              </a:xfrm>
              <a:prstGeom prst="rect">
                <a:avLst/>
              </a:prstGeom>
            </p:spPr>
          </p:pic>
          <p:pic>
            <p:nvPicPr>
              <p:cNvPr id="57" name="Picture 56">
                <a:extLst>
                  <a:ext uri="{FF2B5EF4-FFF2-40B4-BE49-F238E27FC236}">
                    <a16:creationId xmlns:a16="http://schemas.microsoft.com/office/drawing/2014/main" id="{EB3297EA-0D33-407D-AAD3-C230DD04E3B2}"/>
                  </a:ext>
                </a:extLst>
              </p:cNvPr>
              <p:cNvPicPr>
                <a:picLocks noChangeAspect="1"/>
              </p:cNvPicPr>
              <p:nvPr/>
            </p:nvPicPr>
            <p:blipFill>
              <a:blip r:embed="rId12"/>
              <a:stretch>
                <a:fillRect/>
              </a:stretch>
            </p:blipFill>
            <p:spPr>
              <a:xfrm rot="20806370" flipH="1">
                <a:off x="8182453" y="1176485"/>
                <a:ext cx="2076230" cy="3282001"/>
              </a:xfrm>
              <a:prstGeom prst="rect">
                <a:avLst/>
              </a:prstGeom>
            </p:spPr>
          </p:pic>
        </p:grpSp>
        <p:sp>
          <p:nvSpPr>
            <p:cNvPr id="32" name="Oval 31">
              <a:extLst>
                <a:ext uri="{FF2B5EF4-FFF2-40B4-BE49-F238E27FC236}">
                  <a16:creationId xmlns:a16="http://schemas.microsoft.com/office/drawing/2014/main" id="{93C02103-B1A4-47C3-AC48-DA2713214436}"/>
                </a:ext>
              </a:extLst>
            </p:cNvPr>
            <p:cNvSpPr/>
            <p:nvPr/>
          </p:nvSpPr>
          <p:spPr>
            <a:xfrm>
              <a:off x="1249094" y="2061751"/>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6" name="Oval 35">
              <a:extLst>
                <a:ext uri="{FF2B5EF4-FFF2-40B4-BE49-F238E27FC236}">
                  <a16:creationId xmlns:a16="http://schemas.microsoft.com/office/drawing/2014/main" id="{14603FDC-1C91-4686-B768-0B3B5D070055}"/>
                </a:ext>
              </a:extLst>
            </p:cNvPr>
            <p:cNvSpPr/>
            <p:nvPr/>
          </p:nvSpPr>
          <p:spPr>
            <a:xfrm>
              <a:off x="1401494" y="2214151"/>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7" name="Oval 36">
              <a:extLst>
                <a:ext uri="{FF2B5EF4-FFF2-40B4-BE49-F238E27FC236}">
                  <a16:creationId xmlns:a16="http://schemas.microsoft.com/office/drawing/2014/main" id="{C0DFEA0A-6741-4259-8277-7D7508C57E2F}"/>
                </a:ext>
              </a:extLst>
            </p:cNvPr>
            <p:cNvSpPr/>
            <p:nvPr/>
          </p:nvSpPr>
          <p:spPr>
            <a:xfrm>
              <a:off x="1553894" y="2366551"/>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8" name="Oval 37">
              <a:extLst>
                <a:ext uri="{FF2B5EF4-FFF2-40B4-BE49-F238E27FC236}">
                  <a16:creationId xmlns:a16="http://schemas.microsoft.com/office/drawing/2014/main" id="{45BC4CE4-E252-4CE8-A66C-072E460560F5}"/>
                </a:ext>
              </a:extLst>
            </p:cNvPr>
            <p:cNvSpPr/>
            <p:nvPr/>
          </p:nvSpPr>
          <p:spPr>
            <a:xfrm>
              <a:off x="1776357" y="2197144"/>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9" name="Oval 38">
              <a:extLst>
                <a:ext uri="{FF2B5EF4-FFF2-40B4-BE49-F238E27FC236}">
                  <a16:creationId xmlns:a16="http://schemas.microsoft.com/office/drawing/2014/main" id="{F4DFDEC3-6904-46D7-920B-4467736FC3D3}"/>
                </a:ext>
              </a:extLst>
            </p:cNvPr>
            <p:cNvSpPr/>
            <p:nvPr/>
          </p:nvSpPr>
          <p:spPr>
            <a:xfrm>
              <a:off x="1706294" y="2518951"/>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0" name="Oval 39">
              <a:extLst>
                <a:ext uri="{FF2B5EF4-FFF2-40B4-BE49-F238E27FC236}">
                  <a16:creationId xmlns:a16="http://schemas.microsoft.com/office/drawing/2014/main" id="{5BD46A38-D3F0-4050-94CE-70C3C45F2F79}"/>
                </a:ext>
              </a:extLst>
            </p:cNvPr>
            <p:cNvSpPr/>
            <p:nvPr/>
          </p:nvSpPr>
          <p:spPr>
            <a:xfrm>
              <a:off x="1770014" y="1975015"/>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1" name="Oval 40">
              <a:extLst>
                <a:ext uri="{FF2B5EF4-FFF2-40B4-BE49-F238E27FC236}">
                  <a16:creationId xmlns:a16="http://schemas.microsoft.com/office/drawing/2014/main" id="{B7DF1EC3-7D7A-4AD3-B208-F1342390218E}"/>
                </a:ext>
              </a:extLst>
            </p:cNvPr>
            <p:cNvSpPr/>
            <p:nvPr/>
          </p:nvSpPr>
          <p:spPr>
            <a:xfrm>
              <a:off x="2407205" y="1519198"/>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2" name="Oval 41">
              <a:extLst>
                <a:ext uri="{FF2B5EF4-FFF2-40B4-BE49-F238E27FC236}">
                  <a16:creationId xmlns:a16="http://schemas.microsoft.com/office/drawing/2014/main" id="{2123386A-0943-4024-97FF-0B2A373C6AC1}"/>
                </a:ext>
              </a:extLst>
            </p:cNvPr>
            <p:cNvSpPr/>
            <p:nvPr/>
          </p:nvSpPr>
          <p:spPr>
            <a:xfrm>
              <a:off x="2846084" y="1211307"/>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3" name="Oval 42">
              <a:extLst>
                <a:ext uri="{FF2B5EF4-FFF2-40B4-BE49-F238E27FC236}">
                  <a16:creationId xmlns:a16="http://schemas.microsoft.com/office/drawing/2014/main" id="{2B7A8ABD-499F-4462-AF5B-C46111CEDCE3}"/>
                </a:ext>
              </a:extLst>
            </p:cNvPr>
            <p:cNvSpPr/>
            <p:nvPr/>
          </p:nvSpPr>
          <p:spPr>
            <a:xfrm>
              <a:off x="2998484" y="1363707"/>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4" name="Oval 43">
              <a:extLst>
                <a:ext uri="{FF2B5EF4-FFF2-40B4-BE49-F238E27FC236}">
                  <a16:creationId xmlns:a16="http://schemas.microsoft.com/office/drawing/2014/main" id="{2615399A-A041-4BA0-8969-A60E653ED49C}"/>
                </a:ext>
              </a:extLst>
            </p:cNvPr>
            <p:cNvSpPr/>
            <p:nvPr/>
          </p:nvSpPr>
          <p:spPr>
            <a:xfrm>
              <a:off x="2770014" y="155723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5" name="Oval 44">
              <a:extLst>
                <a:ext uri="{FF2B5EF4-FFF2-40B4-BE49-F238E27FC236}">
                  <a16:creationId xmlns:a16="http://schemas.microsoft.com/office/drawing/2014/main" id="{9653D62C-7CF3-4B29-8247-3BB5E64CABCF}"/>
                </a:ext>
              </a:extLst>
            </p:cNvPr>
            <p:cNvSpPr/>
            <p:nvPr/>
          </p:nvSpPr>
          <p:spPr>
            <a:xfrm>
              <a:off x="2922414" y="170963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6" name="Oval 45">
              <a:extLst>
                <a:ext uri="{FF2B5EF4-FFF2-40B4-BE49-F238E27FC236}">
                  <a16:creationId xmlns:a16="http://schemas.microsoft.com/office/drawing/2014/main" id="{62068361-77E8-41B8-AA48-2E9EF9634958}"/>
                </a:ext>
              </a:extLst>
            </p:cNvPr>
            <p:cNvSpPr/>
            <p:nvPr/>
          </p:nvSpPr>
          <p:spPr>
            <a:xfrm>
              <a:off x="3074814" y="186203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7" name="Oval 46">
              <a:extLst>
                <a:ext uri="{FF2B5EF4-FFF2-40B4-BE49-F238E27FC236}">
                  <a16:creationId xmlns:a16="http://schemas.microsoft.com/office/drawing/2014/main" id="{FCBFEA8C-A2FB-4CE4-82B0-BB7880A7ABAF}"/>
                </a:ext>
              </a:extLst>
            </p:cNvPr>
            <p:cNvSpPr/>
            <p:nvPr/>
          </p:nvSpPr>
          <p:spPr>
            <a:xfrm>
              <a:off x="3227214" y="201443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8" name="Oval 47">
              <a:extLst>
                <a:ext uri="{FF2B5EF4-FFF2-40B4-BE49-F238E27FC236}">
                  <a16:creationId xmlns:a16="http://schemas.microsoft.com/office/drawing/2014/main" id="{48629134-EDE9-4D2B-A950-C1AD3C521B55}"/>
                </a:ext>
              </a:extLst>
            </p:cNvPr>
            <p:cNvSpPr/>
            <p:nvPr/>
          </p:nvSpPr>
          <p:spPr>
            <a:xfrm>
              <a:off x="3379614" y="216683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9" name="Oval 48">
              <a:extLst>
                <a:ext uri="{FF2B5EF4-FFF2-40B4-BE49-F238E27FC236}">
                  <a16:creationId xmlns:a16="http://schemas.microsoft.com/office/drawing/2014/main" id="{03BCE510-3298-4203-887F-F84B59D9C893}"/>
                </a:ext>
              </a:extLst>
            </p:cNvPr>
            <p:cNvSpPr/>
            <p:nvPr/>
          </p:nvSpPr>
          <p:spPr>
            <a:xfrm>
              <a:off x="3532014" y="231923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50" name="Oval 49">
              <a:extLst>
                <a:ext uri="{FF2B5EF4-FFF2-40B4-BE49-F238E27FC236}">
                  <a16:creationId xmlns:a16="http://schemas.microsoft.com/office/drawing/2014/main" id="{BD95BB7E-2E43-493C-9E50-CA03B4CA975E}"/>
                </a:ext>
              </a:extLst>
            </p:cNvPr>
            <p:cNvSpPr/>
            <p:nvPr/>
          </p:nvSpPr>
          <p:spPr>
            <a:xfrm>
              <a:off x="3077289" y="2275534"/>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51" name="Oval 50">
              <a:extLst>
                <a:ext uri="{FF2B5EF4-FFF2-40B4-BE49-F238E27FC236}">
                  <a16:creationId xmlns:a16="http://schemas.microsoft.com/office/drawing/2014/main" id="{D53F4FDA-EA9A-4E79-BEE4-9121F9C6EF32}"/>
                </a:ext>
              </a:extLst>
            </p:cNvPr>
            <p:cNvSpPr/>
            <p:nvPr/>
          </p:nvSpPr>
          <p:spPr>
            <a:xfrm>
              <a:off x="3598640" y="2019028"/>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52" name="Oval 51">
              <a:extLst>
                <a:ext uri="{FF2B5EF4-FFF2-40B4-BE49-F238E27FC236}">
                  <a16:creationId xmlns:a16="http://schemas.microsoft.com/office/drawing/2014/main" id="{BCEFA8DF-1C5E-4B8A-BC97-8BECB6725133}"/>
                </a:ext>
              </a:extLst>
            </p:cNvPr>
            <p:cNvSpPr/>
            <p:nvPr/>
          </p:nvSpPr>
          <p:spPr>
            <a:xfrm>
              <a:off x="2998484" y="2566959"/>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53" name="Oval 52">
              <a:extLst>
                <a:ext uri="{FF2B5EF4-FFF2-40B4-BE49-F238E27FC236}">
                  <a16:creationId xmlns:a16="http://schemas.microsoft.com/office/drawing/2014/main" id="{5FBF6A1D-77A6-45C2-94E9-F609220F044C}"/>
                </a:ext>
              </a:extLst>
            </p:cNvPr>
            <p:cNvSpPr/>
            <p:nvPr/>
          </p:nvSpPr>
          <p:spPr>
            <a:xfrm>
              <a:off x="2499774" y="1947823"/>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54" name="Oval 53">
              <a:extLst>
                <a:ext uri="{FF2B5EF4-FFF2-40B4-BE49-F238E27FC236}">
                  <a16:creationId xmlns:a16="http://schemas.microsoft.com/office/drawing/2014/main" id="{C8E77BF4-BB16-46C6-BE48-3FD4C43E0E7E}"/>
                </a:ext>
              </a:extLst>
            </p:cNvPr>
            <p:cNvSpPr/>
            <p:nvPr/>
          </p:nvSpPr>
          <p:spPr>
            <a:xfrm>
              <a:off x="2563441" y="3242234"/>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grpSp>
      <p:sp>
        <p:nvSpPr>
          <p:cNvPr id="58" name="Oval 57">
            <a:extLst>
              <a:ext uri="{FF2B5EF4-FFF2-40B4-BE49-F238E27FC236}">
                <a16:creationId xmlns:a16="http://schemas.microsoft.com/office/drawing/2014/main" id="{DA2ED91A-C08F-4552-B2E7-69FC058ECFBA}"/>
              </a:ext>
            </a:extLst>
          </p:cNvPr>
          <p:cNvSpPr/>
          <p:nvPr/>
        </p:nvSpPr>
        <p:spPr>
          <a:xfrm>
            <a:off x="577026" y="6079328"/>
            <a:ext cx="76070" cy="76070"/>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59" name="TextBox 58">
            <a:extLst>
              <a:ext uri="{FF2B5EF4-FFF2-40B4-BE49-F238E27FC236}">
                <a16:creationId xmlns:a16="http://schemas.microsoft.com/office/drawing/2014/main" id="{2844CAB8-4BD6-4F0E-A38D-A307D509BEEA}"/>
              </a:ext>
            </a:extLst>
          </p:cNvPr>
          <p:cNvSpPr txBox="1"/>
          <p:nvPr/>
        </p:nvSpPr>
        <p:spPr>
          <a:xfrm>
            <a:off x="706301" y="5879047"/>
            <a:ext cx="949491" cy="400110"/>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Pyrene</a:t>
            </a:r>
          </a:p>
        </p:txBody>
      </p:sp>
      <p:sp>
        <p:nvSpPr>
          <p:cNvPr id="60" name="Oval 59">
            <a:extLst>
              <a:ext uri="{FF2B5EF4-FFF2-40B4-BE49-F238E27FC236}">
                <a16:creationId xmlns:a16="http://schemas.microsoft.com/office/drawing/2014/main" id="{B7BA3015-D8C9-4BE8-ACFD-42FDDDBA9B62}"/>
              </a:ext>
            </a:extLst>
          </p:cNvPr>
          <p:cNvSpPr/>
          <p:nvPr/>
        </p:nvSpPr>
        <p:spPr>
          <a:xfrm>
            <a:off x="3006163" y="5626487"/>
            <a:ext cx="87017" cy="87017"/>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61" name="Oval 60">
            <a:extLst>
              <a:ext uri="{FF2B5EF4-FFF2-40B4-BE49-F238E27FC236}">
                <a16:creationId xmlns:a16="http://schemas.microsoft.com/office/drawing/2014/main" id="{BC6DF960-BDC0-41A7-B262-69321AB9EF4C}"/>
              </a:ext>
            </a:extLst>
          </p:cNvPr>
          <p:cNvSpPr/>
          <p:nvPr/>
        </p:nvSpPr>
        <p:spPr>
          <a:xfrm>
            <a:off x="3204777" y="6481386"/>
            <a:ext cx="87017" cy="87017"/>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62" name="Oval 61">
            <a:extLst>
              <a:ext uri="{FF2B5EF4-FFF2-40B4-BE49-F238E27FC236}">
                <a16:creationId xmlns:a16="http://schemas.microsoft.com/office/drawing/2014/main" id="{3D3BC50E-CD0E-4605-84BE-CCF6E1B350DD}"/>
              </a:ext>
            </a:extLst>
          </p:cNvPr>
          <p:cNvSpPr/>
          <p:nvPr/>
        </p:nvSpPr>
        <p:spPr>
          <a:xfrm>
            <a:off x="2834262" y="6192140"/>
            <a:ext cx="87017" cy="87017"/>
          </a:xfrm>
          <a:prstGeom prst="ellipse">
            <a:avLst/>
          </a:prstGeom>
          <a:ln>
            <a:solidFill>
              <a:schemeClr val="accent6"/>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pic>
        <p:nvPicPr>
          <p:cNvPr id="63" name="Picture 1">
            <a:extLst>
              <a:ext uri="{FF2B5EF4-FFF2-40B4-BE49-F238E27FC236}">
                <a16:creationId xmlns:a16="http://schemas.microsoft.com/office/drawing/2014/main" id="{DEB96B22-B56C-4278-80F1-A346178ADFCD}"/>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6631" y="1120165"/>
            <a:ext cx="6150973" cy="22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2440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1DE6EE9-E248-4777-B46A-3B7ABD2FEC43}"/>
              </a:ext>
            </a:extLst>
          </p:cNvPr>
          <p:cNvSpPr>
            <a:spLocks noGrp="1"/>
          </p:cNvSpPr>
          <p:nvPr>
            <p:ph type="title"/>
          </p:nvPr>
        </p:nvSpPr>
        <p:spPr>
          <a:xfrm>
            <a:off x="393787" y="219871"/>
            <a:ext cx="10515600" cy="677094"/>
          </a:xfrm>
        </p:spPr>
        <p:txBody>
          <a:bodyPr>
            <a:noAutofit/>
          </a:bodyPr>
          <a:lstStyle/>
          <a:p>
            <a:r>
              <a:rPr lang="en-CA" b="1" dirty="0">
                <a:latin typeface="Times New Roman" panose="02020603050405020304" pitchFamily="18" charset="0"/>
                <a:cs typeface="Times New Roman" panose="02020603050405020304" pitchFamily="18" charset="0"/>
              </a:rPr>
              <a:t>Solution Cluster Model</a:t>
            </a:r>
          </a:p>
        </p:txBody>
      </p:sp>
      <p:grpSp>
        <p:nvGrpSpPr>
          <p:cNvPr id="5" name="Group 4">
            <a:extLst>
              <a:ext uri="{FF2B5EF4-FFF2-40B4-BE49-F238E27FC236}">
                <a16:creationId xmlns:a16="http://schemas.microsoft.com/office/drawing/2014/main" id="{4B22DEB0-9F9F-4D6A-A147-9516CBCA0D8A}"/>
              </a:ext>
            </a:extLst>
          </p:cNvPr>
          <p:cNvGrpSpPr/>
          <p:nvPr/>
        </p:nvGrpSpPr>
        <p:grpSpPr>
          <a:xfrm>
            <a:off x="207380" y="991323"/>
            <a:ext cx="2573476" cy="2308480"/>
            <a:chOff x="727055" y="1148356"/>
            <a:chExt cx="3447779" cy="2958232"/>
          </a:xfrm>
        </p:grpSpPr>
        <p:sp>
          <p:nvSpPr>
            <p:cNvPr id="6" name="Oval 5">
              <a:extLst>
                <a:ext uri="{FF2B5EF4-FFF2-40B4-BE49-F238E27FC236}">
                  <a16:creationId xmlns:a16="http://schemas.microsoft.com/office/drawing/2014/main" id="{F7CAEF09-71D6-4291-B27F-43E5454FD8F9}"/>
                </a:ext>
              </a:extLst>
            </p:cNvPr>
            <p:cNvSpPr/>
            <p:nvPr/>
          </p:nvSpPr>
          <p:spPr bwMode="auto">
            <a:xfrm>
              <a:off x="1763596" y="1666801"/>
              <a:ext cx="690769" cy="6881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a:extLst>
                <a:ext uri="{FF2B5EF4-FFF2-40B4-BE49-F238E27FC236}">
                  <a16:creationId xmlns:a16="http://schemas.microsoft.com/office/drawing/2014/main" id="{6EFA950D-7C93-46D0-8DA5-FDE2A5315943}"/>
                </a:ext>
              </a:extLst>
            </p:cNvPr>
            <p:cNvSpPr/>
            <p:nvPr/>
          </p:nvSpPr>
          <p:spPr bwMode="auto">
            <a:xfrm>
              <a:off x="1425028" y="2270602"/>
              <a:ext cx="658275" cy="68245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a:extLst>
                <a:ext uri="{FF2B5EF4-FFF2-40B4-BE49-F238E27FC236}">
                  <a16:creationId xmlns:a16="http://schemas.microsoft.com/office/drawing/2014/main" id="{61EA0112-F292-434B-854A-8F57A500C6EF}"/>
                </a:ext>
              </a:extLst>
            </p:cNvPr>
            <p:cNvSpPr/>
            <p:nvPr/>
          </p:nvSpPr>
          <p:spPr bwMode="auto">
            <a:xfrm>
              <a:off x="2816665" y="2275084"/>
              <a:ext cx="674883" cy="69374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a:extLst>
                <a:ext uri="{FF2B5EF4-FFF2-40B4-BE49-F238E27FC236}">
                  <a16:creationId xmlns:a16="http://schemas.microsoft.com/office/drawing/2014/main" id="{55291653-7A81-4C2B-8041-05A65BC1192F}"/>
                </a:ext>
              </a:extLst>
            </p:cNvPr>
            <p:cNvSpPr/>
            <p:nvPr/>
          </p:nvSpPr>
          <p:spPr bwMode="auto">
            <a:xfrm>
              <a:off x="2105737" y="2270169"/>
              <a:ext cx="705699" cy="70752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a:extLst>
                <a:ext uri="{FF2B5EF4-FFF2-40B4-BE49-F238E27FC236}">
                  <a16:creationId xmlns:a16="http://schemas.microsoft.com/office/drawing/2014/main" id="{6D4B7E90-0C28-4F53-BF09-5B0F650D0D45}"/>
                </a:ext>
              </a:extLst>
            </p:cNvPr>
            <p:cNvSpPr/>
            <p:nvPr/>
          </p:nvSpPr>
          <p:spPr bwMode="auto">
            <a:xfrm>
              <a:off x="2445507" y="2897024"/>
              <a:ext cx="680417" cy="67477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Connector 10">
              <a:extLst>
                <a:ext uri="{FF2B5EF4-FFF2-40B4-BE49-F238E27FC236}">
                  <a16:creationId xmlns:a16="http://schemas.microsoft.com/office/drawing/2014/main" id="{68BF1923-FC49-4DF2-BCA0-57601604B66B}"/>
                </a:ext>
              </a:extLst>
            </p:cNvPr>
            <p:cNvCxnSpPr/>
            <p:nvPr/>
          </p:nvCxnSpPr>
          <p:spPr>
            <a:xfrm flipV="1">
              <a:off x="727055" y="2631473"/>
              <a:ext cx="3447779" cy="939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1760C2A-E137-4499-9C85-0B4F2726B384}"/>
                </a:ext>
              </a:extLst>
            </p:cNvPr>
            <p:cNvCxnSpPr/>
            <p:nvPr/>
          </p:nvCxnSpPr>
          <p:spPr>
            <a:xfrm>
              <a:off x="1674785" y="1148356"/>
              <a:ext cx="1517023" cy="2958232"/>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B3865B0B-777C-4CA0-881B-1EDE299A4F53}"/>
                </a:ext>
              </a:extLst>
            </p:cNvPr>
            <p:cNvSpPr/>
            <p:nvPr/>
          </p:nvSpPr>
          <p:spPr bwMode="auto">
            <a:xfrm>
              <a:off x="1727555" y="2887701"/>
              <a:ext cx="710570" cy="7087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 name="Straight Connector 13">
              <a:extLst>
                <a:ext uri="{FF2B5EF4-FFF2-40B4-BE49-F238E27FC236}">
                  <a16:creationId xmlns:a16="http://schemas.microsoft.com/office/drawing/2014/main" id="{B3A82EC5-F006-4F3C-BED0-7F285E432CCA}"/>
                </a:ext>
              </a:extLst>
            </p:cNvPr>
            <p:cNvCxnSpPr/>
            <p:nvPr/>
          </p:nvCxnSpPr>
          <p:spPr>
            <a:xfrm flipH="1">
              <a:off x="1558695" y="1191241"/>
              <a:ext cx="1763192" cy="288325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F9660CBC-1C43-49BA-977B-F1439F036006}"/>
                </a:ext>
              </a:extLst>
            </p:cNvPr>
            <p:cNvSpPr/>
            <p:nvPr/>
          </p:nvSpPr>
          <p:spPr bwMode="auto">
            <a:xfrm>
              <a:off x="2462176" y="1659708"/>
              <a:ext cx="667349" cy="69522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6" name="Straight Connector 15">
              <a:extLst>
                <a:ext uri="{FF2B5EF4-FFF2-40B4-BE49-F238E27FC236}">
                  <a16:creationId xmlns:a16="http://schemas.microsoft.com/office/drawing/2014/main" id="{B5A1C185-AD3B-4E77-AC2E-13116BAB00AB}"/>
                </a:ext>
              </a:extLst>
            </p:cNvPr>
            <p:cNvCxnSpPr/>
            <p:nvPr/>
          </p:nvCxnSpPr>
          <p:spPr>
            <a:xfrm flipV="1">
              <a:off x="1350393" y="1597180"/>
              <a:ext cx="572852" cy="102675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B379AAC-B127-41B0-83D5-A1C3584C013C}"/>
                </a:ext>
              </a:extLst>
            </p:cNvPr>
            <p:cNvCxnSpPr/>
            <p:nvPr/>
          </p:nvCxnSpPr>
          <p:spPr>
            <a:xfrm flipV="1">
              <a:off x="2970422" y="2600025"/>
              <a:ext cx="592306" cy="100405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46CA0FE-1C1D-4A92-B41A-BF7593A5B96B}"/>
                </a:ext>
              </a:extLst>
            </p:cNvPr>
            <p:cNvCxnSpPr/>
            <p:nvPr/>
          </p:nvCxnSpPr>
          <p:spPr>
            <a:xfrm>
              <a:off x="1356635" y="2655380"/>
              <a:ext cx="506157" cy="94103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4AEF619-9B6F-45F5-860A-FADDF336AC2C}"/>
                </a:ext>
              </a:extLst>
            </p:cNvPr>
            <p:cNvCxnSpPr/>
            <p:nvPr/>
          </p:nvCxnSpPr>
          <p:spPr>
            <a:xfrm>
              <a:off x="1862792" y="3602971"/>
              <a:ext cx="1097361" cy="17637"/>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58566D1-DD18-445E-8502-24152065FBF5}"/>
                </a:ext>
              </a:extLst>
            </p:cNvPr>
            <p:cNvCxnSpPr/>
            <p:nvPr/>
          </p:nvCxnSpPr>
          <p:spPr>
            <a:xfrm flipV="1">
              <a:off x="1923245" y="1640995"/>
              <a:ext cx="1102558" cy="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E54A756-4F4D-43E7-8ABB-B8034346A454}"/>
                </a:ext>
              </a:extLst>
            </p:cNvPr>
            <p:cNvCxnSpPr/>
            <p:nvPr/>
          </p:nvCxnSpPr>
          <p:spPr>
            <a:xfrm>
              <a:off x="3036975" y="1640173"/>
              <a:ext cx="502893" cy="983758"/>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4F64DEC2-E5F1-4BC6-98AC-2AE45945A664}"/>
                </a:ext>
              </a:extLst>
            </p:cNvPr>
            <p:cNvCxnSpPr/>
            <p:nvPr/>
          </p:nvCxnSpPr>
          <p:spPr>
            <a:xfrm flipV="1">
              <a:off x="2451664" y="2628846"/>
              <a:ext cx="717146" cy="2628"/>
            </a:xfrm>
            <a:prstGeom prst="straightConnector1">
              <a:avLst/>
            </a:prstGeom>
            <a:ln w="254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9121321-8EB6-473B-846D-CD032248473F}"/>
                </a:ext>
              </a:extLst>
            </p:cNvPr>
            <p:cNvSpPr txBox="1"/>
            <p:nvPr/>
          </p:nvSpPr>
          <p:spPr>
            <a:xfrm>
              <a:off x="2475845" y="2334969"/>
              <a:ext cx="89542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0 Å</a:t>
              </a:r>
            </a:p>
          </p:txBody>
        </p:sp>
      </p:grpSp>
      <p:sp>
        <p:nvSpPr>
          <p:cNvPr id="24" name="TextBox 23">
            <a:extLst>
              <a:ext uri="{FF2B5EF4-FFF2-40B4-BE49-F238E27FC236}">
                <a16:creationId xmlns:a16="http://schemas.microsoft.com/office/drawing/2014/main" id="{2204BB25-4D16-43B1-BE20-C9F5C03D2EAC}"/>
              </a:ext>
            </a:extLst>
          </p:cNvPr>
          <p:cNvSpPr txBox="1"/>
          <p:nvPr/>
        </p:nvSpPr>
        <p:spPr>
          <a:xfrm>
            <a:off x="125962" y="3455275"/>
            <a:ext cx="237520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    Cluster Model</a:t>
            </a:r>
          </a:p>
        </p:txBody>
      </p:sp>
      <p:sp>
        <p:nvSpPr>
          <p:cNvPr id="100" name="TextBox 99">
            <a:extLst>
              <a:ext uri="{FF2B5EF4-FFF2-40B4-BE49-F238E27FC236}">
                <a16:creationId xmlns:a16="http://schemas.microsoft.com/office/drawing/2014/main" id="{88285411-E2F5-4BB1-9AAC-AE4A5E0F045D}"/>
              </a:ext>
            </a:extLst>
          </p:cNvPr>
          <p:cNvSpPr txBox="1"/>
          <p:nvPr/>
        </p:nvSpPr>
        <p:spPr>
          <a:xfrm>
            <a:off x="-58004" y="6077498"/>
            <a:ext cx="3676878"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olution Cluster Model</a:t>
            </a:r>
          </a:p>
        </p:txBody>
      </p:sp>
      <p:sp>
        <p:nvSpPr>
          <p:cNvPr id="155" name="TextBox 154">
            <a:extLst>
              <a:ext uri="{FF2B5EF4-FFF2-40B4-BE49-F238E27FC236}">
                <a16:creationId xmlns:a16="http://schemas.microsoft.com/office/drawing/2014/main" id="{BE24A0DB-7849-4F9F-AA81-461E9AB98342}"/>
              </a:ext>
            </a:extLst>
          </p:cNvPr>
          <p:cNvSpPr txBox="1"/>
          <p:nvPr/>
        </p:nvSpPr>
        <p:spPr>
          <a:xfrm>
            <a:off x="3452776" y="901993"/>
            <a:ext cx="5087836" cy="954107"/>
          </a:xfrm>
          <a:prstGeom prst="rect">
            <a:avLst/>
          </a:prstGeom>
          <a:noFill/>
        </p:spPr>
        <p:txBody>
          <a:bodyPr wrap="square" rtlCol="0">
            <a:spAutoFit/>
          </a:bodyPr>
          <a:lstStyle/>
          <a:p>
            <a:pPr algn="just"/>
            <a:r>
              <a:rPr lang="en-CA" sz="2800" b="1" dirty="0">
                <a:latin typeface="Times New Roman" panose="02020603050405020304" pitchFamily="18" charset="0"/>
                <a:cs typeface="Times New Roman" panose="02020603050405020304" pitchFamily="18" charset="0"/>
              </a:rPr>
              <a:t>What is the distance between helices in solution?</a:t>
            </a:r>
          </a:p>
        </p:txBody>
      </p:sp>
      <p:sp>
        <p:nvSpPr>
          <p:cNvPr id="2" name="Slide Number Placeholder 1">
            <a:extLst>
              <a:ext uri="{FF2B5EF4-FFF2-40B4-BE49-F238E27FC236}">
                <a16:creationId xmlns:a16="http://schemas.microsoft.com/office/drawing/2014/main" id="{DAAF08EC-29B8-4E1A-AE35-3FBB712CD914}"/>
              </a:ext>
            </a:extLst>
          </p:cNvPr>
          <p:cNvSpPr>
            <a:spLocks noGrp="1"/>
          </p:cNvSpPr>
          <p:nvPr>
            <p:ph type="sldNum" sz="quarter" idx="12"/>
          </p:nvPr>
        </p:nvSpPr>
        <p:spPr>
          <a:xfrm>
            <a:off x="9335717" y="6409359"/>
            <a:ext cx="2743200" cy="365125"/>
          </a:xfrm>
        </p:spPr>
        <p:txBody>
          <a:bodyPr/>
          <a:lstStyle/>
          <a:p>
            <a:fld id="{EFF644EB-9C45-44E2-A13E-D27D1ECA243B}" type="slidenum">
              <a:rPr lang="en-CA" smtClean="0"/>
              <a:t>8</a:t>
            </a:fld>
            <a:endParaRPr lang="en-CA"/>
          </a:p>
        </p:txBody>
      </p:sp>
      <p:pic>
        <p:nvPicPr>
          <p:cNvPr id="26" name="Picture 25">
            <a:extLst>
              <a:ext uri="{FF2B5EF4-FFF2-40B4-BE49-F238E27FC236}">
                <a16:creationId xmlns:a16="http://schemas.microsoft.com/office/drawing/2014/main" id="{19AF8B26-43E0-4E4B-BD76-B37FDFC6D6CC}"/>
              </a:ext>
            </a:extLst>
          </p:cNvPr>
          <p:cNvPicPr>
            <a:picLocks noChangeAspect="1"/>
          </p:cNvPicPr>
          <p:nvPr/>
        </p:nvPicPr>
        <p:blipFill>
          <a:blip r:embed="rId3"/>
          <a:stretch>
            <a:fillRect/>
          </a:stretch>
        </p:blipFill>
        <p:spPr>
          <a:xfrm>
            <a:off x="196233" y="3928216"/>
            <a:ext cx="2682106" cy="2268055"/>
          </a:xfrm>
          <a:prstGeom prst="rect">
            <a:avLst/>
          </a:prstGeom>
        </p:spPr>
      </p:pic>
      <p:grpSp>
        <p:nvGrpSpPr>
          <p:cNvPr id="87" name="Group 86">
            <a:extLst>
              <a:ext uri="{FF2B5EF4-FFF2-40B4-BE49-F238E27FC236}">
                <a16:creationId xmlns:a16="http://schemas.microsoft.com/office/drawing/2014/main" id="{3E57717A-BC88-4254-BD43-7503742B5061}"/>
              </a:ext>
            </a:extLst>
          </p:cNvPr>
          <p:cNvGrpSpPr/>
          <p:nvPr/>
        </p:nvGrpSpPr>
        <p:grpSpPr>
          <a:xfrm>
            <a:off x="8954732" y="888973"/>
            <a:ext cx="2411609" cy="1967794"/>
            <a:chOff x="10236229" y="389740"/>
            <a:chExt cx="6366809" cy="4989097"/>
          </a:xfrm>
        </p:grpSpPr>
        <p:grpSp>
          <p:nvGrpSpPr>
            <p:cNvPr id="88" name="Group 87">
              <a:extLst>
                <a:ext uri="{FF2B5EF4-FFF2-40B4-BE49-F238E27FC236}">
                  <a16:creationId xmlns:a16="http://schemas.microsoft.com/office/drawing/2014/main" id="{3BD86F37-1C61-40BE-8938-22F2349D13F2}"/>
                </a:ext>
              </a:extLst>
            </p:cNvPr>
            <p:cNvGrpSpPr/>
            <p:nvPr/>
          </p:nvGrpSpPr>
          <p:grpSpPr>
            <a:xfrm>
              <a:off x="11416558" y="1043005"/>
              <a:ext cx="5186480" cy="4335832"/>
              <a:chOff x="11003201" y="589601"/>
              <a:chExt cx="5071384" cy="4335832"/>
            </a:xfrm>
          </p:grpSpPr>
          <p:grpSp>
            <p:nvGrpSpPr>
              <p:cNvPr id="90" name="Group 89">
                <a:extLst>
                  <a:ext uri="{FF2B5EF4-FFF2-40B4-BE49-F238E27FC236}">
                    <a16:creationId xmlns:a16="http://schemas.microsoft.com/office/drawing/2014/main" id="{74FBD10F-B2C2-4F9A-94D8-4FF8CD0E1211}"/>
                  </a:ext>
                </a:extLst>
              </p:cNvPr>
              <p:cNvGrpSpPr/>
              <p:nvPr/>
            </p:nvGrpSpPr>
            <p:grpSpPr>
              <a:xfrm>
                <a:off x="11003201" y="656582"/>
                <a:ext cx="1659973" cy="3042122"/>
                <a:chOff x="7233072" y="528105"/>
                <a:chExt cx="1659973" cy="3042122"/>
              </a:xfrm>
            </p:grpSpPr>
            <p:pic>
              <p:nvPicPr>
                <p:cNvPr id="98" name="Picture 97">
                  <a:extLst>
                    <a:ext uri="{FF2B5EF4-FFF2-40B4-BE49-F238E27FC236}">
                      <a16:creationId xmlns:a16="http://schemas.microsoft.com/office/drawing/2014/main" id="{75BB29F7-D50A-45D5-9353-BE09A9AEF1E5}"/>
                    </a:ext>
                  </a:extLst>
                </p:cNvPr>
                <p:cNvPicPr>
                  <a:picLocks noChangeAspect="1"/>
                </p:cNvPicPr>
                <p:nvPr/>
              </p:nvPicPr>
              <p:blipFill>
                <a:blip r:embed="rId4"/>
                <a:stretch>
                  <a:fillRect/>
                </a:stretch>
              </p:blipFill>
              <p:spPr>
                <a:xfrm>
                  <a:off x="7233072" y="528105"/>
                  <a:ext cx="749307" cy="3042122"/>
                </a:xfrm>
                <a:prstGeom prst="rect">
                  <a:avLst/>
                </a:prstGeom>
              </p:spPr>
            </p:pic>
            <p:pic>
              <p:nvPicPr>
                <p:cNvPr id="99" name="Picture 98">
                  <a:extLst>
                    <a:ext uri="{FF2B5EF4-FFF2-40B4-BE49-F238E27FC236}">
                      <a16:creationId xmlns:a16="http://schemas.microsoft.com/office/drawing/2014/main" id="{1733E82D-24B3-4830-934E-30A3F0477B28}"/>
                    </a:ext>
                  </a:extLst>
                </p:cNvPr>
                <p:cNvPicPr>
                  <a:picLocks noChangeAspect="1"/>
                </p:cNvPicPr>
                <p:nvPr/>
              </p:nvPicPr>
              <p:blipFill>
                <a:blip r:embed="rId5"/>
                <a:stretch>
                  <a:fillRect/>
                </a:stretch>
              </p:blipFill>
              <p:spPr>
                <a:xfrm rot="1566881">
                  <a:off x="8380979" y="1437437"/>
                  <a:ext cx="512066" cy="759350"/>
                </a:xfrm>
                <a:prstGeom prst="rect">
                  <a:avLst/>
                </a:prstGeom>
              </p:spPr>
            </p:pic>
            <p:sp>
              <p:nvSpPr>
                <p:cNvPr id="101" name="Freeform: Shape 100">
                  <a:extLst>
                    <a:ext uri="{FF2B5EF4-FFF2-40B4-BE49-F238E27FC236}">
                      <a16:creationId xmlns:a16="http://schemas.microsoft.com/office/drawing/2014/main" id="{907E68D6-4C0B-4A78-A111-7CD886F4FEBF}"/>
                    </a:ext>
                  </a:extLst>
                </p:cNvPr>
                <p:cNvSpPr/>
                <p:nvPr/>
              </p:nvSpPr>
              <p:spPr>
                <a:xfrm>
                  <a:off x="7979079" y="1952992"/>
                  <a:ext cx="488516" cy="221913"/>
                </a:xfrm>
                <a:custGeom>
                  <a:avLst/>
                  <a:gdLst>
                    <a:gd name="connsiteX0" fmla="*/ 0 w 488516"/>
                    <a:gd name="connsiteY0" fmla="*/ 126329 h 221913"/>
                    <a:gd name="connsiteX1" fmla="*/ 125261 w 488516"/>
                    <a:gd name="connsiteY1" fmla="*/ 1068 h 221913"/>
                    <a:gd name="connsiteX2" fmla="*/ 200417 w 488516"/>
                    <a:gd name="connsiteY2" fmla="*/ 188959 h 221913"/>
                    <a:gd name="connsiteX3" fmla="*/ 350729 w 488516"/>
                    <a:gd name="connsiteY3" fmla="*/ 214011 h 221913"/>
                    <a:gd name="connsiteX4" fmla="*/ 488516 w 488516"/>
                    <a:gd name="connsiteY4" fmla="*/ 101276 h 221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516" h="221913">
                      <a:moveTo>
                        <a:pt x="0" y="126329"/>
                      </a:moveTo>
                      <a:cubicBezTo>
                        <a:pt x="45929" y="58479"/>
                        <a:pt x="91858" y="-9370"/>
                        <a:pt x="125261" y="1068"/>
                      </a:cubicBezTo>
                      <a:cubicBezTo>
                        <a:pt x="158664" y="11506"/>
                        <a:pt x="162839" y="153469"/>
                        <a:pt x="200417" y="188959"/>
                      </a:cubicBezTo>
                      <a:cubicBezTo>
                        <a:pt x="237995" y="224450"/>
                        <a:pt x="302713" y="228625"/>
                        <a:pt x="350729" y="214011"/>
                      </a:cubicBezTo>
                      <a:cubicBezTo>
                        <a:pt x="398745" y="199397"/>
                        <a:pt x="443630" y="150336"/>
                        <a:pt x="488516" y="101276"/>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91" name="TextBox 90">
                <a:extLst>
                  <a:ext uri="{FF2B5EF4-FFF2-40B4-BE49-F238E27FC236}">
                    <a16:creationId xmlns:a16="http://schemas.microsoft.com/office/drawing/2014/main" id="{43AB6555-8634-458A-89FF-9320A7E8A16A}"/>
                  </a:ext>
                </a:extLst>
              </p:cNvPr>
              <p:cNvSpPr txBox="1"/>
              <p:nvPr/>
            </p:nvSpPr>
            <p:spPr>
              <a:xfrm>
                <a:off x="11197775" y="914032"/>
                <a:ext cx="184731" cy="369332"/>
              </a:xfrm>
              <a:prstGeom prst="rect">
                <a:avLst/>
              </a:prstGeom>
              <a:noFill/>
            </p:spPr>
            <p:txBody>
              <a:bodyPr wrap="none" rtlCol="0">
                <a:spAutoFit/>
              </a:bodyPr>
              <a:lstStyle/>
              <a:p>
                <a:endParaRPr lang="en-CA" dirty="0"/>
              </a:p>
            </p:txBody>
          </p:sp>
          <p:grpSp>
            <p:nvGrpSpPr>
              <p:cNvPr id="92" name="Group 91">
                <a:extLst>
                  <a:ext uri="{FF2B5EF4-FFF2-40B4-BE49-F238E27FC236}">
                    <a16:creationId xmlns:a16="http://schemas.microsoft.com/office/drawing/2014/main" id="{7299538F-4134-43E7-941C-3EA1D5D627BC}"/>
                  </a:ext>
                </a:extLst>
              </p:cNvPr>
              <p:cNvGrpSpPr/>
              <p:nvPr/>
            </p:nvGrpSpPr>
            <p:grpSpPr>
              <a:xfrm flipH="1">
                <a:off x="14158767" y="589601"/>
                <a:ext cx="1915818" cy="3042122"/>
                <a:chOff x="7233072" y="528105"/>
                <a:chExt cx="1915818" cy="3042122"/>
              </a:xfrm>
            </p:grpSpPr>
            <p:pic>
              <p:nvPicPr>
                <p:cNvPr id="95" name="Picture 94">
                  <a:extLst>
                    <a:ext uri="{FF2B5EF4-FFF2-40B4-BE49-F238E27FC236}">
                      <a16:creationId xmlns:a16="http://schemas.microsoft.com/office/drawing/2014/main" id="{C0B57A94-9AE5-49B9-A389-BF20305CC16A}"/>
                    </a:ext>
                  </a:extLst>
                </p:cNvPr>
                <p:cNvPicPr>
                  <a:picLocks noChangeAspect="1"/>
                </p:cNvPicPr>
                <p:nvPr/>
              </p:nvPicPr>
              <p:blipFill>
                <a:blip r:embed="rId4"/>
                <a:stretch>
                  <a:fillRect/>
                </a:stretch>
              </p:blipFill>
              <p:spPr>
                <a:xfrm>
                  <a:off x="7233072" y="528105"/>
                  <a:ext cx="749307" cy="3042122"/>
                </a:xfrm>
                <a:prstGeom prst="rect">
                  <a:avLst/>
                </a:prstGeom>
              </p:spPr>
            </p:pic>
            <p:pic>
              <p:nvPicPr>
                <p:cNvPr id="96" name="Picture 95">
                  <a:extLst>
                    <a:ext uri="{FF2B5EF4-FFF2-40B4-BE49-F238E27FC236}">
                      <a16:creationId xmlns:a16="http://schemas.microsoft.com/office/drawing/2014/main" id="{A7991966-E5B7-434A-90CE-1710F21A3955}"/>
                    </a:ext>
                  </a:extLst>
                </p:cNvPr>
                <p:cNvPicPr>
                  <a:picLocks noChangeAspect="1"/>
                </p:cNvPicPr>
                <p:nvPr/>
              </p:nvPicPr>
              <p:blipFill>
                <a:blip r:embed="rId5"/>
                <a:stretch>
                  <a:fillRect/>
                </a:stretch>
              </p:blipFill>
              <p:spPr>
                <a:xfrm rot="4099770">
                  <a:off x="8515796" y="1708400"/>
                  <a:ext cx="523688" cy="742500"/>
                </a:xfrm>
                <a:prstGeom prst="rect">
                  <a:avLst/>
                </a:prstGeom>
              </p:spPr>
            </p:pic>
            <p:sp>
              <p:nvSpPr>
                <p:cNvPr id="97" name="Freeform: Shape 96">
                  <a:extLst>
                    <a:ext uri="{FF2B5EF4-FFF2-40B4-BE49-F238E27FC236}">
                      <a16:creationId xmlns:a16="http://schemas.microsoft.com/office/drawing/2014/main" id="{9306E003-723A-4087-8C44-6C2C64C82D20}"/>
                    </a:ext>
                  </a:extLst>
                </p:cNvPr>
                <p:cNvSpPr/>
                <p:nvPr/>
              </p:nvSpPr>
              <p:spPr>
                <a:xfrm>
                  <a:off x="7979079" y="1952992"/>
                  <a:ext cx="488516" cy="221913"/>
                </a:xfrm>
                <a:custGeom>
                  <a:avLst/>
                  <a:gdLst>
                    <a:gd name="connsiteX0" fmla="*/ 0 w 488516"/>
                    <a:gd name="connsiteY0" fmla="*/ 126329 h 221913"/>
                    <a:gd name="connsiteX1" fmla="*/ 125261 w 488516"/>
                    <a:gd name="connsiteY1" fmla="*/ 1068 h 221913"/>
                    <a:gd name="connsiteX2" fmla="*/ 200417 w 488516"/>
                    <a:gd name="connsiteY2" fmla="*/ 188959 h 221913"/>
                    <a:gd name="connsiteX3" fmla="*/ 350729 w 488516"/>
                    <a:gd name="connsiteY3" fmla="*/ 214011 h 221913"/>
                    <a:gd name="connsiteX4" fmla="*/ 488516 w 488516"/>
                    <a:gd name="connsiteY4" fmla="*/ 101276 h 221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516" h="221913">
                      <a:moveTo>
                        <a:pt x="0" y="126329"/>
                      </a:moveTo>
                      <a:cubicBezTo>
                        <a:pt x="45929" y="58479"/>
                        <a:pt x="91858" y="-9370"/>
                        <a:pt x="125261" y="1068"/>
                      </a:cubicBezTo>
                      <a:cubicBezTo>
                        <a:pt x="158664" y="11506"/>
                        <a:pt x="162839" y="153469"/>
                        <a:pt x="200417" y="188959"/>
                      </a:cubicBezTo>
                      <a:cubicBezTo>
                        <a:pt x="237995" y="224450"/>
                        <a:pt x="302713" y="228625"/>
                        <a:pt x="350729" y="214011"/>
                      </a:cubicBezTo>
                      <a:cubicBezTo>
                        <a:pt x="398745" y="199397"/>
                        <a:pt x="443630" y="150336"/>
                        <a:pt x="488516" y="101276"/>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93" name="TextBox 92">
                <a:extLst>
                  <a:ext uri="{FF2B5EF4-FFF2-40B4-BE49-F238E27FC236}">
                    <a16:creationId xmlns:a16="http://schemas.microsoft.com/office/drawing/2014/main" id="{3DD72F75-E9E2-44E7-8044-E8B590E078B0}"/>
                  </a:ext>
                </a:extLst>
              </p:cNvPr>
              <p:cNvSpPr txBox="1"/>
              <p:nvPr/>
            </p:nvSpPr>
            <p:spPr>
              <a:xfrm flipH="1">
                <a:off x="14353341" y="847051"/>
                <a:ext cx="184731" cy="369332"/>
              </a:xfrm>
              <a:prstGeom prst="rect">
                <a:avLst/>
              </a:prstGeom>
              <a:noFill/>
            </p:spPr>
            <p:txBody>
              <a:bodyPr wrap="none" rtlCol="0">
                <a:spAutoFit/>
              </a:bodyPr>
              <a:lstStyle/>
              <a:p>
                <a:endParaRPr lang="en-CA" dirty="0"/>
              </a:p>
            </p:txBody>
          </p:sp>
          <p:sp>
            <p:nvSpPr>
              <p:cNvPr id="94" name="Freeform: Shape 93">
                <a:extLst>
                  <a:ext uri="{FF2B5EF4-FFF2-40B4-BE49-F238E27FC236}">
                    <a16:creationId xmlns:a16="http://schemas.microsoft.com/office/drawing/2014/main" id="{89CC2B29-38FD-4462-B32D-2D913A661076}"/>
                  </a:ext>
                </a:extLst>
              </p:cNvPr>
              <p:cNvSpPr/>
              <p:nvPr/>
            </p:nvSpPr>
            <p:spPr>
              <a:xfrm>
                <a:off x="11373633" y="3620022"/>
                <a:ext cx="4434214" cy="1305411"/>
              </a:xfrm>
              <a:custGeom>
                <a:avLst/>
                <a:gdLst>
                  <a:gd name="connsiteX0" fmla="*/ 0 w 4434214"/>
                  <a:gd name="connsiteY0" fmla="*/ 87682 h 1305411"/>
                  <a:gd name="connsiteX1" fmla="*/ 450937 w 4434214"/>
                  <a:gd name="connsiteY1" fmla="*/ 901874 h 1305411"/>
                  <a:gd name="connsiteX2" fmla="*/ 1603331 w 4434214"/>
                  <a:gd name="connsiteY2" fmla="*/ 1265129 h 1305411"/>
                  <a:gd name="connsiteX3" fmla="*/ 3056351 w 4434214"/>
                  <a:gd name="connsiteY3" fmla="*/ 1240077 h 1305411"/>
                  <a:gd name="connsiteX4" fmla="*/ 4183693 w 4434214"/>
                  <a:gd name="connsiteY4" fmla="*/ 764088 h 1305411"/>
                  <a:gd name="connsiteX5" fmla="*/ 4434214 w 4434214"/>
                  <a:gd name="connsiteY5" fmla="*/ 0 h 1305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34214" h="1305411">
                    <a:moveTo>
                      <a:pt x="0" y="87682"/>
                    </a:moveTo>
                    <a:cubicBezTo>
                      <a:pt x="91857" y="396657"/>
                      <a:pt x="183715" y="705633"/>
                      <a:pt x="450937" y="901874"/>
                    </a:cubicBezTo>
                    <a:cubicBezTo>
                      <a:pt x="718159" y="1098115"/>
                      <a:pt x="1169095" y="1208762"/>
                      <a:pt x="1603331" y="1265129"/>
                    </a:cubicBezTo>
                    <a:cubicBezTo>
                      <a:pt x="2037567" y="1321496"/>
                      <a:pt x="2626291" y="1323584"/>
                      <a:pt x="3056351" y="1240077"/>
                    </a:cubicBezTo>
                    <a:cubicBezTo>
                      <a:pt x="3486411" y="1156570"/>
                      <a:pt x="3954049" y="970768"/>
                      <a:pt x="4183693" y="764088"/>
                    </a:cubicBezTo>
                    <a:cubicBezTo>
                      <a:pt x="4413337" y="557408"/>
                      <a:pt x="4423775" y="278704"/>
                      <a:pt x="4434214" y="0"/>
                    </a:cubicBez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CA" dirty="0"/>
              </a:p>
            </p:txBody>
          </p:sp>
        </p:grpSp>
        <p:sp>
          <p:nvSpPr>
            <p:cNvPr id="89" name="Oval 88">
              <a:extLst>
                <a:ext uri="{FF2B5EF4-FFF2-40B4-BE49-F238E27FC236}">
                  <a16:creationId xmlns:a16="http://schemas.microsoft.com/office/drawing/2014/main" id="{278F2C29-1901-40CB-908A-AF60257A1F8B}"/>
                </a:ext>
              </a:extLst>
            </p:cNvPr>
            <p:cNvSpPr/>
            <p:nvPr/>
          </p:nvSpPr>
          <p:spPr>
            <a:xfrm>
              <a:off x="10236229" y="389740"/>
              <a:ext cx="4239369" cy="4482613"/>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pSp>
      <p:grpSp>
        <p:nvGrpSpPr>
          <p:cNvPr id="102" name="Group 101">
            <a:extLst>
              <a:ext uri="{FF2B5EF4-FFF2-40B4-BE49-F238E27FC236}">
                <a16:creationId xmlns:a16="http://schemas.microsoft.com/office/drawing/2014/main" id="{FBC7CB5A-E759-460C-B147-EE83996C1C9B}"/>
              </a:ext>
            </a:extLst>
          </p:cNvPr>
          <p:cNvGrpSpPr/>
          <p:nvPr/>
        </p:nvGrpSpPr>
        <p:grpSpPr>
          <a:xfrm>
            <a:off x="9376105" y="3360062"/>
            <a:ext cx="1967318" cy="2372740"/>
            <a:chOff x="5877377" y="459381"/>
            <a:chExt cx="4255686" cy="4987410"/>
          </a:xfrm>
        </p:grpSpPr>
        <p:grpSp>
          <p:nvGrpSpPr>
            <p:cNvPr id="129" name="Group 128">
              <a:extLst>
                <a:ext uri="{FF2B5EF4-FFF2-40B4-BE49-F238E27FC236}">
                  <a16:creationId xmlns:a16="http://schemas.microsoft.com/office/drawing/2014/main" id="{26FB20D6-E2EB-41C1-9F44-453914785734}"/>
                </a:ext>
              </a:extLst>
            </p:cNvPr>
            <p:cNvGrpSpPr/>
            <p:nvPr/>
          </p:nvGrpSpPr>
          <p:grpSpPr>
            <a:xfrm>
              <a:off x="6442456" y="1227586"/>
              <a:ext cx="1915818" cy="3042122"/>
              <a:chOff x="7233072" y="528105"/>
              <a:chExt cx="1915818" cy="3042122"/>
            </a:xfrm>
          </p:grpSpPr>
          <p:pic>
            <p:nvPicPr>
              <p:cNvPr id="138" name="Picture 137">
                <a:extLst>
                  <a:ext uri="{FF2B5EF4-FFF2-40B4-BE49-F238E27FC236}">
                    <a16:creationId xmlns:a16="http://schemas.microsoft.com/office/drawing/2014/main" id="{6DBA8B21-BE08-437B-94D1-983C36ADBE7A}"/>
                  </a:ext>
                </a:extLst>
              </p:cNvPr>
              <p:cNvPicPr>
                <a:picLocks noChangeAspect="1"/>
              </p:cNvPicPr>
              <p:nvPr/>
            </p:nvPicPr>
            <p:blipFill>
              <a:blip r:embed="rId4"/>
              <a:stretch>
                <a:fillRect/>
              </a:stretch>
            </p:blipFill>
            <p:spPr>
              <a:xfrm>
                <a:off x="7233072" y="528105"/>
                <a:ext cx="749307" cy="3042122"/>
              </a:xfrm>
              <a:prstGeom prst="rect">
                <a:avLst/>
              </a:prstGeom>
            </p:spPr>
          </p:pic>
          <p:pic>
            <p:nvPicPr>
              <p:cNvPr id="139" name="Picture 138">
                <a:extLst>
                  <a:ext uri="{FF2B5EF4-FFF2-40B4-BE49-F238E27FC236}">
                    <a16:creationId xmlns:a16="http://schemas.microsoft.com/office/drawing/2014/main" id="{8187C229-6547-477F-B92B-C44AE9E0E6B5}"/>
                  </a:ext>
                </a:extLst>
              </p:cNvPr>
              <p:cNvPicPr>
                <a:picLocks noChangeAspect="1"/>
              </p:cNvPicPr>
              <p:nvPr/>
            </p:nvPicPr>
            <p:blipFill>
              <a:blip r:embed="rId5"/>
              <a:stretch>
                <a:fillRect/>
              </a:stretch>
            </p:blipFill>
            <p:spPr>
              <a:xfrm rot="4099770">
                <a:off x="8515796" y="1708400"/>
                <a:ext cx="523688" cy="742500"/>
              </a:xfrm>
              <a:prstGeom prst="rect">
                <a:avLst/>
              </a:prstGeom>
            </p:spPr>
          </p:pic>
          <p:sp>
            <p:nvSpPr>
              <p:cNvPr id="140" name="Freeform: Shape 139">
                <a:extLst>
                  <a:ext uri="{FF2B5EF4-FFF2-40B4-BE49-F238E27FC236}">
                    <a16:creationId xmlns:a16="http://schemas.microsoft.com/office/drawing/2014/main" id="{C4C18D07-41BA-44E2-91D4-AACE95EB1FE6}"/>
                  </a:ext>
                </a:extLst>
              </p:cNvPr>
              <p:cNvSpPr/>
              <p:nvPr/>
            </p:nvSpPr>
            <p:spPr>
              <a:xfrm>
                <a:off x="7979079" y="1952992"/>
                <a:ext cx="488516" cy="221913"/>
              </a:xfrm>
              <a:custGeom>
                <a:avLst/>
                <a:gdLst>
                  <a:gd name="connsiteX0" fmla="*/ 0 w 488516"/>
                  <a:gd name="connsiteY0" fmla="*/ 126329 h 221913"/>
                  <a:gd name="connsiteX1" fmla="*/ 125261 w 488516"/>
                  <a:gd name="connsiteY1" fmla="*/ 1068 h 221913"/>
                  <a:gd name="connsiteX2" fmla="*/ 200417 w 488516"/>
                  <a:gd name="connsiteY2" fmla="*/ 188959 h 221913"/>
                  <a:gd name="connsiteX3" fmla="*/ 350729 w 488516"/>
                  <a:gd name="connsiteY3" fmla="*/ 214011 h 221913"/>
                  <a:gd name="connsiteX4" fmla="*/ 488516 w 488516"/>
                  <a:gd name="connsiteY4" fmla="*/ 101276 h 221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516" h="221913">
                    <a:moveTo>
                      <a:pt x="0" y="126329"/>
                    </a:moveTo>
                    <a:cubicBezTo>
                      <a:pt x="45929" y="58479"/>
                      <a:pt x="91858" y="-9370"/>
                      <a:pt x="125261" y="1068"/>
                    </a:cubicBezTo>
                    <a:cubicBezTo>
                      <a:pt x="158664" y="11506"/>
                      <a:pt x="162839" y="153469"/>
                      <a:pt x="200417" y="188959"/>
                    </a:cubicBezTo>
                    <a:cubicBezTo>
                      <a:pt x="237995" y="224450"/>
                      <a:pt x="302713" y="228625"/>
                      <a:pt x="350729" y="214011"/>
                    </a:cubicBezTo>
                    <a:cubicBezTo>
                      <a:pt x="398745" y="199397"/>
                      <a:pt x="443630" y="150336"/>
                      <a:pt x="488516" y="101276"/>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grpSp>
          <p:nvGrpSpPr>
            <p:cNvPr id="130" name="Group 129">
              <a:extLst>
                <a:ext uri="{FF2B5EF4-FFF2-40B4-BE49-F238E27FC236}">
                  <a16:creationId xmlns:a16="http://schemas.microsoft.com/office/drawing/2014/main" id="{9EF77192-9912-4B3B-B2B0-BD3FE81839AD}"/>
                </a:ext>
              </a:extLst>
            </p:cNvPr>
            <p:cNvGrpSpPr/>
            <p:nvPr/>
          </p:nvGrpSpPr>
          <p:grpSpPr>
            <a:xfrm>
              <a:off x="5877377" y="459381"/>
              <a:ext cx="4255686" cy="4987410"/>
              <a:chOff x="5877377" y="459381"/>
              <a:chExt cx="4255686" cy="4987410"/>
            </a:xfrm>
          </p:grpSpPr>
          <p:grpSp>
            <p:nvGrpSpPr>
              <p:cNvPr id="131" name="Group 130">
                <a:extLst>
                  <a:ext uri="{FF2B5EF4-FFF2-40B4-BE49-F238E27FC236}">
                    <a16:creationId xmlns:a16="http://schemas.microsoft.com/office/drawing/2014/main" id="{71C16046-F825-459F-B84A-EFDD2789CBB9}"/>
                  </a:ext>
                </a:extLst>
              </p:cNvPr>
              <p:cNvGrpSpPr/>
              <p:nvPr/>
            </p:nvGrpSpPr>
            <p:grpSpPr>
              <a:xfrm>
                <a:off x="6588488" y="1122528"/>
                <a:ext cx="2961421" cy="4324263"/>
                <a:chOff x="6588488" y="1122528"/>
                <a:chExt cx="2961421" cy="4324263"/>
              </a:xfrm>
            </p:grpSpPr>
            <p:sp>
              <p:nvSpPr>
                <p:cNvPr id="133" name="TextBox 132">
                  <a:extLst>
                    <a:ext uri="{FF2B5EF4-FFF2-40B4-BE49-F238E27FC236}">
                      <a16:creationId xmlns:a16="http://schemas.microsoft.com/office/drawing/2014/main" id="{73B9F0BE-0307-439F-92CC-1DD0B101E5B0}"/>
                    </a:ext>
                  </a:extLst>
                </p:cNvPr>
                <p:cNvSpPr txBox="1"/>
                <p:nvPr/>
              </p:nvSpPr>
              <p:spPr>
                <a:xfrm>
                  <a:off x="6588488" y="1442071"/>
                  <a:ext cx="184731" cy="369332"/>
                </a:xfrm>
                <a:prstGeom prst="rect">
                  <a:avLst/>
                </a:prstGeom>
                <a:noFill/>
              </p:spPr>
              <p:txBody>
                <a:bodyPr wrap="none" rtlCol="0">
                  <a:spAutoFit/>
                </a:bodyPr>
                <a:lstStyle/>
                <a:p>
                  <a:endParaRPr lang="en-CA" dirty="0"/>
                </a:p>
              </p:txBody>
            </p:sp>
            <p:sp>
              <p:nvSpPr>
                <p:cNvPr id="134" name="Freeform: Shape 133">
                  <a:extLst>
                    <a:ext uri="{FF2B5EF4-FFF2-40B4-BE49-F238E27FC236}">
                      <a16:creationId xmlns:a16="http://schemas.microsoft.com/office/drawing/2014/main" id="{622AF1D8-7649-499D-B065-FBD205FBF6D7}"/>
                    </a:ext>
                  </a:extLst>
                </p:cNvPr>
                <p:cNvSpPr/>
                <p:nvPr/>
              </p:nvSpPr>
              <p:spPr>
                <a:xfrm rot="21347381">
                  <a:off x="6641456" y="4135661"/>
                  <a:ext cx="2572996" cy="1311130"/>
                </a:xfrm>
                <a:custGeom>
                  <a:avLst/>
                  <a:gdLst>
                    <a:gd name="connsiteX0" fmla="*/ 19624 w 1974900"/>
                    <a:gd name="connsiteY0" fmla="*/ 12526 h 1234036"/>
                    <a:gd name="connsiteX1" fmla="*/ 32150 w 1974900"/>
                    <a:gd name="connsiteY1" fmla="*/ 400833 h 1234036"/>
                    <a:gd name="connsiteX2" fmla="*/ 320248 w 1974900"/>
                    <a:gd name="connsiteY2" fmla="*/ 676405 h 1234036"/>
                    <a:gd name="connsiteX3" fmla="*/ 808764 w 1974900"/>
                    <a:gd name="connsiteY3" fmla="*/ 776613 h 1234036"/>
                    <a:gd name="connsiteX4" fmla="*/ 1322331 w 1974900"/>
                    <a:gd name="connsiteY4" fmla="*/ 576197 h 1234036"/>
                    <a:gd name="connsiteX5" fmla="*/ 1347383 w 1974900"/>
                    <a:gd name="connsiteY5" fmla="*/ 137786 h 1234036"/>
                    <a:gd name="connsiteX6" fmla="*/ 1021706 w 1974900"/>
                    <a:gd name="connsiteY6" fmla="*/ 112734 h 1234036"/>
                    <a:gd name="connsiteX7" fmla="*/ 783711 w 1974900"/>
                    <a:gd name="connsiteY7" fmla="*/ 263046 h 1234036"/>
                    <a:gd name="connsiteX8" fmla="*/ 771185 w 1974900"/>
                    <a:gd name="connsiteY8" fmla="*/ 688931 h 1234036"/>
                    <a:gd name="connsiteX9" fmla="*/ 1034232 w 1974900"/>
                    <a:gd name="connsiteY9" fmla="*/ 1177446 h 1234036"/>
                    <a:gd name="connsiteX10" fmla="*/ 1585377 w 1974900"/>
                    <a:gd name="connsiteY10" fmla="*/ 1152394 h 1234036"/>
                    <a:gd name="connsiteX11" fmla="*/ 1973684 w 1974900"/>
                    <a:gd name="connsiteY11" fmla="*/ 538619 h 1234036"/>
                    <a:gd name="connsiteX12" fmla="*/ 1460117 w 1974900"/>
                    <a:gd name="connsiteY12" fmla="*/ 350728 h 1234036"/>
                    <a:gd name="connsiteX13" fmla="*/ 1798320 w 1974900"/>
                    <a:gd name="connsiteY13" fmla="*/ 112734 h 1234036"/>
                    <a:gd name="connsiteX14" fmla="*/ 1948632 w 1974900"/>
                    <a:gd name="connsiteY14" fmla="*/ 0 h 12340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74900" h="1234036">
                      <a:moveTo>
                        <a:pt x="19624" y="12526"/>
                      </a:moveTo>
                      <a:cubicBezTo>
                        <a:pt x="835" y="151356"/>
                        <a:pt x="-17954" y="290187"/>
                        <a:pt x="32150" y="400833"/>
                      </a:cubicBezTo>
                      <a:cubicBezTo>
                        <a:pt x="82254" y="511479"/>
                        <a:pt x="190812" y="613775"/>
                        <a:pt x="320248" y="676405"/>
                      </a:cubicBezTo>
                      <a:cubicBezTo>
                        <a:pt x="449684" y="739035"/>
                        <a:pt x="641750" y="793314"/>
                        <a:pt x="808764" y="776613"/>
                      </a:cubicBezTo>
                      <a:cubicBezTo>
                        <a:pt x="975778" y="759912"/>
                        <a:pt x="1232561" y="682668"/>
                        <a:pt x="1322331" y="576197"/>
                      </a:cubicBezTo>
                      <a:cubicBezTo>
                        <a:pt x="1412101" y="469726"/>
                        <a:pt x="1397487" y="215030"/>
                        <a:pt x="1347383" y="137786"/>
                      </a:cubicBezTo>
                      <a:cubicBezTo>
                        <a:pt x="1297279" y="60542"/>
                        <a:pt x="1115651" y="91857"/>
                        <a:pt x="1021706" y="112734"/>
                      </a:cubicBezTo>
                      <a:cubicBezTo>
                        <a:pt x="927761" y="133611"/>
                        <a:pt x="825464" y="167013"/>
                        <a:pt x="783711" y="263046"/>
                      </a:cubicBezTo>
                      <a:cubicBezTo>
                        <a:pt x="741958" y="359079"/>
                        <a:pt x="729432" y="536531"/>
                        <a:pt x="771185" y="688931"/>
                      </a:cubicBezTo>
                      <a:cubicBezTo>
                        <a:pt x="812938" y="841331"/>
                        <a:pt x="898533" y="1100202"/>
                        <a:pt x="1034232" y="1177446"/>
                      </a:cubicBezTo>
                      <a:cubicBezTo>
                        <a:pt x="1169931" y="1254690"/>
                        <a:pt x="1428802" y="1258865"/>
                        <a:pt x="1585377" y="1152394"/>
                      </a:cubicBezTo>
                      <a:cubicBezTo>
                        <a:pt x="1741952" y="1045923"/>
                        <a:pt x="1994561" y="672230"/>
                        <a:pt x="1973684" y="538619"/>
                      </a:cubicBezTo>
                      <a:cubicBezTo>
                        <a:pt x="1952807" y="405008"/>
                        <a:pt x="1489344" y="421709"/>
                        <a:pt x="1460117" y="350728"/>
                      </a:cubicBezTo>
                      <a:cubicBezTo>
                        <a:pt x="1430890" y="279747"/>
                        <a:pt x="1716901" y="171189"/>
                        <a:pt x="1798320" y="112734"/>
                      </a:cubicBezTo>
                      <a:cubicBezTo>
                        <a:pt x="1879739" y="54279"/>
                        <a:pt x="1914185" y="27139"/>
                        <a:pt x="1948632" y="0"/>
                      </a:cubicBezTo>
                    </a:path>
                  </a:pathLst>
                </a:cu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pic>
              <p:nvPicPr>
                <p:cNvPr id="135" name="Picture 134">
                  <a:extLst>
                    <a:ext uri="{FF2B5EF4-FFF2-40B4-BE49-F238E27FC236}">
                      <a16:creationId xmlns:a16="http://schemas.microsoft.com/office/drawing/2014/main" id="{6DC939A4-F6F7-4201-8658-E8D8F9A05086}"/>
                    </a:ext>
                  </a:extLst>
                </p:cNvPr>
                <p:cNvPicPr>
                  <a:picLocks noChangeAspect="1"/>
                </p:cNvPicPr>
                <p:nvPr/>
              </p:nvPicPr>
              <p:blipFill>
                <a:blip r:embed="rId4"/>
                <a:stretch>
                  <a:fillRect/>
                </a:stretch>
              </p:blipFill>
              <p:spPr>
                <a:xfrm>
                  <a:off x="8800602" y="1122528"/>
                  <a:ext cx="749307" cy="3042122"/>
                </a:xfrm>
                <a:prstGeom prst="rect">
                  <a:avLst/>
                </a:prstGeom>
              </p:spPr>
            </p:pic>
            <p:pic>
              <p:nvPicPr>
                <p:cNvPr id="136" name="Picture 135">
                  <a:extLst>
                    <a:ext uri="{FF2B5EF4-FFF2-40B4-BE49-F238E27FC236}">
                      <a16:creationId xmlns:a16="http://schemas.microsoft.com/office/drawing/2014/main" id="{6C2911A3-BED2-45C7-B26D-CED5F8F2A603}"/>
                    </a:ext>
                  </a:extLst>
                </p:cNvPr>
                <p:cNvPicPr>
                  <a:picLocks noChangeAspect="1"/>
                </p:cNvPicPr>
                <p:nvPr/>
              </p:nvPicPr>
              <p:blipFill>
                <a:blip r:embed="rId5"/>
                <a:stretch>
                  <a:fillRect/>
                </a:stretch>
              </p:blipFill>
              <p:spPr>
                <a:xfrm rot="14625048" flipH="1">
                  <a:off x="7763397" y="2501665"/>
                  <a:ext cx="523688" cy="742500"/>
                </a:xfrm>
                <a:prstGeom prst="rect">
                  <a:avLst/>
                </a:prstGeom>
              </p:spPr>
            </p:pic>
            <p:sp>
              <p:nvSpPr>
                <p:cNvPr id="137" name="Freeform: Shape 136">
                  <a:extLst>
                    <a:ext uri="{FF2B5EF4-FFF2-40B4-BE49-F238E27FC236}">
                      <a16:creationId xmlns:a16="http://schemas.microsoft.com/office/drawing/2014/main" id="{7CB64419-A83F-46BD-BC10-DB7C3A841CE0}"/>
                    </a:ext>
                  </a:extLst>
                </p:cNvPr>
                <p:cNvSpPr/>
                <p:nvPr/>
              </p:nvSpPr>
              <p:spPr>
                <a:xfrm rot="20680975" flipH="1">
                  <a:off x="8332788" y="2671280"/>
                  <a:ext cx="488516" cy="221913"/>
                </a:xfrm>
                <a:custGeom>
                  <a:avLst/>
                  <a:gdLst>
                    <a:gd name="connsiteX0" fmla="*/ 0 w 488516"/>
                    <a:gd name="connsiteY0" fmla="*/ 126329 h 221913"/>
                    <a:gd name="connsiteX1" fmla="*/ 125261 w 488516"/>
                    <a:gd name="connsiteY1" fmla="*/ 1068 h 221913"/>
                    <a:gd name="connsiteX2" fmla="*/ 200417 w 488516"/>
                    <a:gd name="connsiteY2" fmla="*/ 188959 h 221913"/>
                    <a:gd name="connsiteX3" fmla="*/ 350729 w 488516"/>
                    <a:gd name="connsiteY3" fmla="*/ 214011 h 221913"/>
                    <a:gd name="connsiteX4" fmla="*/ 488516 w 488516"/>
                    <a:gd name="connsiteY4" fmla="*/ 101276 h 2219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516" h="221913">
                      <a:moveTo>
                        <a:pt x="0" y="126329"/>
                      </a:moveTo>
                      <a:cubicBezTo>
                        <a:pt x="45929" y="58479"/>
                        <a:pt x="91858" y="-9370"/>
                        <a:pt x="125261" y="1068"/>
                      </a:cubicBezTo>
                      <a:cubicBezTo>
                        <a:pt x="158664" y="11506"/>
                        <a:pt x="162839" y="153469"/>
                        <a:pt x="200417" y="188959"/>
                      </a:cubicBezTo>
                      <a:cubicBezTo>
                        <a:pt x="237995" y="224450"/>
                        <a:pt x="302713" y="228625"/>
                        <a:pt x="350729" y="214011"/>
                      </a:cubicBezTo>
                      <a:cubicBezTo>
                        <a:pt x="398745" y="199397"/>
                        <a:pt x="443630" y="150336"/>
                        <a:pt x="488516" y="101276"/>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grpSp>
          <p:sp>
            <p:nvSpPr>
              <p:cNvPr id="132" name="Oval 131">
                <a:extLst>
                  <a:ext uri="{FF2B5EF4-FFF2-40B4-BE49-F238E27FC236}">
                    <a16:creationId xmlns:a16="http://schemas.microsoft.com/office/drawing/2014/main" id="{97B62422-93F0-4BCC-810A-97990A3E38DE}"/>
                  </a:ext>
                </a:extLst>
              </p:cNvPr>
              <p:cNvSpPr/>
              <p:nvPr/>
            </p:nvSpPr>
            <p:spPr>
              <a:xfrm>
                <a:off x="5877377" y="459381"/>
                <a:ext cx="4255686" cy="4492602"/>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grpSp>
      <p:sp>
        <p:nvSpPr>
          <p:cNvPr id="141" name="TextBox 140">
            <a:extLst>
              <a:ext uri="{FF2B5EF4-FFF2-40B4-BE49-F238E27FC236}">
                <a16:creationId xmlns:a16="http://schemas.microsoft.com/office/drawing/2014/main" id="{259878B4-A3BC-4114-A798-5B49F9CF1BB7}"/>
              </a:ext>
            </a:extLst>
          </p:cNvPr>
          <p:cNvSpPr txBox="1"/>
          <p:nvPr/>
        </p:nvSpPr>
        <p:spPr>
          <a:xfrm>
            <a:off x="6255841" y="2653537"/>
            <a:ext cx="176362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Single Helix</a:t>
            </a:r>
          </a:p>
        </p:txBody>
      </p:sp>
      <p:sp>
        <p:nvSpPr>
          <p:cNvPr id="142" name="TextBox 141">
            <a:extLst>
              <a:ext uri="{FF2B5EF4-FFF2-40B4-BE49-F238E27FC236}">
                <a16:creationId xmlns:a16="http://schemas.microsoft.com/office/drawing/2014/main" id="{88FACB7D-4258-4609-A4BD-ABC7A8838941}"/>
              </a:ext>
            </a:extLst>
          </p:cNvPr>
          <p:cNvSpPr txBox="1"/>
          <p:nvPr/>
        </p:nvSpPr>
        <p:spPr>
          <a:xfrm>
            <a:off x="6049053" y="4525762"/>
            <a:ext cx="1901483"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ouble Helix</a:t>
            </a:r>
          </a:p>
        </p:txBody>
      </p:sp>
      <p:sp>
        <p:nvSpPr>
          <p:cNvPr id="3" name="TextBox 2">
            <a:extLst>
              <a:ext uri="{FF2B5EF4-FFF2-40B4-BE49-F238E27FC236}">
                <a16:creationId xmlns:a16="http://schemas.microsoft.com/office/drawing/2014/main" id="{19942465-6346-440E-8CB5-7F1FF7371952}"/>
              </a:ext>
            </a:extLst>
          </p:cNvPr>
          <p:cNvSpPr txBox="1"/>
          <p:nvPr/>
        </p:nvSpPr>
        <p:spPr>
          <a:xfrm rot="16200000">
            <a:off x="1747133" y="3414630"/>
            <a:ext cx="3425334" cy="830997"/>
          </a:xfrm>
          <a:prstGeom prst="rect">
            <a:avLst/>
          </a:prstGeom>
          <a:solidFill>
            <a:schemeClr val="bg1"/>
          </a:solidFill>
          <a:ln>
            <a:solidFill>
              <a:schemeClr val="bg1"/>
            </a:solidFill>
          </a:ln>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 </a:t>
            </a:r>
            <a:r>
              <a:rPr lang="en-CA" sz="2400" b="1" dirty="0" err="1">
                <a:latin typeface="Times New Roman" panose="02020603050405020304" pitchFamily="18" charset="0"/>
                <a:cs typeface="Times New Roman" panose="02020603050405020304" pitchFamily="18" charset="0"/>
              </a:rPr>
              <a:t>Anhydroglucose</a:t>
            </a:r>
            <a:r>
              <a:rPr lang="en-CA" sz="2400" b="1" dirty="0">
                <a:latin typeface="Times New Roman" panose="02020603050405020304" pitchFamily="18" charset="0"/>
                <a:cs typeface="Times New Roman" panose="02020603050405020304" pitchFamily="18" charset="0"/>
              </a:rPr>
              <a:t> Units Pyrene can see</a:t>
            </a:r>
          </a:p>
        </p:txBody>
      </p:sp>
      <p:sp>
        <p:nvSpPr>
          <p:cNvPr id="25" name="TextBox 24">
            <a:extLst>
              <a:ext uri="{FF2B5EF4-FFF2-40B4-BE49-F238E27FC236}">
                <a16:creationId xmlns:a16="http://schemas.microsoft.com/office/drawing/2014/main" id="{486514A4-7EBE-4B25-9018-EDDF2C444E9A}"/>
              </a:ext>
            </a:extLst>
          </p:cNvPr>
          <p:cNvSpPr txBox="1"/>
          <p:nvPr/>
        </p:nvSpPr>
        <p:spPr>
          <a:xfrm>
            <a:off x="9596889" y="2894599"/>
            <a:ext cx="1614545"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a:t>
            </a:r>
            <a:r>
              <a:rPr lang="en-CA" sz="2400" b="1" baseline="-25000" dirty="0">
                <a:latin typeface="Times New Roman" panose="02020603050405020304" pitchFamily="18" charset="0"/>
                <a:cs typeface="Times New Roman" panose="02020603050405020304" pitchFamily="18" charset="0"/>
              </a:rPr>
              <a:t>h-h </a:t>
            </a:r>
            <a:r>
              <a:rPr lang="en-CA" sz="2400" b="1" dirty="0">
                <a:latin typeface="Times New Roman" panose="02020603050405020304" pitchFamily="18" charset="0"/>
                <a:cs typeface="Times New Roman" panose="02020603050405020304" pitchFamily="18" charset="0"/>
              </a:rPr>
              <a:t>&gt; 34 Å</a:t>
            </a:r>
          </a:p>
        </p:txBody>
      </p:sp>
      <p:sp>
        <p:nvSpPr>
          <p:cNvPr id="27" name="Rectangle 26">
            <a:extLst>
              <a:ext uri="{FF2B5EF4-FFF2-40B4-BE49-F238E27FC236}">
                <a16:creationId xmlns:a16="http://schemas.microsoft.com/office/drawing/2014/main" id="{1B000104-7D35-466E-AAC6-187C87F3F81B}"/>
              </a:ext>
            </a:extLst>
          </p:cNvPr>
          <p:cNvSpPr/>
          <p:nvPr/>
        </p:nvSpPr>
        <p:spPr>
          <a:xfrm>
            <a:off x="9302689" y="5888859"/>
            <a:ext cx="2550698" cy="830997"/>
          </a:xfrm>
          <a:prstGeom prst="rect">
            <a:avLst/>
          </a:prstGeom>
        </p:spPr>
        <p:txBody>
          <a:bodyPr wrap="none">
            <a:spAutoFit/>
          </a:bodyPr>
          <a:lstStyle/>
          <a:p>
            <a:r>
              <a:rPr lang="en-CA" sz="2400" b="1" dirty="0">
                <a:latin typeface="Times New Roman" panose="02020603050405020304" pitchFamily="18" charset="0"/>
                <a:cs typeface="Times New Roman" panose="02020603050405020304" pitchFamily="18" charset="0"/>
              </a:rPr>
              <a:t>Effective Distance</a:t>
            </a:r>
          </a:p>
          <a:p>
            <a:r>
              <a:rPr lang="en-CA" sz="2400" b="1" dirty="0">
                <a:latin typeface="Times New Roman" panose="02020603050405020304" pitchFamily="18" charset="0"/>
                <a:cs typeface="Times New Roman" panose="02020603050405020304" pitchFamily="18" charset="0"/>
              </a:rPr>
              <a:t>16 &lt; D</a:t>
            </a:r>
            <a:r>
              <a:rPr lang="en-CA" sz="2400" b="1" baseline="-25000" dirty="0">
                <a:latin typeface="Times New Roman" panose="02020603050405020304" pitchFamily="18" charset="0"/>
                <a:cs typeface="Times New Roman" panose="02020603050405020304" pitchFamily="18" charset="0"/>
              </a:rPr>
              <a:t>h-h </a:t>
            </a:r>
            <a:r>
              <a:rPr lang="en-CA" sz="2400" b="1" dirty="0">
                <a:latin typeface="Times New Roman" panose="02020603050405020304" pitchFamily="18" charset="0"/>
                <a:cs typeface="Times New Roman" panose="02020603050405020304" pitchFamily="18" charset="0"/>
              </a:rPr>
              <a:t>&lt; 34 Å</a:t>
            </a:r>
          </a:p>
        </p:txBody>
      </p:sp>
      <p:sp>
        <p:nvSpPr>
          <p:cNvPr id="60" name="Rectangle 59">
            <a:extLst>
              <a:ext uri="{FF2B5EF4-FFF2-40B4-BE49-F238E27FC236}">
                <a16:creationId xmlns:a16="http://schemas.microsoft.com/office/drawing/2014/main" id="{7C7376D7-D5F1-472B-B06E-C9558C85E569}"/>
              </a:ext>
            </a:extLst>
          </p:cNvPr>
          <p:cNvSpPr/>
          <p:nvPr/>
        </p:nvSpPr>
        <p:spPr>
          <a:xfrm>
            <a:off x="5157654" y="6057332"/>
            <a:ext cx="2271776" cy="830997"/>
          </a:xfrm>
          <a:prstGeom prst="rect">
            <a:avLst/>
          </a:prstGeom>
        </p:spPr>
        <p:txBody>
          <a:bodyPr wrap="none">
            <a:spAutoFit/>
          </a:bodyPr>
          <a:lstStyle/>
          <a:p>
            <a:r>
              <a:rPr lang="en-CA" sz="2400" b="1" dirty="0">
                <a:latin typeface="Times New Roman" panose="02020603050405020304" pitchFamily="18" charset="0"/>
                <a:cs typeface="Times New Roman" panose="02020603050405020304" pitchFamily="18" charset="0"/>
              </a:rPr>
              <a:t>D</a:t>
            </a:r>
            <a:r>
              <a:rPr lang="en-CA" sz="2400" b="1" baseline="-25000" dirty="0">
                <a:latin typeface="Times New Roman" panose="02020603050405020304" pitchFamily="18" charset="0"/>
                <a:cs typeface="Times New Roman" panose="02020603050405020304" pitchFamily="18" charset="0"/>
              </a:rPr>
              <a:t>h-h </a:t>
            </a:r>
            <a:r>
              <a:rPr lang="en-CA" sz="2400" b="1" dirty="0">
                <a:latin typeface="Times New Roman" panose="02020603050405020304" pitchFamily="18" charset="0"/>
                <a:cs typeface="Times New Roman" panose="02020603050405020304" pitchFamily="18" charset="0"/>
              </a:rPr>
              <a:t>~</a:t>
            </a:r>
            <a:r>
              <a:rPr lang="en-CA" sz="2400" b="1" baseline="-25000" dirty="0">
                <a:latin typeface="Times New Roman" panose="02020603050405020304" pitchFamily="18" charset="0"/>
                <a:cs typeface="Times New Roman" panose="02020603050405020304" pitchFamily="18" charset="0"/>
              </a:rPr>
              <a:t> </a:t>
            </a:r>
            <a:r>
              <a:rPr lang="en-CA" sz="2400" b="1" dirty="0">
                <a:latin typeface="Times New Roman" panose="02020603050405020304" pitchFamily="18" charset="0"/>
                <a:cs typeface="Times New Roman" panose="02020603050405020304" pitchFamily="18" charset="0"/>
              </a:rPr>
              <a:t>27.5 Å</a:t>
            </a:r>
          </a:p>
          <a:p>
            <a:r>
              <a:rPr lang="en-CA" sz="2400" b="1" dirty="0">
                <a:latin typeface="Times New Roman" panose="02020603050405020304" pitchFamily="18" charset="0"/>
                <a:cs typeface="Times New Roman" panose="02020603050405020304" pitchFamily="18" charset="0"/>
              </a:rPr>
              <a:t>In dilute system</a:t>
            </a:r>
          </a:p>
        </p:txBody>
      </p:sp>
      <p:pic>
        <p:nvPicPr>
          <p:cNvPr id="61" name="Picture 17">
            <a:extLst>
              <a:ext uri="{FF2B5EF4-FFF2-40B4-BE49-F238E27FC236}">
                <a16:creationId xmlns:a16="http://schemas.microsoft.com/office/drawing/2014/main" id="{EEAF9804-BE5E-4AE9-B281-D0BE7029853C}"/>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8468" y="2156354"/>
            <a:ext cx="5372102" cy="3900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61">
            <a:extLst>
              <a:ext uri="{FF2B5EF4-FFF2-40B4-BE49-F238E27FC236}">
                <a16:creationId xmlns:a16="http://schemas.microsoft.com/office/drawing/2014/main" id="{6AB8AE2A-8AED-4A95-8C23-BA4C2F3EF502}"/>
              </a:ext>
            </a:extLst>
          </p:cNvPr>
          <p:cNvSpPr txBox="1"/>
          <p:nvPr/>
        </p:nvSpPr>
        <p:spPr>
          <a:xfrm>
            <a:off x="6255841" y="2653537"/>
            <a:ext cx="176362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Single Helix</a:t>
            </a:r>
          </a:p>
        </p:txBody>
      </p:sp>
      <p:sp>
        <p:nvSpPr>
          <p:cNvPr id="63" name="TextBox 62">
            <a:extLst>
              <a:ext uri="{FF2B5EF4-FFF2-40B4-BE49-F238E27FC236}">
                <a16:creationId xmlns:a16="http://schemas.microsoft.com/office/drawing/2014/main" id="{B3223ECF-8826-4D80-B275-FC16012542D1}"/>
              </a:ext>
            </a:extLst>
          </p:cNvPr>
          <p:cNvSpPr txBox="1"/>
          <p:nvPr/>
        </p:nvSpPr>
        <p:spPr>
          <a:xfrm>
            <a:off x="6049053" y="4525762"/>
            <a:ext cx="1901483"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ouble Helix</a:t>
            </a:r>
          </a:p>
        </p:txBody>
      </p:sp>
      <p:sp>
        <p:nvSpPr>
          <p:cNvPr id="64" name="TextBox 63">
            <a:extLst>
              <a:ext uri="{FF2B5EF4-FFF2-40B4-BE49-F238E27FC236}">
                <a16:creationId xmlns:a16="http://schemas.microsoft.com/office/drawing/2014/main" id="{17775ACC-E3EC-4858-960A-78BC8ABCCF42}"/>
              </a:ext>
            </a:extLst>
          </p:cNvPr>
          <p:cNvSpPr txBox="1"/>
          <p:nvPr/>
        </p:nvSpPr>
        <p:spPr>
          <a:xfrm rot="16200000">
            <a:off x="1747133" y="3414630"/>
            <a:ext cx="3425334" cy="830997"/>
          </a:xfrm>
          <a:prstGeom prst="rect">
            <a:avLst/>
          </a:prstGeom>
          <a:solidFill>
            <a:schemeClr val="bg1"/>
          </a:solidFill>
          <a:ln>
            <a:solidFill>
              <a:schemeClr val="bg1"/>
            </a:solidFill>
          </a:ln>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 </a:t>
            </a:r>
            <a:r>
              <a:rPr lang="en-CA" sz="2400" b="1" dirty="0" err="1">
                <a:latin typeface="Times New Roman" panose="02020603050405020304" pitchFamily="18" charset="0"/>
                <a:cs typeface="Times New Roman" panose="02020603050405020304" pitchFamily="18" charset="0"/>
              </a:rPr>
              <a:t>Anhydroglucose</a:t>
            </a:r>
            <a:r>
              <a:rPr lang="en-CA" sz="2400" b="1" dirty="0">
                <a:latin typeface="Times New Roman" panose="02020603050405020304" pitchFamily="18" charset="0"/>
                <a:cs typeface="Times New Roman" panose="02020603050405020304" pitchFamily="18" charset="0"/>
              </a:rPr>
              <a:t> Units Pyrene can see</a:t>
            </a:r>
          </a:p>
        </p:txBody>
      </p:sp>
      <p:cxnSp>
        <p:nvCxnSpPr>
          <p:cNvPr id="65" name="Straight Arrow Connector 64">
            <a:extLst>
              <a:ext uri="{FF2B5EF4-FFF2-40B4-BE49-F238E27FC236}">
                <a16:creationId xmlns:a16="http://schemas.microsoft.com/office/drawing/2014/main" id="{B1AB06BB-BFEE-4FC0-94D6-C45E43ADBA4E}"/>
              </a:ext>
            </a:extLst>
          </p:cNvPr>
          <p:cNvCxnSpPr>
            <a:cxnSpLocks/>
          </p:cNvCxnSpPr>
          <p:nvPr/>
        </p:nvCxnSpPr>
        <p:spPr>
          <a:xfrm>
            <a:off x="4333461" y="3776870"/>
            <a:ext cx="2213113"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6" name="Straight Arrow Connector 65">
            <a:extLst>
              <a:ext uri="{FF2B5EF4-FFF2-40B4-BE49-F238E27FC236}">
                <a16:creationId xmlns:a16="http://schemas.microsoft.com/office/drawing/2014/main" id="{3B35E27E-DF84-4927-A810-2B37D3F9CB39}"/>
              </a:ext>
            </a:extLst>
          </p:cNvPr>
          <p:cNvCxnSpPr>
            <a:cxnSpLocks/>
          </p:cNvCxnSpPr>
          <p:nvPr/>
        </p:nvCxnSpPr>
        <p:spPr>
          <a:xfrm>
            <a:off x="6049053" y="3776870"/>
            <a:ext cx="0" cy="14731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7" name="Straight Arrow Connector 66">
            <a:extLst>
              <a:ext uri="{FF2B5EF4-FFF2-40B4-BE49-F238E27FC236}">
                <a16:creationId xmlns:a16="http://schemas.microsoft.com/office/drawing/2014/main" id="{5CB51305-DBD6-403A-A544-D3395A591BE3}"/>
              </a:ext>
            </a:extLst>
          </p:cNvPr>
          <p:cNvCxnSpPr>
            <a:cxnSpLocks/>
          </p:cNvCxnSpPr>
          <p:nvPr/>
        </p:nvCxnSpPr>
        <p:spPr>
          <a:xfrm>
            <a:off x="4333461" y="3776870"/>
            <a:ext cx="171559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8" name="Straight Arrow Connector 67">
            <a:extLst>
              <a:ext uri="{FF2B5EF4-FFF2-40B4-BE49-F238E27FC236}">
                <a16:creationId xmlns:a16="http://schemas.microsoft.com/office/drawing/2014/main" id="{93EADFBC-FD78-4037-9D0A-160E1867397B}"/>
              </a:ext>
            </a:extLst>
          </p:cNvPr>
          <p:cNvCxnSpPr/>
          <p:nvPr/>
        </p:nvCxnSpPr>
        <p:spPr>
          <a:xfrm>
            <a:off x="6546574" y="3776870"/>
            <a:ext cx="0" cy="14362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9" name="Oval 68">
            <a:extLst>
              <a:ext uri="{FF2B5EF4-FFF2-40B4-BE49-F238E27FC236}">
                <a16:creationId xmlns:a16="http://schemas.microsoft.com/office/drawing/2014/main" id="{95ADA437-3B36-4C6C-83DF-472DF18189CF}"/>
              </a:ext>
            </a:extLst>
          </p:cNvPr>
          <p:cNvSpPr/>
          <p:nvPr/>
        </p:nvSpPr>
        <p:spPr>
          <a:xfrm>
            <a:off x="5906786" y="4810539"/>
            <a:ext cx="830998" cy="885931"/>
          </a:xfrm>
          <a:prstGeom prst="ellipse">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CA"/>
          </a:p>
        </p:txBody>
      </p:sp>
    </p:spTree>
    <p:extLst>
      <p:ext uri="{BB962C8B-B14F-4D97-AF65-F5344CB8AC3E}">
        <p14:creationId xmlns:p14="http://schemas.microsoft.com/office/powerpoint/2010/main" val="30841069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1DE6EE9-E248-4777-B46A-3B7ABD2FEC43}"/>
              </a:ext>
            </a:extLst>
          </p:cNvPr>
          <p:cNvSpPr>
            <a:spLocks noGrp="1"/>
          </p:cNvSpPr>
          <p:nvPr>
            <p:ph type="title"/>
          </p:nvPr>
        </p:nvSpPr>
        <p:spPr>
          <a:xfrm>
            <a:off x="393787" y="219871"/>
            <a:ext cx="10515600" cy="677094"/>
          </a:xfrm>
        </p:spPr>
        <p:txBody>
          <a:bodyPr>
            <a:noAutofit/>
          </a:bodyPr>
          <a:lstStyle/>
          <a:p>
            <a:r>
              <a:rPr lang="en-CA" b="1" dirty="0">
                <a:latin typeface="Times New Roman" panose="02020603050405020304" pitchFamily="18" charset="0"/>
                <a:cs typeface="Times New Roman" panose="02020603050405020304" pitchFamily="18" charset="0"/>
              </a:rPr>
              <a:t>Solution Cluster Model</a:t>
            </a:r>
          </a:p>
        </p:txBody>
      </p:sp>
      <p:grpSp>
        <p:nvGrpSpPr>
          <p:cNvPr id="5" name="Group 4">
            <a:extLst>
              <a:ext uri="{FF2B5EF4-FFF2-40B4-BE49-F238E27FC236}">
                <a16:creationId xmlns:a16="http://schemas.microsoft.com/office/drawing/2014/main" id="{4B22DEB0-9F9F-4D6A-A147-9516CBCA0D8A}"/>
              </a:ext>
            </a:extLst>
          </p:cNvPr>
          <p:cNvGrpSpPr/>
          <p:nvPr/>
        </p:nvGrpSpPr>
        <p:grpSpPr>
          <a:xfrm>
            <a:off x="207380" y="991323"/>
            <a:ext cx="2573476" cy="2308480"/>
            <a:chOff x="727055" y="1148356"/>
            <a:chExt cx="3447779" cy="2958232"/>
          </a:xfrm>
        </p:grpSpPr>
        <p:sp>
          <p:nvSpPr>
            <p:cNvPr id="6" name="Oval 5">
              <a:extLst>
                <a:ext uri="{FF2B5EF4-FFF2-40B4-BE49-F238E27FC236}">
                  <a16:creationId xmlns:a16="http://schemas.microsoft.com/office/drawing/2014/main" id="{F7CAEF09-71D6-4291-B27F-43E5454FD8F9}"/>
                </a:ext>
              </a:extLst>
            </p:cNvPr>
            <p:cNvSpPr/>
            <p:nvPr/>
          </p:nvSpPr>
          <p:spPr bwMode="auto">
            <a:xfrm>
              <a:off x="1763596" y="1666801"/>
              <a:ext cx="690769" cy="68812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a:extLst>
                <a:ext uri="{FF2B5EF4-FFF2-40B4-BE49-F238E27FC236}">
                  <a16:creationId xmlns:a16="http://schemas.microsoft.com/office/drawing/2014/main" id="{6EFA950D-7C93-46D0-8DA5-FDE2A5315943}"/>
                </a:ext>
              </a:extLst>
            </p:cNvPr>
            <p:cNvSpPr/>
            <p:nvPr/>
          </p:nvSpPr>
          <p:spPr bwMode="auto">
            <a:xfrm>
              <a:off x="1425028" y="2270602"/>
              <a:ext cx="658275" cy="68245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a:extLst>
                <a:ext uri="{FF2B5EF4-FFF2-40B4-BE49-F238E27FC236}">
                  <a16:creationId xmlns:a16="http://schemas.microsoft.com/office/drawing/2014/main" id="{61EA0112-F292-434B-854A-8F57A500C6EF}"/>
                </a:ext>
              </a:extLst>
            </p:cNvPr>
            <p:cNvSpPr/>
            <p:nvPr/>
          </p:nvSpPr>
          <p:spPr bwMode="auto">
            <a:xfrm>
              <a:off x="2816665" y="2275084"/>
              <a:ext cx="674883" cy="69374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a:extLst>
                <a:ext uri="{FF2B5EF4-FFF2-40B4-BE49-F238E27FC236}">
                  <a16:creationId xmlns:a16="http://schemas.microsoft.com/office/drawing/2014/main" id="{55291653-7A81-4C2B-8041-05A65BC1192F}"/>
                </a:ext>
              </a:extLst>
            </p:cNvPr>
            <p:cNvSpPr/>
            <p:nvPr/>
          </p:nvSpPr>
          <p:spPr bwMode="auto">
            <a:xfrm>
              <a:off x="2105737" y="2270169"/>
              <a:ext cx="705699" cy="70752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a:extLst>
                <a:ext uri="{FF2B5EF4-FFF2-40B4-BE49-F238E27FC236}">
                  <a16:creationId xmlns:a16="http://schemas.microsoft.com/office/drawing/2014/main" id="{6D4B7E90-0C28-4F53-BF09-5B0F650D0D45}"/>
                </a:ext>
              </a:extLst>
            </p:cNvPr>
            <p:cNvSpPr/>
            <p:nvPr/>
          </p:nvSpPr>
          <p:spPr bwMode="auto">
            <a:xfrm>
              <a:off x="2445507" y="2897024"/>
              <a:ext cx="680417" cy="67477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Connector 10">
              <a:extLst>
                <a:ext uri="{FF2B5EF4-FFF2-40B4-BE49-F238E27FC236}">
                  <a16:creationId xmlns:a16="http://schemas.microsoft.com/office/drawing/2014/main" id="{68BF1923-FC49-4DF2-BCA0-57601604B66B}"/>
                </a:ext>
              </a:extLst>
            </p:cNvPr>
            <p:cNvCxnSpPr/>
            <p:nvPr/>
          </p:nvCxnSpPr>
          <p:spPr>
            <a:xfrm flipV="1">
              <a:off x="727055" y="2631473"/>
              <a:ext cx="3447779" cy="939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1760C2A-E137-4499-9C85-0B4F2726B384}"/>
                </a:ext>
              </a:extLst>
            </p:cNvPr>
            <p:cNvCxnSpPr/>
            <p:nvPr/>
          </p:nvCxnSpPr>
          <p:spPr>
            <a:xfrm>
              <a:off x="1674785" y="1148356"/>
              <a:ext cx="1517023" cy="2958232"/>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B3865B0B-777C-4CA0-881B-1EDE299A4F53}"/>
                </a:ext>
              </a:extLst>
            </p:cNvPr>
            <p:cNvSpPr/>
            <p:nvPr/>
          </p:nvSpPr>
          <p:spPr bwMode="auto">
            <a:xfrm>
              <a:off x="1727555" y="2887701"/>
              <a:ext cx="710570" cy="70871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 name="Straight Connector 13">
              <a:extLst>
                <a:ext uri="{FF2B5EF4-FFF2-40B4-BE49-F238E27FC236}">
                  <a16:creationId xmlns:a16="http://schemas.microsoft.com/office/drawing/2014/main" id="{B3A82EC5-F006-4F3C-BED0-7F285E432CCA}"/>
                </a:ext>
              </a:extLst>
            </p:cNvPr>
            <p:cNvCxnSpPr/>
            <p:nvPr/>
          </p:nvCxnSpPr>
          <p:spPr>
            <a:xfrm flipH="1">
              <a:off x="1558695" y="1191241"/>
              <a:ext cx="1763192" cy="2883251"/>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F9660CBC-1C43-49BA-977B-F1439F036006}"/>
                </a:ext>
              </a:extLst>
            </p:cNvPr>
            <p:cNvSpPr/>
            <p:nvPr/>
          </p:nvSpPr>
          <p:spPr bwMode="auto">
            <a:xfrm>
              <a:off x="2462176" y="1659708"/>
              <a:ext cx="667349" cy="69522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6" name="Straight Connector 15">
              <a:extLst>
                <a:ext uri="{FF2B5EF4-FFF2-40B4-BE49-F238E27FC236}">
                  <a16:creationId xmlns:a16="http://schemas.microsoft.com/office/drawing/2014/main" id="{B5A1C185-AD3B-4E77-AC2E-13116BAB00AB}"/>
                </a:ext>
              </a:extLst>
            </p:cNvPr>
            <p:cNvCxnSpPr/>
            <p:nvPr/>
          </p:nvCxnSpPr>
          <p:spPr>
            <a:xfrm flipV="1">
              <a:off x="1350393" y="1597180"/>
              <a:ext cx="572852" cy="102675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B379AAC-B127-41B0-83D5-A1C3584C013C}"/>
                </a:ext>
              </a:extLst>
            </p:cNvPr>
            <p:cNvCxnSpPr/>
            <p:nvPr/>
          </p:nvCxnSpPr>
          <p:spPr>
            <a:xfrm flipV="1">
              <a:off x="2970422" y="2600025"/>
              <a:ext cx="592306" cy="100405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46CA0FE-1C1D-4A92-B41A-BF7593A5B96B}"/>
                </a:ext>
              </a:extLst>
            </p:cNvPr>
            <p:cNvCxnSpPr/>
            <p:nvPr/>
          </p:nvCxnSpPr>
          <p:spPr>
            <a:xfrm>
              <a:off x="1356635" y="2655380"/>
              <a:ext cx="506157" cy="941036"/>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04AEF619-9B6F-45F5-860A-FADDF336AC2C}"/>
                </a:ext>
              </a:extLst>
            </p:cNvPr>
            <p:cNvCxnSpPr/>
            <p:nvPr/>
          </p:nvCxnSpPr>
          <p:spPr>
            <a:xfrm>
              <a:off x="1862792" y="3602971"/>
              <a:ext cx="1097361" cy="17637"/>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58566D1-DD18-445E-8502-24152065FBF5}"/>
                </a:ext>
              </a:extLst>
            </p:cNvPr>
            <p:cNvCxnSpPr/>
            <p:nvPr/>
          </p:nvCxnSpPr>
          <p:spPr>
            <a:xfrm flipV="1">
              <a:off x="1923245" y="1640995"/>
              <a:ext cx="1102558" cy="1"/>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E54A756-4F4D-43E7-8ABB-B8034346A454}"/>
                </a:ext>
              </a:extLst>
            </p:cNvPr>
            <p:cNvCxnSpPr/>
            <p:nvPr/>
          </p:nvCxnSpPr>
          <p:spPr>
            <a:xfrm>
              <a:off x="3036975" y="1640173"/>
              <a:ext cx="502893" cy="983758"/>
            </a:xfrm>
            <a:prstGeom prst="line">
              <a:avLst/>
            </a:prstGeom>
            <a:ln w="25400">
              <a:solidFill>
                <a:srgbClr val="002060"/>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4F64DEC2-E5F1-4BC6-98AC-2AE45945A664}"/>
                </a:ext>
              </a:extLst>
            </p:cNvPr>
            <p:cNvCxnSpPr/>
            <p:nvPr/>
          </p:nvCxnSpPr>
          <p:spPr>
            <a:xfrm flipV="1">
              <a:off x="2451664" y="2628846"/>
              <a:ext cx="717146" cy="2628"/>
            </a:xfrm>
            <a:prstGeom prst="straightConnector1">
              <a:avLst/>
            </a:prstGeom>
            <a:ln w="25400">
              <a:solidFill>
                <a:srgbClr val="008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9121321-8EB6-473B-846D-CD032248473F}"/>
                </a:ext>
              </a:extLst>
            </p:cNvPr>
            <p:cNvSpPr txBox="1"/>
            <p:nvPr/>
          </p:nvSpPr>
          <p:spPr>
            <a:xfrm>
              <a:off x="2475845" y="2334969"/>
              <a:ext cx="89542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0 Å</a:t>
              </a:r>
            </a:p>
          </p:txBody>
        </p:sp>
      </p:grpSp>
      <p:sp>
        <p:nvSpPr>
          <p:cNvPr id="24" name="TextBox 23">
            <a:extLst>
              <a:ext uri="{FF2B5EF4-FFF2-40B4-BE49-F238E27FC236}">
                <a16:creationId xmlns:a16="http://schemas.microsoft.com/office/drawing/2014/main" id="{2204BB25-4D16-43B1-BE20-C9F5C03D2EAC}"/>
              </a:ext>
            </a:extLst>
          </p:cNvPr>
          <p:cNvSpPr txBox="1"/>
          <p:nvPr/>
        </p:nvSpPr>
        <p:spPr>
          <a:xfrm>
            <a:off x="125962" y="3455275"/>
            <a:ext cx="2375202"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    Cluster Model</a:t>
            </a:r>
          </a:p>
        </p:txBody>
      </p:sp>
      <p:sp>
        <p:nvSpPr>
          <p:cNvPr id="100" name="TextBox 99">
            <a:extLst>
              <a:ext uri="{FF2B5EF4-FFF2-40B4-BE49-F238E27FC236}">
                <a16:creationId xmlns:a16="http://schemas.microsoft.com/office/drawing/2014/main" id="{88285411-E2F5-4BB1-9AAC-AE4A5E0F045D}"/>
              </a:ext>
            </a:extLst>
          </p:cNvPr>
          <p:cNvSpPr txBox="1"/>
          <p:nvPr/>
        </p:nvSpPr>
        <p:spPr>
          <a:xfrm>
            <a:off x="-58004" y="6077498"/>
            <a:ext cx="3676878" cy="461665"/>
          </a:xfrm>
          <a:prstGeom prst="rect">
            <a:avLst/>
          </a:prstGeom>
          <a:noFill/>
        </p:spPr>
        <p:txBody>
          <a:bodyPr wrap="square" rtlCol="0">
            <a:spAutoFit/>
          </a:bodyPr>
          <a:lstStyle/>
          <a:p>
            <a:r>
              <a:rPr lang="en-CA" sz="2400" b="1" dirty="0">
                <a:latin typeface="Times New Roman" panose="02020603050405020304" pitchFamily="18" charset="0"/>
                <a:cs typeface="Times New Roman" panose="02020603050405020304" pitchFamily="18" charset="0"/>
              </a:rPr>
              <a:t>Solution Cluster Model</a:t>
            </a:r>
          </a:p>
        </p:txBody>
      </p:sp>
      <p:sp>
        <p:nvSpPr>
          <p:cNvPr id="155" name="TextBox 154">
            <a:extLst>
              <a:ext uri="{FF2B5EF4-FFF2-40B4-BE49-F238E27FC236}">
                <a16:creationId xmlns:a16="http://schemas.microsoft.com/office/drawing/2014/main" id="{BE24A0DB-7849-4F9F-AA81-461E9AB98342}"/>
              </a:ext>
            </a:extLst>
          </p:cNvPr>
          <p:cNvSpPr txBox="1"/>
          <p:nvPr/>
        </p:nvSpPr>
        <p:spPr>
          <a:xfrm>
            <a:off x="4396276" y="926238"/>
            <a:ext cx="7795724" cy="523220"/>
          </a:xfrm>
          <a:prstGeom prst="rect">
            <a:avLst/>
          </a:prstGeom>
          <a:noFill/>
        </p:spPr>
        <p:txBody>
          <a:bodyPr wrap="none" rtlCol="0">
            <a:spAutoFit/>
          </a:bodyPr>
          <a:lstStyle/>
          <a:p>
            <a:r>
              <a:rPr lang="en-CA" sz="2800" b="1" dirty="0">
                <a:latin typeface="Times New Roman" panose="02020603050405020304" pitchFamily="18" charset="0"/>
                <a:cs typeface="Times New Roman" panose="02020603050405020304" pitchFamily="18" charset="0"/>
              </a:rPr>
              <a:t>What is the distance between helices in solution?</a:t>
            </a:r>
          </a:p>
        </p:txBody>
      </p:sp>
      <p:sp>
        <p:nvSpPr>
          <p:cNvPr id="2" name="Slide Number Placeholder 1">
            <a:extLst>
              <a:ext uri="{FF2B5EF4-FFF2-40B4-BE49-F238E27FC236}">
                <a16:creationId xmlns:a16="http://schemas.microsoft.com/office/drawing/2014/main" id="{DAAF08EC-29B8-4E1A-AE35-3FBB712CD914}"/>
              </a:ext>
            </a:extLst>
          </p:cNvPr>
          <p:cNvSpPr>
            <a:spLocks noGrp="1"/>
          </p:cNvSpPr>
          <p:nvPr>
            <p:ph type="sldNum" sz="quarter" idx="12"/>
          </p:nvPr>
        </p:nvSpPr>
        <p:spPr>
          <a:xfrm>
            <a:off x="9297561" y="6345893"/>
            <a:ext cx="2743200" cy="365125"/>
          </a:xfrm>
        </p:spPr>
        <p:txBody>
          <a:bodyPr/>
          <a:lstStyle/>
          <a:p>
            <a:fld id="{EFF644EB-9C45-44E2-A13E-D27D1ECA243B}" type="slidenum">
              <a:rPr lang="en-CA" smtClean="0"/>
              <a:t>9</a:t>
            </a:fld>
            <a:endParaRPr lang="en-CA"/>
          </a:p>
        </p:txBody>
      </p:sp>
      <p:pic>
        <p:nvPicPr>
          <p:cNvPr id="26" name="Picture 25">
            <a:extLst>
              <a:ext uri="{FF2B5EF4-FFF2-40B4-BE49-F238E27FC236}">
                <a16:creationId xmlns:a16="http://schemas.microsoft.com/office/drawing/2014/main" id="{19AF8B26-43E0-4E4B-BD76-B37FDFC6D6CC}"/>
              </a:ext>
            </a:extLst>
          </p:cNvPr>
          <p:cNvPicPr>
            <a:picLocks noChangeAspect="1"/>
          </p:cNvPicPr>
          <p:nvPr/>
        </p:nvPicPr>
        <p:blipFill>
          <a:blip r:embed="rId3"/>
          <a:stretch>
            <a:fillRect/>
          </a:stretch>
        </p:blipFill>
        <p:spPr>
          <a:xfrm>
            <a:off x="196233" y="3928216"/>
            <a:ext cx="2682106" cy="2268055"/>
          </a:xfrm>
          <a:prstGeom prst="rect">
            <a:avLst/>
          </a:prstGeom>
        </p:spPr>
      </p:pic>
      <p:pic>
        <p:nvPicPr>
          <p:cNvPr id="86" name="Picture 17">
            <a:extLst>
              <a:ext uri="{FF2B5EF4-FFF2-40B4-BE49-F238E27FC236}">
                <a16:creationId xmlns:a16="http://schemas.microsoft.com/office/drawing/2014/main" id="{1DCABE71-2F6A-472B-83B1-E89BA8F354E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23665" y="1981305"/>
            <a:ext cx="5372102" cy="3900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TextBox 140">
            <a:extLst>
              <a:ext uri="{FF2B5EF4-FFF2-40B4-BE49-F238E27FC236}">
                <a16:creationId xmlns:a16="http://schemas.microsoft.com/office/drawing/2014/main" id="{259878B4-A3BC-4114-A798-5B49F9CF1BB7}"/>
              </a:ext>
            </a:extLst>
          </p:cNvPr>
          <p:cNvSpPr txBox="1"/>
          <p:nvPr/>
        </p:nvSpPr>
        <p:spPr>
          <a:xfrm>
            <a:off x="9469557" y="2489279"/>
            <a:ext cx="1763624"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Single Helix</a:t>
            </a:r>
          </a:p>
        </p:txBody>
      </p:sp>
      <p:sp>
        <p:nvSpPr>
          <p:cNvPr id="142" name="TextBox 141">
            <a:extLst>
              <a:ext uri="{FF2B5EF4-FFF2-40B4-BE49-F238E27FC236}">
                <a16:creationId xmlns:a16="http://schemas.microsoft.com/office/drawing/2014/main" id="{88FACB7D-4258-4609-A4BD-ABC7A8838941}"/>
              </a:ext>
            </a:extLst>
          </p:cNvPr>
          <p:cNvSpPr txBox="1"/>
          <p:nvPr/>
        </p:nvSpPr>
        <p:spPr>
          <a:xfrm>
            <a:off x="9262769" y="4361504"/>
            <a:ext cx="1901483" cy="461665"/>
          </a:xfrm>
          <a:prstGeom prst="rect">
            <a:avLst/>
          </a:prstGeom>
          <a:noFill/>
        </p:spPr>
        <p:txBody>
          <a:bodyPr wrap="none" rtlCol="0">
            <a:spAutoFit/>
          </a:bodyPr>
          <a:lstStyle/>
          <a:p>
            <a:r>
              <a:rPr lang="en-CA" sz="2400" b="1" dirty="0">
                <a:latin typeface="Times New Roman" panose="02020603050405020304" pitchFamily="18" charset="0"/>
                <a:cs typeface="Times New Roman" panose="02020603050405020304" pitchFamily="18" charset="0"/>
              </a:rPr>
              <a:t>Double Helix</a:t>
            </a:r>
          </a:p>
        </p:txBody>
      </p:sp>
      <p:sp>
        <p:nvSpPr>
          <p:cNvPr id="3" name="TextBox 2">
            <a:extLst>
              <a:ext uri="{FF2B5EF4-FFF2-40B4-BE49-F238E27FC236}">
                <a16:creationId xmlns:a16="http://schemas.microsoft.com/office/drawing/2014/main" id="{19942465-6346-440E-8CB5-7F1FF7371952}"/>
              </a:ext>
            </a:extLst>
          </p:cNvPr>
          <p:cNvSpPr txBox="1"/>
          <p:nvPr/>
        </p:nvSpPr>
        <p:spPr>
          <a:xfrm rot="16200000">
            <a:off x="4960849" y="3250372"/>
            <a:ext cx="3425334" cy="830997"/>
          </a:xfrm>
          <a:prstGeom prst="rect">
            <a:avLst/>
          </a:prstGeom>
          <a:solidFill>
            <a:schemeClr val="bg1"/>
          </a:solidFill>
          <a:ln>
            <a:solidFill>
              <a:schemeClr val="bg1"/>
            </a:solidFill>
          </a:ln>
        </p:spPr>
        <p:txBody>
          <a:bodyPr wrap="square" rtlCol="0">
            <a:spAutoFit/>
          </a:bodyPr>
          <a:lstStyle/>
          <a:p>
            <a:pPr algn="ctr"/>
            <a:r>
              <a:rPr lang="en-CA" sz="2400" b="1" dirty="0">
                <a:latin typeface="Times New Roman" panose="02020603050405020304" pitchFamily="18" charset="0"/>
                <a:cs typeface="Times New Roman" panose="02020603050405020304" pitchFamily="18" charset="0"/>
              </a:rPr>
              <a:t># </a:t>
            </a:r>
            <a:r>
              <a:rPr lang="en-CA" sz="2400" b="1" dirty="0" err="1">
                <a:latin typeface="Times New Roman" panose="02020603050405020304" pitchFamily="18" charset="0"/>
                <a:cs typeface="Times New Roman" panose="02020603050405020304" pitchFamily="18" charset="0"/>
              </a:rPr>
              <a:t>Anhydroglucose</a:t>
            </a:r>
            <a:r>
              <a:rPr lang="en-CA" sz="2400" b="1" dirty="0">
                <a:latin typeface="Times New Roman" panose="02020603050405020304" pitchFamily="18" charset="0"/>
                <a:cs typeface="Times New Roman" panose="02020603050405020304" pitchFamily="18" charset="0"/>
              </a:rPr>
              <a:t> Units Pyrene can see</a:t>
            </a:r>
          </a:p>
        </p:txBody>
      </p:sp>
      <p:sp>
        <p:nvSpPr>
          <p:cNvPr id="52" name="TextBox 51">
            <a:extLst>
              <a:ext uri="{FF2B5EF4-FFF2-40B4-BE49-F238E27FC236}">
                <a16:creationId xmlns:a16="http://schemas.microsoft.com/office/drawing/2014/main" id="{71FC3B44-52BB-4AC3-942A-A12205D9FD3E}"/>
              </a:ext>
            </a:extLst>
          </p:cNvPr>
          <p:cNvSpPr txBox="1"/>
          <p:nvPr/>
        </p:nvSpPr>
        <p:spPr>
          <a:xfrm>
            <a:off x="3224746" y="1822151"/>
            <a:ext cx="1899879" cy="646331"/>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Density= 1.5 g/ml</a:t>
            </a:r>
          </a:p>
          <a:p>
            <a:endParaRPr lang="en-CA" b="1" dirty="0">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2A8E9B33-055B-4F6B-B17F-9E04280DDFA5}"/>
              </a:ext>
            </a:extLst>
          </p:cNvPr>
          <p:cNvSpPr txBox="1"/>
          <p:nvPr/>
        </p:nvSpPr>
        <p:spPr>
          <a:xfrm>
            <a:off x="3260011" y="2259233"/>
            <a:ext cx="1670650" cy="707886"/>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10Å</a:t>
            </a:r>
          </a:p>
          <a:p>
            <a:endParaRPr lang="en-CA" sz="2000" b="1"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CF408096-B679-4C8B-9010-E728E9F8B7CF}"/>
              </a:ext>
            </a:extLst>
          </p:cNvPr>
          <p:cNvSpPr txBox="1"/>
          <p:nvPr/>
        </p:nvSpPr>
        <p:spPr>
          <a:xfrm>
            <a:off x="3113222" y="4461860"/>
            <a:ext cx="2821029" cy="646331"/>
          </a:xfrm>
          <a:prstGeom prst="rect">
            <a:avLst/>
          </a:prstGeom>
          <a:noFill/>
        </p:spPr>
        <p:txBody>
          <a:bodyPr wrap="none" rtlCol="0">
            <a:spAutoFit/>
          </a:bodyPr>
          <a:lstStyle/>
          <a:p>
            <a:r>
              <a:rPr lang="en-CA" b="1" dirty="0">
                <a:latin typeface="Times New Roman" panose="02020603050405020304" pitchFamily="18" charset="0"/>
                <a:cs typeface="Times New Roman" panose="02020603050405020304" pitchFamily="18" charset="0"/>
              </a:rPr>
              <a:t>Density= [NAF (56)], g/mL</a:t>
            </a:r>
          </a:p>
          <a:p>
            <a:endParaRPr lang="en-CA"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9E5FC9A4-BDAA-4B56-8C6D-4221DF47C52E}"/>
                  </a:ext>
                </a:extLst>
              </p:cNvPr>
              <p:cNvSpPr txBox="1"/>
              <p:nvPr/>
            </p:nvSpPr>
            <p:spPr>
              <a:xfrm>
                <a:off x="3113222" y="4905327"/>
                <a:ext cx="2912400" cy="1026435"/>
              </a:xfrm>
              <a:prstGeom prst="rect">
                <a:avLst/>
              </a:prstGeom>
              <a:noFill/>
            </p:spPr>
            <p:txBody>
              <a:bodyPr wrap="none" rtlCol="0">
                <a:spAutoFit/>
              </a:bodyPr>
              <a:lstStyle/>
              <a:p>
                <a:r>
                  <a:rPr lang="en-CA" sz="2000" b="1" dirty="0">
                    <a:latin typeface="Times New Roman" panose="02020603050405020304" pitchFamily="18" charset="0"/>
                    <a:cs typeface="Times New Roman" panose="02020603050405020304" pitchFamily="18" charset="0"/>
                  </a:rPr>
                  <a:t>Radius = </a:t>
                </a:r>
                <a14:m>
                  <m:oMath xmlns:m="http://schemas.openxmlformats.org/officeDocument/2006/math">
                    <m:rad>
                      <m:radPr>
                        <m:degHide m:val="on"/>
                        <m:ctrlPr>
                          <a:rPr lang="en-CA" sz="2000" b="1" i="1" smtClean="0">
                            <a:latin typeface="Cambria Math" panose="02040503050406030204" pitchFamily="18" charset="0"/>
                          </a:rPr>
                        </m:ctrlPr>
                      </m:radPr>
                      <m:deg/>
                      <m:e>
                        <m:f>
                          <m:fPr>
                            <m:ctrlPr>
                              <a:rPr lang="en-CA" sz="2000" b="1" i="1">
                                <a:latin typeface="Cambria Math" panose="02040503050406030204" pitchFamily="18" charset="0"/>
                              </a:rPr>
                            </m:ctrlPr>
                          </m:fPr>
                          <m:num>
                            <m:d>
                              <m:dPr>
                                <m:begChr m:val="["/>
                                <m:endChr m:val="]"/>
                                <m:ctrlPr>
                                  <a:rPr lang="en-CA" sz="2000" b="1" i="1">
                                    <a:latin typeface="Cambria Math" panose="02040503050406030204" pitchFamily="18" charset="0"/>
                                  </a:rPr>
                                </m:ctrlPr>
                              </m:dPr>
                              <m:e>
                                <m:r>
                                  <a:rPr lang="en-CA" sz="2000" b="1" i="1">
                                    <a:latin typeface="Cambria Math" panose="02040503050406030204" pitchFamily="18" charset="0"/>
                                  </a:rPr>
                                  <m:t>𝑵𝑨𝑭</m:t>
                                </m:r>
                                <m:d>
                                  <m:dPr>
                                    <m:ctrlPr>
                                      <a:rPr lang="en-CA" sz="2000" b="1" i="1">
                                        <a:latin typeface="Cambria Math" panose="02040503050406030204" pitchFamily="18" charset="0"/>
                                      </a:rPr>
                                    </m:ctrlPr>
                                  </m:dPr>
                                  <m:e>
                                    <m:r>
                                      <a:rPr lang="en-CA" sz="2000" b="1" i="1">
                                        <a:latin typeface="Cambria Math" panose="02040503050406030204" pitchFamily="18" charset="0"/>
                                      </a:rPr>
                                      <m:t>𝟓𝟔</m:t>
                                    </m:r>
                                  </m:e>
                                </m:d>
                              </m:e>
                            </m:d>
                            <m:r>
                              <a:rPr lang="en-CA" sz="2000" b="1" i="1">
                                <a:latin typeface="Cambria Math" panose="02040503050406030204" pitchFamily="18" charset="0"/>
                              </a:rPr>
                              <m:t>(</m:t>
                            </m:r>
                            <m:r>
                              <a:rPr lang="en-CA" sz="2000" b="1" i="1" smtClean="0">
                                <a:latin typeface="Cambria Math" panose="02040503050406030204" pitchFamily="18" charset="0"/>
                              </a:rPr>
                              <m:t>𝟏𝟎</m:t>
                            </m:r>
                            <m:sSup>
                              <m:sSupPr>
                                <m:ctrlPr>
                                  <a:rPr lang="en-CA" sz="2000" b="1" i="1">
                                    <a:latin typeface="Cambria Math" panose="02040503050406030204" pitchFamily="18" charset="0"/>
                                  </a:rPr>
                                </m:ctrlPr>
                              </m:sSupPr>
                              <m:e>
                                <m:r>
                                  <a:rPr lang="en-CA" sz="2000" b="1" i="1">
                                    <a:latin typeface="Cambria Math" panose="02040503050406030204" pitchFamily="18" charset="0"/>
                                  </a:rPr>
                                  <m:t>Å)</m:t>
                                </m:r>
                              </m:e>
                              <m:sup>
                                <m:r>
                                  <a:rPr lang="en-CA" sz="2000" b="1" i="1">
                                    <a:latin typeface="Cambria Math" panose="02040503050406030204" pitchFamily="18" charset="0"/>
                                  </a:rPr>
                                  <m:t>𝟐</m:t>
                                </m:r>
                              </m:sup>
                            </m:sSup>
                          </m:num>
                          <m:den>
                            <m:r>
                              <a:rPr lang="en-CA" sz="2000" b="1" i="1">
                                <a:latin typeface="Cambria Math" panose="02040503050406030204" pitchFamily="18" charset="0"/>
                              </a:rPr>
                              <m:t>𝟏</m:t>
                            </m:r>
                            <m:r>
                              <a:rPr lang="en-CA" sz="2000" b="1" i="1">
                                <a:latin typeface="Cambria Math" panose="02040503050406030204" pitchFamily="18" charset="0"/>
                              </a:rPr>
                              <m:t>.</m:t>
                            </m:r>
                            <m:r>
                              <a:rPr lang="en-CA" sz="2000" b="1" i="1">
                                <a:latin typeface="Cambria Math" panose="02040503050406030204" pitchFamily="18" charset="0"/>
                              </a:rPr>
                              <m:t>𝟓</m:t>
                            </m:r>
                            <m:r>
                              <a:rPr lang="en-CA" sz="2000" b="1" i="1">
                                <a:latin typeface="Cambria Math" panose="02040503050406030204" pitchFamily="18" charset="0"/>
                              </a:rPr>
                              <m:t> </m:t>
                            </m:r>
                            <m:r>
                              <a:rPr lang="en-CA" sz="2000" b="1" i="1">
                                <a:latin typeface="Cambria Math" panose="02040503050406030204" pitchFamily="18" charset="0"/>
                              </a:rPr>
                              <m:t>𝒈</m:t>
                            </m:r>
                            <m:r>
                              <a:rPr lang="en-CA" sz="2000" b="1" i="1">
                                <a:latin typeface="Cambria Math" panose="02040503050406030204" pitchFamily="18" charset="0"/>
                              </a:rPr>
                              <m:t>/</m:t>
                            </m:r>
                            <m:r>
                              <a:rPr lang="en-CA" sz="2000" b="1" i="1">
                                <a:latin typeface="Cambria Math" panose="02040503050406030204" pitchFamily="18" charset="0"/>
                              </a:rPr>
                              <m:t>𝒎𝒍</m:t>
                            </m:r>
                          </m:den>
                        </m:f>
                      </m:e>
                    </m:rad>
                  </m:oMath>
                </a14:m>
                <a:endParaRPr lang="en-CA" sz="2000" b="1" dirty="0">
                  <a:latin typeface="Times New Roman" panose="02020603050405020304" pitchFamily="18" charset="0"/>
                  <a:cs typeface="Times New Roman" panose="02020603050405020304" pitchFamily="18" charset="0"/>
                </a:endParaRPr>
              </a:p>
              <a:p>
                <a:endParaRPr lang="en-CA" sz="2000" b="1" dirty="0">
                  <a:latin typeface="Times New Roman" panose="02020603050405020304" pitchFamily="18" charset="0"/>
                  <a:cs typeface="Times New Roman" panose="02020603050405020304" pitchFamily="18" charset="0"/>
                </a:endParaRPr>
              </a:p>
            </p:txBody>
          </p:sp>
        </mc:Choice>
        <mc:Fallback xmlns="">
          <p:sp>
            <p:nvSpPr>
              <p:cNvPr id="56" name="TextBox 55">
                <a:extLst>
                  <a:ext uri="{FF2B5EF4-FFF2-40B4-BE49-F238E27FC236}">
                    <a16:creationId xmlns:a16="http://schemas.microsoft.com/office/drawing/2014/main" id="{9E5FC9A4-BDAA-4B56-8C6D-4221DF47C52E}"/>
                  </a:ext>
                </a:extLst>
              </p:cNvPr>
              <p:cNvSpPr txBox="1">
                <a:spLocks noRot="1" noChangeAspect="1" noMove="1" noResize="1" noEditPoints="1" noAdjustHandles="1" noChangeArrowheads="1" noChangeShapeType="1" noTextEdit="1"/>
              </p:cNvSpPr>
              <p:nvPr/>
            </p:nvSpPr>
            <p:spPr>
              <a:xfrm>
                <a:off x="3113222" y="4905327"/>
                <a:ext cx="2912400" cy="1026435"/>
              </a:xfrm>
              <a:prstGeom prst="rect">
                <a:avLst/>
              </a:prstGeom>
              <a:blipFill>
                <a:blip r:embed="rId5"/>
                <a:stretch>
                  <a:fillRect l="-2306"/>
                </a:stretch>
              </a:blipFill>
            </p:spPr>
            <p:txBody>
              <a:bodyPr/>
              <a:lstStyle/>
              <a:p>
                <a:r>
                  <a:rPr lang="en-CA">
                    <a:noFill/>
                  </a:rPr>
                  <a:t> </a:t>
                </a:r>
              </a:p>
            </p:txBody>
          </p:sp>
        </mc:Fallback>
      </mc:AlternateContent>
    </p:spTree>
    <p:extLst>
      <p:ext uri="{BB962C8B-B14F-4D97-AF65-F5344CB8AC3E}">
        <p14:creationId xmlns:p14="http://schemas.microsoft.com/office/powerpoint/2010/main" val="40238874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70</TotalTime>
  <Words>1931</Words>
  <Application>Microsoft Office PowerPoint</Application>
  <PresentationFormat>Widescreen</PresentationFormat>
  <Paragraphs>469</Paragraphs>
  <Slides>31</Slides>
  <Notes>12</Notes>
  <HiddenSlides>4</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3" baseType="lpstr">
      <vt:lpstr>맑은 고딕</vt:lpstr>
      <vt:lpstr>Arial</vt:lpstr>
      <vt:lpstr>Calibri</vt:lpstr>
      <vt:lpstr>Calibri Light</vt:lpstr>
      <vt:lpstr>Cambria Math</vt:lpstr>
      <vt:lpstr>Symbol</vt:lpstr>
      <vt:lpstr>times</vt:lpstr>
      <vt:lpstr>Times New Roman</vt:lpstr>
      <vt:lpstr>Wingdings</vt:lpstr>
      <vt:lpstr>Office Theme</vt:lpstr>
      <vt:lpstr>CS ChemDraw Drawing</vt:lpstr>
      <vt:lpstr>Equation</vt:lpstr>
      <vt:lpstr>Compression of Nano‐sized Amylopectin Fragments Probed by Pyrene Excimer Fluorescence (PEF) in DMSO </vt:lpstr>
      <vt:lpstr>Outline</vt:lpstr>
      <vt:lpstr>Background: Amylopectin</vt:lpstr>
      <vt:lpstr>Background: Cluster Model </vt:lpstr>
      <vt:lpstr>Background: Pyrene Excimer Fluorescence (PEF)</vt:lpstr>
      <vt:lpstr>Background: Pyrene Fluorescence</vt:lpstr>
      <vt:lpstr>Background: Pyrene Excimer Fluorescence (PEF)</vt:lpstr>
      <vt:lpstr>Solution Cluster Model</vt:lpstr>
      <vt:lpstr>Solution Cluster Model</vt:lpstr>
      <vt:lpstr>PowerPoint Presentation</vt:lpstr>
      <vt:lpstr>NanoSized Amylopectin Fragments</vt:lpstr>
      <vt:lpstr>Experimental Conditions</vt:lpstr>
      <vt:lpstr>Results and Discussion</vt:lpstr>
      <vt:lpstr>Results and Discussion</vt:lpstr>
      <vt:lpstr>Results and Discussion </vt:lpstr>
      <vt:lpstr>Results and Discussion </vt:lpstr>
      <vt:lpstr>PowerPoint Presentation</vt:lpstr>
      <vt:lpstr>Results and Discussion </vt:lpstr>
      <vt:lpstr>Results and Discussion </vt:lpstr>
      <vt:lpstr>Conclusions</vt:lpstr>
      <vt:lpstr>Future Work</vt:lpstr>
      <vt:lpstr>Acknowledgements</vt:lpstr>
      <vt:lpstr>PowerPoint Presentation</vt:lpstr>
      <vt:lpstr>Results and Discussion </vt:lpstr>
      <vt:lpstr>PowerPoint Presentation</vt:lpstr>
      <vt:lpstr>Results and Discussion</vt:lpstr>
      <vt:lpstr>Results and Discussion </vt:lpstr>
      <vt:lpstr>Background: Osmotic Pressure</vt:lpstr>
      <vt:lpstr>Results and Discussion </vt:lpstr>
      <vt:lpstr>Background: Osmotic Pressure</vt:lpstr>
      <vt:lpstr>Background: Osmotic Pressu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ression of Nano‐sized Amylopectin Fragments Probed by Pyrene Excimer Fluorescence (PEF) in DMSO</dc:title>
  <dc:creator>tabomdamin@gmail.com</dc:creator>
  <cp:lastModifiedBy>Mechler, Colleen</cp:lastModifiedBy>
  <cp:revision>198</cp:revision>
  <dcterms:created xsi:type="dcterms:W3CDTF">2018-05-05T00:55:44Z</dcterms:created>
  <dcterms:modified xsi:type="dcterms:W3CDTF">2018-08-08T11:36:48Z</dcterms:modified>
</cp:coreProperties>
</file>